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2B0030" w14:textId="696A8F11" w:rsidR="0067224F" w:rsidRPr="002E53E7" w:rsidRDefault="00281610" w:rsidP="0067224F">
      <w:pPr>
        <w:pBdr>
          <w:bottom w:val="single" w:sz="12" w:space="0" w:color="auto"/>
        </w:pBdr>
        <w:jc w:val="center"/>
        <w:rPr>
          <w:sz w:val="28"/>
          <w:szCs w:val="28"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2A43CAEB" wp14:editId="594C912F">
            <wp:extent cx="1602105" cy="1901825"/>
            <wp:effectExtent l="0" t="0" r="0" b="3175"/>
            <wp:docPr id="1" name="Рисунок 1" descr="http://www.heraldicum.ru/russia/subjects/towns/images/lotoshi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heraldicum.ru/russia/subjects/towns/images/lotoshin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30AC0" w14:textId="77777777" w:rsidR="0067224F" w:rsidRPr="00163615" w:rsidRDefault="0067224F" w:rsidP="0067224F">
      <w:pPr>
        <w:pBdr>
          <w:bottom w:val="single" w:sz="12" w:space="0" w:color="auto"/>
        </w:pBdr>
        <w:jc w:val="center"/>
        <w:rPr>
          <w:sz w:val="28"/>
          <w:szCs w:val="28"/>
        </w:rPr>
      </w:pPr>
      <w:r>
        <w:rPr>
          <w:bCs/>
          <w:color w:val="000000"/>
          <w:sz w:val="28"/>
          <w:szCs w:val="28"/>
          <w:bdr w:val="none" w:sz="0" w:space="0" w:color="auto" w:frame="1"/>
          <w:shd w:val="clear" w:color="auto" w:fill="FFFFFF"/>
        </w:rPr>
        <w:t>Городской округ Лотошино</w:t>
      </w:r>
      <w:r w:rsidRPr="00163615">
        <w:rPr>
          <w:sz w:val="28"/>
          <w:szCs w:val="28"/>
        </w:rPr>
        <w:t xml:space="preserve"> Московской области</w:t>
      </w:r>
    </w:p>
    <w:p w14:paraId="50B0555F" w14:textId="77777777" w:rsidR="0067224F" w:rsidRPr="002E53E7" w:rsidRDefault="0067224F" w:rsidP="0067224F"/>
    <w:p w14:paraId="17C7ED63" w14:textId="77777777" w:rsidR="0067224F" w:rsidRPr="002E53E7" w:rsidRDefault="0067224F" w:rsidP="0067224F">
      <w:pPr>
        <w:tabs>
          <w:tab w:val="left" w:pos="6315"/>
        </w:tabs>
        <w:ind w:left="5529"/>
      </w:pPr>
    </w:p>
    <w:p w14:paraId="6BEABA91" w14:textId="77777777" w:rsidR="0067224F" w:rsidRPr="002E53E7" w:rsidRDefault="0067224F" w:rsidP="0067224F">
      <w:pPr>
        <w:tabs>
          <w:tab w:val="left" w:pos="6315"/>
        </w:tabs>
      </w:pPr>
    </w:p>
    <w:p w14:paraId="27043115" w14:textId="77777777" w:rsidR="0067224F" w:rsidRPr="002E53E7" w:rsidRDefault="0067224F" w:rsidP="0067224F">
      <w:pPr>
        <w:jc w:val="center"/>
        <w:rPr>
          <w:sz w:val="36"/>
          <w:szCs w:val="32"/>
        </w:rPr>
      </w:pPr>
      <w:r w:rsidRPr="002E53E7">
        <w:rPr>
          <w:sz w:val="36"/>
          <w:szCs w:val="32"/>
        </w:rPr>
        <w:t xml:space="preserve">СХЕМА ТЕПЛОСНАБЖЕНИЯ </w:t>
      </w:r>
    </w:p>
    <w:p w14:paraId="66DBB563" w14:textId="77777777" w:rsidR="0067224F" w:rsidRPr="002E53E7" w:rsidRDefault="0067224F" w:rsidP="0067224F">
      <w:pPr>
        <w:jc w:val="center"/>
        <w:rPr>
          <w:sz w:val="36"/>
          <w:szCs w:val="32"/>
        </w:rPr>
      </w:pPr>
      <w:r>
        <w:rPr>
          <w:sz w:val="36"/>
          <w:szCs w:val="32"/>
        </w:rPr>
        <w:t>ГОРОДСКОГО ОКРУГА ЛОТОШИНО</w:t>
      </w:r>
    </w:p>
    <w:p w14:paraId="15CA911A" w14:textId="1B0F6C5D" w:rsidR="0067224F" w:rsidRPr="002E53E7" w:rsidRDefault="0067224F" w:rsidP="0067224F">
      <w:pPr>
        <w:jc w:val="center"/>
        <w:rPr>
          <w:sz w:val="36"/>
          <w:szCs w:val="32"/>
        </w:rPr>
      </w:pPr>
      <w:r w:rsidRPr="002E53E7">
        <w:rPr>
          <w:sz w:val="36"/>
          <w:szCs w:val="32"/>
        </w:rPr>
        <w:t xml:space="preserve">МОСКОВСКОЙ ОБЛАСТИ НА </w:t>
      </w:r>
      <w:r w:rsidRPr="00872C21">
        <w:rPr>
          <w:sz w:val="36"/>
          <w:szCs w:val="32"/>
        </w:rPr>
        <w:t xml:space="preserve">ПЕРИОД </w:t>
      </w:r>
      <w:r w:rsidRPr="00872C21">
        <w:rPr>
          <w:sz w:val="36"/>
          <w:szCs w:val="32"/>
          <w:lang w:val="en-US"/>
        </w:rPr>
        <w:t>C</w:t>
      </w:r>
      <w:r w:rsidRPr="00872C21">
        <w:rPr>
          <w:sz w:val="36"/>
          <w:szCs w:val="32"/>
        </w:rPr>
        <w:t xml:space="preserve"> 202</w:t>
      </w:r>
      <w:r w:rsidR="005063F0">
        <w:rPr>
          <w:sz w:val="36"/>
          <w:szCs w:val="32"/>
        </w:rPr>
        <w:t>1</w:t>
      </w:r>
      <w:r w:rsidRPr="00872C21">
        <w:rPr>
          <w:sz w:val="36"/>
          <w:szCs w:val="32"/>
        </w:rPr>
        <w:t xml:space="preserve"> ДО 203</w:t>
      </w:r>
      <w:r w:rsidR="005063F0">
        <w:rPr>
          <w:sz w:val="36"/>
          <w:szCs w:val="32"/>
        </w:rPr>
        <w:t>6</w:t>
      </w:r>
      <w:r w:rsidRPr="00872C21">
        <w:rPr>
          <w:sz w:val="36"/>
          <w:szCs w:val="32"/>
        </w:rPr>
        <w:t xml:space="preserve"> г.</w:t>
      </w:r>
    </w:p>
    <w:p w14:paraId="172D48C5" w14:textId="2B71E6AA" w:rsidR="0067224F" w:rsidRDefault="0028421A" w:rsidP="0067224F">
      <w:pPr>
        <w:tabs>
          <w:tab w:val="left" w:pos="6315"/>
        </w:tabs>
        <w:jc w:val="center"/>
        <w:rPr>
          <w:sz w:val="36"/>
          <w:szCs w:val="32"/>
        </w:rPr>
      </w:pPr>
      <w:r>
        <w:rPr>
          <w:sz w:val="36"/>
          <w:szCs w:val="32"/>
        </w:rPr>
        <w:t>(актуализация)</w:t>
      </w:r>
    </w:p>
    <w:p w14:paraId="4BAAC7BF" w14:textId="77777777" w:rsidR="0028421A" w:rsidRDefault="0028421A" w:rsidP="0067224F">
      <w:pPr>
        <w:tabs>
          <w:tab w:val="left" w:pos="6315"/>
        </w:tabs>
        <w:jc w:val="center"/>
        <w:rPr>
          <w:sz w:val="36"/>
          <w:szCs w:val="32"/>
        </w:rPr>
      </w:pPr>
    </w:p>
    <w:p w14:paraId="3F4D7B7E" w14:textId="77777777" w:rsidR="0067224F" w:rsidRPr="002E53E7" w:rsidRDefault="0067224F" w:rsidP="0067224F">
      <w:pPr>
        <w:tabs>
          <w:tab w:val="left" w:pos="6315"/>
        </w:tabs>
        <w:jc w:val="center"/>
        <w:rPr>
          <w:sz w:val="36"/>
          <w:szCs w:val="36"/>
        </w:rPr>
      </w:pPr>
      <w:r w:rsidRPr="002E53E7">
        <w:rPr>
          <w:sz w:val="36"/>
          <w:szCs w:val="36"/>
        </w:rPr>
        <w:t>ОБОСНОВЫВАЮЩИЕ МАТЕРИАЛЫ</w:t>
      </w:r>
    </w:p>
    <w:p w14:paraId="1A876705" w14:textId="725A38D7" w:rsidR="0067224F" w:rsidRDefault="0067224F" w:rsidP="0067224F">
      <w:pPr>
        <w:tabs>
          <w:tab w:val="left" w:pos="6315"/>
        </w:tabs>
        <w:jc w:val="center"/>
        <w:rPr>
          <w:sz w:val="36"/>
          <w:szCs w:val="36"/>
        </w:rPr>
      </w:pPr>
    </w:p>
    <w:p w14:paraId="5787E0EA" w14:textId="77777777" w:rsidR="0067224F" w:rsidRPr="001426D5" w:rsidRDefault="0067224F" w:rsidP="0067224F">
      <w:pPr>
        <w:tabs>
          <w:tab w:val="left" w:pos="6315"/>
        </w:tabs>
        <w:jc w:val="center"/>
        <w:rPr>
          <w:sz w:val="36"/>
          <w:szCs w:val="36"/>
        </w:rPr>
      </w:pPr>
    </w:p>
    <w:p w14:paraId="2577451C" w14:textId="77777777" w:rsidR="00A00503" w:rsidRDefault="00A00503" w:rsidP="00A00503">
      <w:pPr>
        <w:tabs>
          <w:tab w:val="left" w:pos="6315"/>
        </w:tabs>
        <w:jc w:val="center"/>
        <w:rPr>
          <w:sz w:val="36"/>
          <w:szCs w:val="36"/>
        </w:rPr>
      </w:pPr>
      <w:r w:rsidRPr="001D4A6D">
        <w:rPr>
          <w:sz w:val="36"/>
          <w:szCs w:val="36"/>
        </w:rPr>
        <w:t xml:space="preserve">ОБОСНОВЫВАЮЩИЕ </w:t>
      </w:r>
      <w:r>
        <w:rPr>
          <w:sz w:val="36"/>
          <w:szCs w:val="36"/>
        </w:rPr>
        <w:t>МАТЕРИАЛЫ</w:t>
      </w:r>
    </w:p>
    <w:p w14:paraId="3D44E973" w14:textId="77777777" w:rsidR="000E01E6" w:rsidRDefault="000E01E6" w:rsidP="000E01E6">
      <w:pPr>
        <w:tabs>
          <w:tab w:val="left" w:pos="6315"/>
        </w:tabs>
        <w:jc w:val="center"/>
        <w:rPr>
          <w:sz w:val="36"/>
          <w:szCs w:val="36"/>
        </w:rPr>
      </w:pPr>
    </w:p>
    <w:p w14:paraId="6E627FC3" w14:textId="4E29EB58" w:rsidR="007E777D" w:rsidRDefault="007E777D" w:rsidP="000E01E6">
      <w:pPr>
        <w:tabs>
          <w:tab w:val="left" w:pos="6315"/>
        </w:tabs>
        <w:jc w:val="center"/>
        <w:rPr>
          <w:sz w:val="36"/>
          <w:szCs w:val="36"/>
        </w:rPr>
      </w:pPr>
      <w:r w:rsidRPr="007E777D">
        <w:rPr>
          <w:sz w:val="36"/>
          <w:szCs w:val="36"/>
        </w:rPr>
        <w:t xml:space="preserve">КНИГА </w:t>
      </w:r>
      <w:r w:rsidR="0063290D" w:rsidRPr="00C26190">
        <w:rPr>
          <w:sz w:val="36"/>
          <w:szCs w:val="36"/>
        </w:rPr>
        <w:t>10</w:t>
      </w:r>
      <w:r w:rsidRPr="007E777D">
        <w:rPr>
          <w:sz w:val="36"/>
          <w:szCs w:val="36"/>
        </w:rPr>
        <w:t>. ПЕРСПЕКТИВНЫЕ ТОПЛИВНЫЕ БАЛАНСЫ</w:t>
      </w:r>
    </w:p>
    <w:p w14:paraId="53CC5958" w14:textId="77777777" w:rsidR="007E777D" w:rsidRPr="00792BED" w:rsidRDefault="007E777D" w:rsidP="000E01E6">
      <w:pPr>
        <w:tabs>
          <w:tab w:val="left" w:pos="6315"/>
        </w:tabs>
        <w:jc w:val="center"/>
        <w:rPr>
          <w:sz w:val="36"/>
          <w:szCs w:val="36"/>
        </w:rPr>
      </w:pPr>
    </w:p>
    <w:p w14:paraId="0337E497" w14:textId="77777777" w:rsidR="00B94E53" w:rsidRPr="00207337" w:rsidRDefault="00B94E53" w:rsidP="00B94E53">
      <w:pPr>
        <w:tabs>
          <w:tab w:val="left" w:pos="6315"/>
        </w:tabs>
        <w:ind w:firstLine="709"/>
        <w:jc w:val="both"/>
      </w:pPr>
      <w:r w:rsidRPr="00207337">
        <w:t xml:space="preserve">Сведений, </w:t>
      </w:r>
      <w:r>
        <w:t>составляющих государственную тайну</w:t>
      </w:r>
      <w:r w:rsidRPr="00207337">
        <w:t xml:space="preserve"> в соответствии с Указом Президента Российской Федерации от 30.11.1995 № 1203 «Об утверждении перечня сведений, отнесенных к государственной тайне»</w:t>
      </w:r>
      <w:r>
        <w:t>,</w:t>
      </w:r>
      <w:r w:rsidRPr="00207337">
        <w:t xml:space="preserve"> не содержится.</w:t>
      </w:r>
    </w:p>
    <w:p w14:paraId="124918F9" w14:textId="77777777" w:rsidR="00B94E53" w:rsidRDefault="00B94E53" w:rsidP="00B94E53">
      <w:pPr>
        <w:tabs>
          <w:tab w:val="left" w:pos="6315"/>
        </w:tabs>
        <w:rPr>
          <w:sz w:val="28"/>
          <w:szCs w:val="28"/>
        </w:rPr>
      </w:pPr>
    </w:p>
    <w:p w14:paraId="194FD111" w14:textId="77777777" w:rsidR="00B94E53" w:rsidRDefault="00B94E53" w:rsidP="00B94E53">
      <w:pPr>
        <w:tabs>
          <w:tab w:val="left" w:pos="6315"/>
        </w:tabs>
        <w:rPr>
          <w:sz w:val="28"/>
          <w:szCs w:val="28"/>
        </w:rPr>
      </w:pPr>
    </w:p>
    <w:p w14:paraId="725AA9B1" w14:textId="77777777" w:rsidR="000E01E6" w:rsidRPr="00FB4108" w:rsidRDefault="000E01E6" w:rsidP="000E01E6">
      <w:pPr>
        <w:tabs>
          <w:tab w:val="left" w:pos="6315"/>
        </w:tabs>
        <w:rPr>
          <w:sz w:val="28"/>
          <w:szCs w:val="28"/>
        </w:rPr>
      </w:pPr>
    </w:p>
    <w:p w14:paraId="39922161" w14:textId="77777777" w:rsidR="008355FE" w:rsidRDefault="008355FE" w:rsidP="002B4EF6">
      <w:pPr>
        <w:tabs>
          <w:tab w:val="left" w:pos="2955"/>
        </w:tabs>
        <w:jc w:val="center"/>
        <w:sectPr w:rsidR="008355FE" w:rsidSect="00792BED">
          <w:headerReference w:type="even" r:id="rId9"/>
          <w:footerReference w:type="even" r:id="rId10"/>
          <w:footerReference w:type="default" r:id="rId11"/>
          <w:footerReference w:type="first" r:id="rId12"/>
          <w:type w:val="nextColumn"/>
          <w:pgSz w:w="11906" w:h="16838" w:code="9"/>
          <w:pgMar w:top="709" w:right="567" w:bottom="1134" w:left="1418" w:header="709" w:footer="567" w:gutter="0"/>
          <w:cols w:space="708"/>
          <w:titlePg/>
          <w:docGrid w:linePitch="360"/>
        </w:sectPr>
      </w:pPr>
    </w:p>
    <w:p w14:paraId="0D2D5D15" w14:textId="720EB712" w:rsidR="004D2AD9" w:rsidRPr="00BB09A4" w:rsidRDefault="004D2AD9" w:rsidP="002B4EF6">
      <w:pPr>
        <w:tabs>
          <w:tab w:val="left" w:pos="2955"/>
        </w:tabs>
        <w:jc w:val="center"/>
      </w:pPr>
      <w:r w:rsidRPr="003449EF">
        <w:lastRenderedPageBreak/>
        <w:t>СОДЕРЖАНИЕ</w:t>
      </w:r>
    </w:p>
    <w:p w14:paraId="2B5512F5" w14:textId="09A3D4E2" w:rsidR="00D1740D" w:rsidRDefault="00797058">
      <w:pPr>
        <w:pStyle w:val="1a"/>
        <w:tabs>
          <w:tab w:val="left" w:pos="480"/>
          <w:tab w:val="right" w:leader="dot" w:pos="9911"/>
        </w:tabs>
        <w:rPr>
          <w:rFonts w:eastAsiaTheme="minorEastAsia" w:cstheme="minorBidi"/>
          <w:b w:val="0"/>
          <w:bCs w:val="0"/>
          <w:caps w:val="0"/>
          <w:noProof/>
          <w:sz w:val="22"/>
          <w:szCs w:val="22"/>
        </w:rPr>
      </w:pPr>
      <w:r>
        <w:fldChar w:fldCharType="begin"/>
      </w:r>
      <w:r>
        <w:instrText xml:space="preserve"> TOC \o "2-3" \h \z \t "Заголовок 1;1;Maximyz Заголовок 1;1;заголовок 1;1;Уровень 1;1;Заголовок раздела ПИ;1;Maximyz Подзаголовок;1;Maximyz Заголовок 1 без номера;1;Maximyz Заголовок 2.1;2;Maximyz Заголовок 3.1;3" </w:instrText>
      </w:r>
      <w:r>
        <w:fldChar w:fldCharType="separate"/>
      </w:r>
      <w:hyperlink w:anchor="_Toc52287178" w:history="1">
        <w:r w:rsidR="00D1740D" w:rsidRPr="00C211A8">
          <w:rPr>
            <w:rStyle w:val="affa"/>
            <w:noProof/>
          </w:rPr>
          <w:t>10</w:t>
        </w:r>
        <w:r w:rsidR="00D1740D">
          <w:rPr>
            <w:rFonts w:eastAsiaTheme="minorEastAsia" w:cstheme="minorBidi"/>
            <w:b w:val="0"/>
            <w:bCs w:val="0"/>
            <w: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ГЛАВА. ПЕРСПЕКТИВНЫЕ ТОПЛИВНЫЕ БАЛАНСЫ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78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 w:rsidR="007A1E20">
          <w:rPr>
            <w:noProof/>
            <w:webHidden/>
          </w:rPr>
          <w:t>3</w:t>
        </w:r>
        <w:r w:rsidR="00D1740D">
          <w:rPr>
            <w:noProof/>
            <w:webHidden/>
          </w:rPr>
          <w:fldChar w:fldCharType="end"/>
        </w:r>
      </w:hyperlink>
    </w:p>
    <w:p w14:paraId="79C5161F" w14:textId="158B2282" w:rsidR="00D1740D" w:rsidRDefault="007A1E20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52287179" w:history="1">
        <w:r w:rsidR="00D1740D" w:rsidRPr="00C211A8">
          <w:rPr>
            <w:rStyle w:val="affa"/>
            <w:noProof/>
          </w:rPr>
          <w:t>10.1</w:t>
        </w:r>
        <w:r w:rsidR="00D1740D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Расчеты по каждому источнику тепловой энергии перспективных максимальных часовых и годовых расходов основного вида топлива для зимнего, летнего и переходного периодов, необходимых для обеспечения нормативного функционирования источников тепловой энергии на территории поселения, городского округа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79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 w:rsidR="00D1740D">
          <w:rPr>
            <w:noProof/>
            <w:webHidden/>
          </w:rPr>
          <w:fldChar w:fldCharType="end"/>
        </w:r>
      </w:hyperlink>
    </w:p>
    <w:p w14:paraId="18EE8A4A" w14:textId="411A83FD" w:rsidR="00D1740D" w:rsidRDefault="007A1E20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52287180" w:history="1">
        <w:r w:rsidR="00D1740D" w:rsidRPr="00C211A8">
          <w:rPr>
            <w:rStyle w:val="affa"/>
            <w:noProof/>
          </w:rPr>
          <w:t>10.2</w:t>
        </w:r>
        <w:r w:rsidR="00D1740D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Результаты расчетов по каждому источнику тепловой энергии нормативных запасов топлива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80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 w:rsidR="00D1740D">
          <w:rPr>
            <w:noProof/>
            <w:webHidden/>
          </w:rPr>
          <w:fldChar w:fldCharType="end"/>
        </w:r>
      </w:hyperlink>
    </w:p>
    <w:p w14:paraId="123C096F" w14:textId="726D90EC" w:rsidR="00D1740D" w:rsidRDefault="007A1E20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52287181" w:history="1">
        <w:r w:rsidR="00D1740D" w:rsidRPr="00C211A8">
          <w:rPr>
            <w:rStyle w:val="affa"/>
            <w:noProof/>
          </w:rPr>
          <w:t>10.3</w:t>
        </w:r>
        <w:r w:rsidR="00D1740D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Вид топлива, потребляемый источником тепловой энергии, в том числе с использованием возобновляемых источников энергии и местных видов топлива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81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 w:rsidR="00D1740D">
          <w:rPr>
            <w:noProof/>
            <w:webHidden/>
          </w:rPr>
          <w:fldChar w:fldCharType="end"/>
        </w:r>
      </w:hyperlink>
    </w:p>
    <w:p w14:paraId="2442A4EB" w14:textId="5068D5AA" w:rsidR="00D1740D" w:rsidRDefault="007A1E20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52287182" w:history="1">
        <w:r w:rsidR="00D1740D" w:rsidRPr="00C211A8">
          <w:rPr>
            <w:rStyle w:val="affa"/>
            <w:noProof/>
          </w:rPr>
          <w:t>10.4</w:t>
        </w:r>
        <w:r w:rsidR="00D1740D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Виды топлива (в случае, если топливом является уголь, - вид ископаемого угля в соответствии с Межгосударственным стандартом ГОСТ 25543-2013 "Угли бурые, каменные и антрациты. Классификация по генетическим и технологическим параметрам"), их долю и значение низшей теплоты сгорания топлива, используемые для производства тепловой энергии по каждой системе теплоснабжения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82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 w:rsidR="00D1740D">
          <w:rPr>
            <w:noProof/>
            <w:webHidden/>
          </w:rPr>
          <w:fldChar w:fldCharType="end"/>
        </w:r>
      </w:hyperlink>
    </w:p>
    <w:p w14:paraId="2BBD8AB0" w14:textId="1BC119F2" w:rsidR="00D1740D" w:rsidRDefault="007A1E20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52287183" w:history="1">
        <w:r w:rsidR="00D1740D" w:rsidRPr="00C211A8">
          <w:rPr>
            <w:rStyle w:val="affa"/>
            <w:noProof/>
          </w:rPr>
          <w:t>10.5</w:t>
        </w:r>
        <w:r w:rsidR="00D1740D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Преобладающий в поселении, городском округе вид топлива, определяемый по совокупности всех систем теплоснабжения, находящихся в соответствующем поселении, городском округе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83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 w:rsidR="00D1740D">
          <w:rPr>
            <w:noProof/>
            <w:webHidden/>
          </w:rPr>
          <w:fldChar w:fldCharType="end"/>
        </w:r>
      </w:hyperlink>
    </w:p>
    <w:p w14:paraId="217E4813" w14:textId="4316D930" w:rsidR="00D1740D" w:rsidRDefault="007A1E20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52287184" w:history="1">
        <w:r w:rsidR="00D1740D" w:rsidRPr="00C211A8">
          <w:rPr>
            <w:rStyle w:val="affa"/>
            <w:noProof/>
          </w:rPr>
          <w:t>10.6</w:t>
        </w:r>
        <w:r w:rsidR="00D1740D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Приоритетное направление развития топливного баланса поселения, городского округа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84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 w:rsidR="00D1740D">
          <w:rPr>
            <w:noProof/>
            <w:webHidden/>
          </w:rPr>
          <w:fldChar w:fldCharType="end"/>
        </w:r>
      </w:hyperlink>
    </w:p>
    <w:p w14:paraId="049FB4FB" w14:textId="5D4953E9" w:rsidR="00D1740D" w:rsidRDefault="007A1E20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52287185" w:history="1">
        <w:r w:rsidR="00D1740D" w:rsidRPr="00C211A8">
          <w:rPr>
            <w:rStyle w:val="affa"/>
            <w:noProof/>
          </w:rPr>
          <w:t>10.7</w:t>
        </w:r>
        <w:r w:rsidR="00D1740D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Описание изменений в перспективных топливных балансах за период, предшествующий актуализации схемы теплоснабжения, в том числе с учетом введенных в эксплуатацию построенных и реконструированных источников тепловой энергии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85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 w:rsidR="00D1740D">
          <w:rPr>
            <w:noProof/>
            <w:webHidden/>
          </w:rPr>
          <w:fldChar w:fldCharType="end"/>
        </w:r>
      </w:hyperlink>
    </w:p>
    <w:p w14:paraId="7DEEBDDF" w14:textId="646FD76B" w:rsidR="00D1740D" w:rsidRDefault="007A1E20">
      <w:pPr>
        <w:pStyle w:val="22"/>
        <w:tabs>
          <w:tab w:val="left" w:pos="96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52287186" w:history="1">
        <w:r w:rsidR="00D1740D" w:rsidRPr="00C211A8">
          <w:rPr>
            <w:rStyle w:val="affa"/>
            <w:noProof/>
          </w:rPr>
          <w:t>10.8</w:t>
        </w:r>
        <w:r w:rsidR="00D1740D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D1740D" w:rsidRPr="00C211A8">
          <w:rPr>
            <w:rStyle w:val="affa"/>
            <w:noProof/>
          </w:rPr>
          <w:t>Согласование перспективных топливных балансов с программой газификации поселения, городского округа в случае использования в планируемом периоде природного газа в качестве основного вида топлива</w:t>
        </w:r>
        <w:r w:rsidR="00D1740D">
          <w:rPr>
            <w:noProof/>
            <w:webHidden/>
          </w:rPr>
          <w:tab/>
        </w:r>
        <w:r w:rsidR="00D1740D">
          <w:rPr>
            <w:noProof/>
            <w:webHidden/>
          </w:rPr>
          <w:fldChar w:fldCharType="begin"/>
        </w:r>
        <w:r w:rsidR="00D1740D">
          <w:rPr>
            <w:noProof/>
            <w:webHidden/>
          </w:rPr>
          <w:instrText xml:space="preserve"> PAGEREF _Toc52287186 \h </w:instrText>
        </w:r>
        <w:r w:rsidR="00D1740D">
          <w:rPr>
            <w:noProof/>
            <w:webHidden/>
          </w:rPr>
        </w:r>
        <w:r w:rsidR="00D1740D"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 w:rsidR="00D1740D">
          <w:rPr>
            <w:noProof/>
            <w:webHidden/>
          </w:rPr>
          <w:fldChar w:fldCharType="end"/>
        </w:r>
      </w:hyperlink>
    </w:p>
    <w:p w14:paraId="40416B04" w14:textId="2D54DAA7" w:rsidR="00487E99" w:rsidRDefault="00797058" w:rsidP="002D5E30">
      <w:pPr>
        <w:tabs>
          <w:tab w:val="right" w:leader="dot" w:pos="10206"/>
        </w:tabs>
        <w:ind w:right="140"/>
        <w:jc w:val="center"/>
        <w:sectPr w:rsidR="00487E99" w:rsidSect="008355FE">
          <w:pgSz w:w="11906" w:h="16838" w:code="9"/>
          <w:pgMar w:top="709" w:right="567" w:bottom="1134" w:left="1418" w:header="709" w:footer="567" w:gutter="0"/>
          <w:cols w:space="708"/>
          <w:docGrid w:linePitch="360"/>
        </w:sectPr>
      </w:pPr>
      <w:r>
        <w:fldChar w:fldCharType="end"/>
      </w:r>
      <w:bookmarkStart w:id="1" w:name="_Toc322010590"/>
      <w:bookmarkStart w:id="2" w:name="_Toc322010620"/>
      <w:bookmarkStart w:id="3" w:name="_Toc335135812"/>
      <w:bookmarkStart w:id="4" w:name="_Toc335135924"/>
    </w:p>
    <w:p w14:paraId="3A1992C2" w14:textId="5FBC5929" w:rsidR="00F822B7" w:rsidRDefault="0090245D" w:rsidP="00C26190">
      <w:pPr>
        <w:pStyle w:val="15"/>
      </w:pPr>
      <w:bookmarkStart w:id="5" w:name="_Toc352234970"/>
      <w:bookmarkStart w:id="6" w:name="_Toc52287178"/>
      <w:bookmarkEnd w:id="1"/>
      <w:bookmarkEnd w:id="2"/>
      <w:bookmarkEnd w:id="3"/>
      <w:bookmarkEnd w:id="4"/>
      <w:r>
        <w:lastRenderedPageBreak/>
        <w:t>ГЛАВА</w:t>
      </w:r>
      <w:r w:rsidR="00C2547D">
        <w:t>. ПЕРСПЕКТИВНЫЕ ТОПЛИВНЫЕ БАЛАНСЫ</w:t>
      </w:r>
      <w:bookmarkEnd w:id="5"/>
      <w:bookmarkEnd w:id="6"/>
    </w:p>
    <w:p w14:paraId="021FDE45" w14:textId="08A7A4ED" w:rsidR="00F822B7" w:rsidRDefault="00C26190" w:rsidP="00F822B7">
      <w:pPr>
        <w:pStyle w:val="2"/>
      </w:pPr>
      <w:bookmarkStart w:id="7" w:name="_Toc52287179"/>
      <w:r>
        <w:rPr>
          <w:color w:val="000000" w:themeColor="text1"/>
        </w:rPr>
        <w:t>Расчеты по каждому источнику тепловой энергии перспективных максимальных часовых и годовых расходов основного вида топлива для зимнего, летнего и переходного периодов, необходимых для обеспечения нормативного функционирования источников тепловой энергии на территории поселения, городского округа</w:t>
      </w:r>
      <w:bookmarkEnd w:id="7"/>
    </w:p>
    <w:p w14:paraId="3836B740" w14:textId="77777777" w:rsidR="00F822B7" w:rsidRDefault="00F822B7" w:rsidP="00F822B7">
      <w:pPr>
        <w:pStyle w:val="Maximyz0"/>
        <w:rPr>
          <w:lang w:eastAsia="en-US"/>
        </w:rPr>
      </w:pPr>
      <w:r>
        <w:rPr>
          <w:lang w:eastAsia="en-US"/>
        </w:rPr>
        <w:t>Целями разработки перспективных топливных балансов являются:</w:t>
      </w:r>
    </w:p>
    <w:p w14:paraId="2620DDB4" w14:textId="0D9EC721" w:rsidR="00F822B7" w:rsidRDefault="00F822B7" w:rsidP="00712940">
      <w:pPr>
        <w:pStyle w:val="Maximyz0"/>
        <w:numPr>
          <w:ilvl w:val="0"/>
          <w:numId w:val="8"/>
        </w:numPr>
        <w:tabs>
          <w:tab w:val="left" w:pos="1134"/>
        </w:tabs>
        <w:rPr>
          <w:lang w:eastAsia="en-US"/>
        </w:rPr>
      </w:pPr>
      <w:r>
        <w:rPr>
          <w:lang w:eastAsia="en-US"/>
        </w:rPr>
        <w:t>установление перспективных объемов тепловой энергии, вырабатываемой на всех источниках тепловой энергии, обеспечивающих спрос на тепловую энергию и теплоноситель для потребителей, на собственные нужды котельных, на потери тепловой энергии при ее передаче по тепловым сетям, на хозяйственные нужды предприятий;</w:t>
      </w:r>
    </w:p>
    <w:p w14:paraId="55E618DB" w14:textId="1F4A03CC" w:rsidR="00F822B7" w:rsidRDefault="00F822B7" w:rsidP="00712940">
      <w:pPr>
        <w:pStyle w:val="Maximyz0"/>
        <w:numPr>
          <w:ilvl w:val="0"/>
          <w:numId w:val="8"/>
        </w:numPr>
        <w:tabs>
          <w:tab w:val="left" w:pos="1134"/>
        </w:tabs>
        <w:rPr>
          <w:lang w:eastAsia="en-US"/>
        </w:rPr>
      </w:pPr>
      <w:r>
        <w:rPr>
          <w:lang w:eastAsia="en-US"/>
        </w:rPr>
        <w:t>установление объемов топлива для обеспечения выработки тепловой энергии на каждом источнике тепловой энергии;</w:t>
      </w:r>
    </w:p>
    <w:p w14:paraId="77547AEC" w14:textId="75807589" w:rsidR="00F822B7" w:rsidRDefault="00F822B7" w:rsidP="00712940">
      <w:pPr>
        <w:pStyle w:val="Maximyz0"/>
        <w:numPr>
          <w:ilvl w:val="0"/>
          <w:numId w:val="8"/>
        </w:numPr>
        <w:tabs>
          <w:tab w:val="left" w:pos="1134"/>
        </w:tabs>
        <w:rPr>
          <w:lang w:eastAsia="en-US"/>
        </w:rPr>
      </w:pPr>
      <w:r>
        <w:rPr>
          <w:lang w:eastAsia="en-US"/>
        </w:rPr>
        <w:t>определение видов топлива, обеспечивающего выработку необходимой электрической и тепловой энергии;</w:t>
      </w:r>
    </w:p>
    <w:p w14:paraId="7EFCA91D" w14:textId="5C29ED19" w:rsidR="00F822B7" w:rsidRDefault="00F822B7" w:rsidP="00712940">
      <w:pPr>
        <w:pStyle w:val="Maximyz0"/>
        <w:numPr>
          <w:ilvl w:val="0"/>
          <w:numId w:val="8"/>
        </w:numPr>
        <w:tabs>
          <w:tab w:val="left" w:pos="1134"/>
        </w:tabs>
        <w:rPr>
          <w:lang w:eastAsia="en-US"/>
        </w:rPr>
      </w:pPr>
      <w:r>
        <w:rPr>
          <w:lang w:eastAsia="en-US"/>
        </w:rPr>
        <w:t>установление показателей эффективности использования топлива.</w:t>
      </w:r>
    </w:p>
    <w:p w14:paraId="3DF0C7A1" w14:textId="77777777" w:rsidR="00F822B7" w:rsidRDefault="00F822B7" w:rsidP="005F249C">
      <w:pPr>
        <w:pStyle w:val="Maximyz0"/>
        <w:rPr>
          <w:lang w:eastAsia="en-US"/>
        </w:rPr>
      </w:pPr>
      <w:r>
        <w:rPr>
          <w:lang w:eastAsia="en-US"/>
        </w:rPr>
        <w:t>Перспективные топливные балансы разработаны в соответствии пунктом 44 Требований к схемам теплоснабжения.</w:t>
      </w:r>
    </w:p>
    <w:p w14:paraId="59273C56" w14:textId="77777777" w:rsidR="00F822B7" w:rsidRDefault="00F822B7" w:rsidP="005F249C">
      <w:pPr>
        <w:pStyle w:val="Maximyz0"/>
        <w:rPr>
          <w:lang w:eastAsia="en-US"/>
        </w:rPr>
      </w:pPr>
      <w:r>
        <w:rPr>
          <w:lang w:eastAsia="en-US"/>
        </w:rPr>
        <w:t>В результате разработки в соответствии с пунктом 44 Требований к схеме теплоснабжения должны быть решены следующие задачи:</w:t>
      </w:r>
    </w:p>
    <w:p w14:paraId="514288B5" w14:textId="12926E75" w:rsidR="00F822B7" w:rsidRDefault="00F822B7" w:rsidP="00712940">
      <w:pPr>
        <w:pStyle w:val="Maximyz0"/>
        <w:numPr>
          <w:ilvl w:val="0"/>
          <w:numId w:val="8"/>
        </w:numPr>
        <w:tabs>
          <w:tab w:val="left" w:pos="1134"/>
        </w:tabs>
        <w:rPr>
          <w:lang w:eastAsia="en-US"/>
        </w:rPr>
      </w:pPr>
      <w:r>
        <w:rPr>
          <w:lang w:eastAsia="en-US"/>
        </w:rPr>
        <w:t>установлены перспективные объемы тепловой энергии, вырабатываемой на всех источниках тепловой энергии, обеспечивающие спрос на тепловую энергию и теплоноситель для потребителей, на собственные нужды котельных, на потери тепловой энергии при ее передаче по тепловым сетям, на хозяйственные нужды предприятий;</w:t>
      </w:r>
    </w:p>
    <w:p w14:paraId="00835CF4" w14:textId="16A44623" w:rsidR="00F822B7" w:rsidRDefault="00F822B7" w:rsidP="00712940">
      <w:pPr>
        <w:pStyle w:val="Maximyz0"/>
        <w:numPr>
          <w:ilvl w:val="0"/>
          <w:numId w:val="8"/>
        </w:numPr>
        <w:tabs>
          <w:tab w:val="left" w:pos="1134"/>
        </w:tabs>
        <w:rPr>
          <w:lang w:eastAsia="en-US"/>
        </w:rPr>
      </w:pPr>
      <w:r>
        <w:rPr>
          <w:lang w:eastAsia="en-US"/>
        </w:rPr>
        <w:t>установлены объемы топлива для обеспечения выработки тепловой энергии на каждом источнике тепловой энергии;</w:t>
      </w:r>
    </w:p>
    <w:p w14:paraId="4A919DE9" w14:textId="37237911" w:rsidR="00F822B7" w:rsidRDefault="00F822B7" w:rsidP="00712940">
      <w:pPr>
        <w:pStyle w:val="Maximyz0"/>
        <w:numPr>
          <w:ilvl w:val="0"/>
          <w:numId w:val="8"/>
        </w:numPr>
        <w:tabs>
          <w:tab w:val="left" w:pos="1134"/>
        </w:tabs>
        <w:rPr>
          <w:lang w:eastAsia="en-US"/>
        </w:rPr>
      </w:pPr>
      <w:r>
        <w:rPr>
          <w:lang w:eastAsia="en-US"/>
        </w:rPr>
        <w:t>определены виды топлива, обеспечивающие выработку необходимой тепловой энергии;</w:t>
      </w:r>
    </w:p>
    <w:p w14:paraId="4F63BFFF" w14:textId="66E85E89" w:rsidR="00F822B7" w:rsidRDefault="00F822B7" w:rsidP="00712940">
      <w:pPr>
        <w:pStyle w:val="Maximyz0"/>
        <w:numPr>
          <w:ilvl w:val="0"/>
          <w:numId w:val="8"/>
        </w:numPr>
        <w:tabs>
          <w:tab w:val="left" w:pos="1134"/>
        </w:tabs>
        <w:rPr>
          <w:lang w:eastAsia="en-US"/>
        </w:rPr>
      </w:pPr>
      <w:r>
        <w:rPr>
          <w:lang w:eastAsia="en-US"/>
        </w:rPr>
        <w:t>установлены показатели эффективности использования топлива и предлагаемого к использованию теплоэнергетического оборудования.</w:t>
      </w:r>
    </w:p>
    <w:p w14:paraId="718BE54D" w14:textId="30813278" w:rsidR="0067538B" w:rsidRDefault="00C26190" w:rsidP="0067538B">
      <w:pPr>
        <w:autoSpaceDE w:val="0"/>
        <w:autoSpaceDN w:val="0"/>
        <w:adjustRightInd w:val="0"/>
        <w:spacing w:line="360" w:lineRule="auto"/>
        <w:ind w:firstLine="708"/>
        <w:jc w:val="both"/>
        <w:rPr>
          <w:bCs/>
        </w:rPr>
      </w:pPr>
      <w:r>
        <w:rPr>
          <w:bCs/>
        </w:rPr>
        <w:t>Все</w:t>
      </w:r>
      <w:r w:rsidR="0067538B">
        <w:rPr>
          <w:bCs/>
        </w:rPr>
        <w:t xml:space="preserve"> к</w:t>
      </w:r>
      <w:r w:rsidR="0067538B" w:rsidRPr="0006098F">
        <w:rPr>
          <w:bCs/>
        </w:rPr>
        <w:t>отельн</w:t>
      </w:r>
      <w:r w:rsidR="003B000E">
        <w:rPr>
          <w:bCs/>
        </w:rPr>
        <w:t>ы</w:t>
      </w:r>
      <w:r>
        <w:rPr>
          <w:bCs/>
        </w:rPr>
        <w:t>е</w:t>
      </w:r>
      <w:r w:rsidR="00A102C4">
        <w:rPr>
          <w:bCs/>
        </w:rPr>
        <w:t>, за исключением котельной №19,</w:t>
      </w:r>
      <w:r w:rsidR="0067538B">
        <w:rPr>
          <w:bCs/>
        </w:rPr>
        <w:t xml:space="preserve"> </w:t>
      </w:r>
      <w:r w:rsidR="00B2012A">
        <w:rPr>
          <w:bCs/>
        </w:rPr>
        <w:t>городского округа</w:t>
      </w:r>
      <w:r w:rsidR="00A102C4">
        <w:rPr>
          <w:bCs/>
        </w:rPr>
        <w:t xml:space="preserve"> Лотошино</w:t>
      </w:r>
      <w:r w:rsidR="0067538B">
        <w:rPr>
          <w:bCs/>
        </w:rPr>
        <w:t xml:space="preserve"> </w:t>
      </w:r>
      <w:r w:rsidR="0067538B" w:rsidRPr="0006098F">
        <w:rPr>
          <w:bCs/>
        </w:rPr>
        <w:t xml:space="preserve">в качестве </w:t>
      </w:r>
      <w:r w:rsidR="0067538B">
        <w:rPr>
          <w:bCs/>
        </w:rPr>
        <w:t xml:space="preserve">основного </w:t>
      </w:r>
      <w:r w:rsidR="0067538B" w:rsidRPr="0006098F">
        <w:rPr>
          <w:bCs/>
        </w:rPr>
        <w:t>топлива использу</w:t>
      </w:r>
      <w:r>
        <w:rPr>
          <w:bCs/>
        </w:rPr>
        <w:t>ю</w:t>
      </w:r>
      <w:r w:rsidR="0067538B" w:rsidRPr="0006098F">
        <w:rPr>
          <w:bCs/>
        </w:rPr>
        <w:t xml:space="preserve">т </w:t>
      </w:r>
      <w:r w:rsidR="0067538B">
        <w:rPr>
          <w:bCs/>
        </w:rPr>
        <w:t>природный газ.</w:t>
      </w:r>
    </w:p>
    <w:p w14:paraId="4019EB84" w14:textId="0AEB1CCD" w:rsidR="00330A69" w:rsidRDefault="00330A69" w:rsidP="0067538B">
      <w:pPr>
        <w:autoSpaceDE w:val="0"/>
        <w:autoSpaceDN w:val="0"/>
        <w:adjustRightInd w:val="0"/>
        <w:spacing w:line="360" w:lineRule="auto"/>
        <w:ind w:firstLine="708"/>
        <w:jc w:val="both"/>
        <w:rPr>
          <w:bCs/>
        </w:rPr>
      </w:pPr>
      <w:r w:rsidRPr="00330A69">
        <w:rPr>
          <w:bCs/>
        </w:rPr>
        <w:t xml:space="preserve">Перспективные топливные баллансы источников теплоснабжения </w:t>
      </w:r>
      <w:r w:rsidR="00B2012A">
        <w:rPr>
          <w:bCs/>
        </w:rPr>
        <w:t>городского округа</w:t>
      </w:r>
      <w:r w:rsidR="00A102C4">
        <w:rPr>
          <w:bCs/>
        </w:rPr>
        <w:t xml:space="preserve"> Лотошино</w:t>
      </w:r>
      <w:r>
        <w:rPr>
          <w:bCs/>
        </w:rPr>
        <w:t xml:space="preserve"> представлены в таблице </w:t>
      </w:r>
      <w:r>
        <w:rPr>
          <w:bCs/>
        </w:rPr>
        <w:fldChar w:fldCharType="begin"/>
      </w:r>
      <w:r>
        <w:rPr>
          <w:bCs/>
        </w:rPr>
        <w:instrText xml:space="preserve"> REF _Ref22810324 \h  \* MERGEFORMAT </w:instrText>
      </w:r>
      <w:r>
        <w:rPr>
          <w:bCs/>
        </w:rPr>
      </w:r>
      <w:r>
        <w:rPr>
          <w:bCs/>
        </w:rPr>
        <w:fldChar w:fldCharType="separate"/>
      </w:r>
      <w:r w:rsidR="007A1E20" w:rsidRPr="007A1E20">
        <w:rPr>
          <w:vanish/>
        </w:rPr>
        <w:t xml:space="preserve">Таблица </w:t>
      </w:r>
      <w:r w:rsidR="007A1E20">
        <w:rPr>
          <w:noProof/>
        </w:rPr>
        <w:t>10</w:t>
      </w:r>
      <w:r w:rsidR="007A1E20">
        <w:t>.</w:t>
      </w:r>
      <w:r w:rsidR="007A1E20">
        <w:rPr>
          <w:noProof/>
        </w:rPr>
        <w:t>1</w:t>
      </w:r>
      <w:r>
        <w:rPr>
          <w:bCs/>
        </w:rPr>
        <w:fldChar w:fldCharType="end"/>
      </w:r>
      <w:r>
        <w:rPr>
          <w:bCs/>
        </w:rPr>
        <w:t xml:space="preserve">. </w:t>
      </w:r>
    </w:p>
    <w:p w14:paraId="16910247" w14:textId="77777777" w:rsidR="00330A69" w:rsidRDefault="00330A69" w:rsidP="00330A69">
      <w:pPr>
        <w:pStyle w:val="af8"/>
        <w:keepNext/>
        <w:sectPr w:rsidR="00330A69" w:rsidSect="009F0684">
          <w:footerReference w:type="default" r:id="rId13"/>
          <w:pgSz w:w="11906" w:h="16838"/>
          <w:pgMar w:top="851" w:right="851" w:bottom="851" w:left="1701" w:header="709" w:footer="709" w:gutter="0"/>
          <w:cols w:space="708"/>
          <w:docGrid w:linePitch="360"/>
        </w:sectPr>
      </w:pPr>
    </w:p>
    <w:p w14:paraId="601216A5" w14:textId="488E950C" w:rsidR="00330A69" w:rsidRDefault="00330A69" w:rsidP="00330A69">
      <w:pPr>
        <w:pStyle w:val="af8"/>
        <w:keepNext/>
      </w:pPr>
      <w:bookmarkStart w:id="8" w:name="_Ref22810324"/>
      <w:r>
        <w:lastRenderedPageBreak/>
        <w:t xml:space="preserve">Таблица </w:t>
      </w:r>
      <w:fldSimple w:instr=" STYLEREF 1 \s ">
        <w:r w:rsidR="007A1E20">
          <w:rPr>
            <w:noProof/>
          </w:rPr>
          <w:t>10</w:t>
        </w:r>
      </w:fldSimple>
      <w:r>
        <w:t>.</w:t>
      </w:r>
      <w:fldSimple w:instr=" SEQ Таблица \* ARABIC \s 1 ">
        <w:r w:rsidR="007A1E20">
          <w:rPr>
            <w:noProof/>
          </w:rPr>
          <w:t>1</w:t>
        </w:r>
      </w:fldSimple>
      <w:bookmarkEnd w:id="8"/>
      <w:r>
        <w:t xml:space="preserve"> – Перспективные топливные баллансы источников теплоснабжения </w:t>
      </w:r>
      <w:r w:rsidR="00B2012A">
        <w:t>городского округа</w:t>
      </w:r>
      <w:r w:rsidR="00A102C4">
        <w:t xml:space="preserve"> Лотошин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0"/>
        <w:gridCol w:w="2923"/>
        <w:gridCol w:w="1219"/>
        <w:gridCol w:w="1219"/>
        <w:gridCol w:w="1219"/>
        <w:gridCol w:w="1219"/>
        <w:gridCol w:w="1219"/>
        <w:gridCol w:w="1219"/>
        <w:gridCol w:w="1219"/>
        <w:gridCol w:w="1219"/>
        <w:gridCol w:w="1231"/>
      </w:tblGrid>
      <w:tr w:rsidR="006C2400" w:rsidRPr="00A102C4" w14:paraId="3A859333" w14:textId="77777777" w:rsidTr="006C2400">
        <w:trPr>
          <w:trHeight w:val="276"/>
          <w:tblHeader/>
        </w:trPr>
        <w:tc>
          <w:tcPr>
            <w:tcW w:w="403" w:type="pct"/>
            <w:vMerge w:val="restart"/>
            <w:tcBorders>
              <w:bottom w:val="nil"/>
            </w:tcBorders>
            <w:shd w:val="clear" w:color="auto" w:fill="auto"/>
            <w:vAlign w:val="center"/>
            <w:hideMark/>
          </w:tcPr>
          <w:p w14:paraId="108E184A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№ п/п</w:t>
            </w:r>
          </w:p>
        </w:tc>
        <w:tc>
          <w:tcPr>
            <w:tcW w:w="966" w:type="pct"/>
            <w:vMerge w:val="restart"/>
            <w:tcBorders>
              <w:bottom w:val="nil"/>
            </w:tcBorders>
            <w:shd w:val="clear" w:color="auto" w:fill="auto"/>
            <w:vAlign w:val="center"/>
            <w:hideMark/>
          </w:tcPr>
          <w:p w14:paraId="3646995D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Наименование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4D764D64" w14:textId="0F814CC8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20 г.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</w:tcPr>
          <w:p w14:paraId="4E83CF8B" w14:textId="6E6B56D1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21 г.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</w:tcPr>
          <w:p w14:paraId="31BDD5A6" w14:textId="26EE78AD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22 г.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</w:tcPr>
          <w:p w14:paraId="5ABA0616" w14:textId="25985C4A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23 г.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</w:tcPr>
          <w:p w14:paraId="2D887075" w14:textId="61195BBF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24 г.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</w:tcPr>
          <w:p w14:paraId="664EF2A5" w14:textId="24E19890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25 г.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</w:tcPr>
          <w:p w14:paraId="7DBFA258" w14:textId="3C6D071F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2</w:t>
            </w:r>
            <w:r>
              <w:rPr>
                <w:sz w:val="20"/>
                <w:szCs w:val="20"/>
              </w:rPr>
              <w:t>6</w:t>
            </w:r>
            <w:r w:rsidRPr="00A102C4">
              <w:rPr>
                <w:sz w:val="20"/>
                <w:szCs w:val="20"/>
              </w:rPr>
              <w:t xml:space="preserve"> г.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3BC3F438" w14:textId="1C57E7A0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2</w:t>
            </w:r>
            <w:r>
              <w:rPr>
                <w:sz w:val="20"/>
                <w:szCs w:val="20"/>
              </w:rPr>
              <w:t>7</w:t>
            </w:r>
            <w:r w:rsidRPr="00A102C4">
              <w:rPr>
                <w:sz w:val="20"/>
                <w:szCs w:val="20"/>
              </w:rPr>
              <w:t xml:space="preserve"> -  203</w:t>
            </w:r>
            <w:r>
              <w:rPr>
                <w:sz w:val="20"/>
                <w:szCs w:val="20"/>
              </w:rPr>
              <w:t>1</w:t>
            </w:r>
            <w:r w:rsidRPr="00A102C4">
              <w:rPr>
                <w:sz w:val="20"/>
                <w:szCs w:val="20"/>
              </w:rPr>
              <w:t xml:space="preserve"> гг.</w:t>
            </w:r>
          </w:p>
        </w:tc>
        <w:tc>
          <w:tcPr>
            <w:tcW w:w="407" w:type="pct"/>
            <w:vMerge w:val="restart"/>
            <w:shd w:val="clear" w:color="auto" w:fill="auto"/>
            <w:vAlign w:val="center"/>
            <w:hideMark/>
          </w:tcPr>
          <w:p w14:paraId="677CD1B2" w14:textId="6D990DA2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 xml:space="preserve"> 203</w:t>
            </w:r>
            <w:r>
              <w:rPr>
                <w:sz w:val="20"/>
                <w:szCs w:val="20"/>
              </w:rPr>
              <w:t>2</w:t>
            </w:r>
            <w:r w:rsidRPr="00A102C4">
              <w:rPr>
                <w:sz w:val="20"/>
                <w:szCs w:val="20"/>
              </w:rPr>
              <w:t xml:space="preserve"> -  203</w:t>
            </w:r>
            <w:r>
              <w:rPr>
                <w:sz w:val="20"/>
                <w:szCs w:val="20"/>
              </w:rPr>
              <w:t>6</w:t>
            </w:r>
            <w:r w:rsidRPr="00A102C4">
              <w:rPr>
                <w:sz w:val="20"/>
                <w:szCs w:val="20"/>
              </w:rPr>
              <w:t xml:space="preserve"> гг.</w:t>
            </w:r>
          </w:p>
        </w:tc>
      </w:tr>
      <w:tr w:rsidR="006C2400" w:rsidRPr="00A102C4" w14:paraId="27EB8B4A" w14:textId="77777777" w:rsidTr="006C2400">
        <w:trPr>
          <w:trHeight w:val="276"/>
          <w:tblHeader/>
        </w:trPr>
        <w:tc>
          <w:tcPr>
            <w:tcW w:w="403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316CD6D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14:paraId="377A71E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F70CAE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</w:tcPr>
          <w:p w14:paraId="55245F1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</w:tcPr>
          <w:p w14:paraId="6F612D0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</w:tcPr>
          <w:p w14:paraId="7E0860EB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</w:tcPr>
          <w:p w14:paraId="227B046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</w:tcPr>
          <w:p w14:paraId="6464554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</w:tcPr>
          <w:p w14:paraId="78279226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11EBF7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407" w:type="pct"/>
            <w:vMerge/>
            <w:shd w:val="clear" w:color="auto" w:fill="auto"/>
            <w:vAlign w:val="center"/>
            <w:hideMark/>
          </w:tcPr>
          <w:p w14:paraId="33A3A487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</w:tr>
      <w:tr w:rsidR="006C2400" w:rsidRPr="00A102C4" w14:paraId="6D3E57EB" w14:textId="77777777" w:rsidTr="00A102C4">
        <w:trPr>
          <w:trHeight w:val="20"/>
        </w:trPr>
        <w:tc>
          <w:tcPr>
            <w:tcW w:w="40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B4ADC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</w:t>
            </w:r>
          </w:p>
        </w:tc>
        <w:tc>
          <w:tcPr>
            <w:tcW w:w="4597" w:type="pct"/>
            <w:gridSpan w:val="10"/>
            <w:tcBorders>
              <w:left w:val="single" w:sz="4" w:space="0" w:color="auto"/>
            </w:tcBorders>
            <w:shd w:val="clear" w:color="auto" w:fill="auto"/>
            <w:vAlign w:val="center"/>
            <w:hideMark/>
          </w:tcPr>
          <w:p w14:paraId="6D839D81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</w:t>
            </w:r>
          </w:p>
        </w:tc>
      </w:tr>
      <w:tr w:rsidR="006C2400" w:rsidRPr="00A102C4" w14:paraId="5AE58140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FCE88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left w:val="single" w:sz="4" w:space="0" w:color="auto"/>
            </w:tcBorders>
            <w:shd w:val="clear" w:color="auto" w:fill="auto"/>
            <w:vAlign w:val="center"/>
            <w:hideMark/>
          </w:tcPr>
          <w:p w14:paraId="5862EA22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5BCF31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CC5AF6A" w14:textId="1917982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6E73FFC" w14:textId="305F15F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08E9584" w14:textId="7A2CDF4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90AC32C" w14:textId="5C71E37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EE16C5" w14:textId="775483F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EC6EB7" w14:textId="093A33D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D6032BB" w14:textId="03101D6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E86F804" w14:textId="3EC8CE9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41,13</w:t>
            </w:r>
          </w:p>
        </w:tc>
      </w:tr>
      <w:tr w:rsidR="006C2400" w:rsidRPr="00A102C4" w14:paraId="38D47A93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C5F4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left w:val="single" w:sz="4" w:space="0" w:color="auto"/>
            </w:tcBorders>
            <w:shd w:val="clear" w:color="auto" w:fill="auto"/>
            <w:vAlign w:val="center"/>
            <w:hideMark/>
          </w:tcPr>
          <w:p w14:paraId="56FEDC69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A5A90E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F75787B" w14:textId="4BC921B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89BF7F9" w14:textId="3793229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284FDDF" w14:textId="00B7A9F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30C3BDE" w14:textId="794B34D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615DB0" w14:textId="40D61B6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D53D898" w14:textId="159F4A3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A91DC5" w14:textId="071A99C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76E7E1F5" w14:textId="736EAD5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70,02</w:t>
            </w:r>
          </w:p>
        </w:tc>
      </w:tr>
      <w:tr w:rsidR="006C2400" w:rsidRPr="00A102C4" w14:paraId="097553EE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F3BE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left w:val="single" w:sz="4" w:space="0" w:color="auto"/>
            </w:tcBorders>
            <w:shd w:val="clear" w:color="auto" w:fill="auto"/>
            <w:vAlign w:val="center"/>
            <w:hideMark/>
          </w:tcPr>
          <w:p w14:paraId="285B1432" w14:textId="4246EA64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92289DF" w14:textId="3F7AD42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D100355" w14:textId="1171C67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A5CAD1E" w14:textId="7D1442C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06A3E8D" w14:textId="1D4103A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6EE7B5F" w14:textId="420E88C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FF9E50" w14:textId="4FF3EC2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A6942BF" w14:textId="7FEFABF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327181" w14:textId="05AA8B6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1392CB9" w14:textId="15154C7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56DC2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04059DE8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1971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left w:val="single" w:sz="4" w:space="0" w:color="auto"/>
            </w:tcBorders>
            <w:shd w:val="clear" w:color="auto" w:fill="auto"/>
            <w:vAlign w:val="center"/>
            <w:hideMark/>
          </w:tcPr>
          <w:p w14:paraId="24AD6911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BA4730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EDE1382" w14:textId="40B39EE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89F4A02" w14:textId="1665AC8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1E6D1CB" w14:textId="6D8EAE6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F0B32E2" w14:textId="6EF1157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BABF5A6" w14:textId="3DB28F2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EFBAA5C" w14:textId="74FA649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C36916" w14:textId="3C092BF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EA3266A" w14:textId="134DCE0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611,15</w:t>
            </w:r>
          </w:p>
        </w:tc>
      </w:tr>
      <w:tr w:rsidR="006C2400" w:rsidRPr="00A102C4" w14:paraId="19605F11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7883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left w:val="single" w:sz="4" w:space="0" w:color="auto"/>
            </w:tcBorders>
            <w:shd w:val="clear" w:color="auto" w:fill="auto"/>
            <w:vAlign w:val="center"/>
            <w:hideMark/>
          </w:tcPr>
          <w:p w14:paraId="7882D736" w14:textId="603A42BA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E873C4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51FA3BE" w14:textId="79EC1E6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D97BDB" w14:textId="045B2C3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7712D24" w14:textId="753741F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BDD9AD7" w14:textId="557B419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F89FEFF" w14:textId="3882CB3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C08751F" w14:textId="15C83EC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820318" w14:textId="0102C27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5BDB1F2" w14:textId="2F91832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5</w:t>
            </w:r>
          </w:p>
        </w:tc>
      </w:tr>
      <w:tr w:rsidR="006C2400" w:rsidRPr="00A102C4" w14:paraId="2F0839BD" w14:textId="77777777" w:rsidTr="00A102C4">
        <w:trPr>
          <w:trHeight w:val="20"/>
        </w:trPr>
        <w:tc>
          <w:tcPr>
            <w:tcW w:w="403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212BD3F6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2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296F5478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2а</w:t>
            </w:r>
          </w:p>
        </w:tc>
      </w:tr>
      <w:tr w:rsidR="006C2400" w:rsidRPr="00A102C4" w14:paraId="2CE70AFB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99BDFB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BE1C047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9A2D0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BBD1E3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13DB75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7AF72C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0D20A0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D7F6C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220AC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10444C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BCEF05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387,88</w:t>
            </w:r>
          </w:p>
        </w:tc>
      </w:tr>
      <w:tr w:rsidR="006C2400" w:rsidRPr="00A102C4" w14:paraId="49AB9C71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369CFCB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F973DBD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82845E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C0EFC1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E9251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C41BCE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0F99F7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366C00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7E2217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92B9AF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8E3E3E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16,02</w:t>
            </w:r>
          </w:p>
        </w:tc>
      </w:tr>
      <w:tr w:rsidR="006C2400" w:rsidRPr="00A102C4" w14:paraId="10D701B4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79D6E5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DA00BC0" w14:textId="43346431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FEFAB68" w14:textId="7116D3C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88F6269" w14:textId="13C6E27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FBF47BD" w14:textId="4FE9D39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2FDF39" w14:textId="5867B0E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F936513" w14:textId="1CF9A43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4995BCD" w14:textId="301CE0B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A638F67" w14:textId="5EE4A79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8814AA5" w14:textId="04FD212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31968D1" w14:textId="7DEE510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F7615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72BA2C65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3691FD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2F6956E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8CF642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741A85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CE42E0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8C7B31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02F4C2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18A691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5EE4BC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1DEFD5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2AAEFB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303,91</w:t>
            </w:r>
          </w:p>
        </w:tc>
      </w:tr>
      <w:tr w:rsidR="006C2400" w:rsidRPr="00A102C4" w14:paraId="55CDD78E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B46096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8E3250E" w14:textId="54D53DCC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D11814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39A1A2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9E9FFF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10D909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071570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724CE1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A03D9D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0C90CD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BFF222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79</w:t>
            </w:r>
          </w:p>
        </w:tc>
      </w:tr>
      <w:tr w:rsidR="006C2400" w:rsidRPr="00A102C4" w14:paraId="758FB9B3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54D354ED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3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4A6DE8FB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3а</w:t>
            </w:r>
          </w:p>
        </w:tc>
      </w:tr>
      <w:tr w:rsidR="006C2400" w:rsidRPr="00A102C4" w14:paraId="086CBC7E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5D4040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51AB986C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F03483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F55B4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BBF76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C0F1C3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ABB004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305FBB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79621C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59A8CA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513172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370,12</w:t>
            </w:r>
          </w:p>
        </w:tc>
      </w:tr>
      <w:tr w:rsidR="006C2400" w:rsidRPr="00A102C4" w14:paraId="3F36316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E87E88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EEFF960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73EC78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E79058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D58EB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2D1D72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738D67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A88ED3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200801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83DCB0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5A327A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14,05</w:t>
            </w:r>
          </w:p>
        </w:tc>
      </w:tr>
      <w:tr w:rsidR="006C2400" w:rsidRPr="00A102C4" w14:paraId="3F5FC458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D1110A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2B9D720" w14:textId="1B9E0668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7EC064" w14:textId="335B266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FA78707" w14:textId="4ADD421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F41B6A" w14:textId="253E46A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7CCA5B9" w14:textId="612A232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0FE797A" w14:textId="289373E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D874444" w14:textId="3BD110A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52C3C9" w14:textId="5E78739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72DE330" w14:textId="4DF7460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6719B4E" w14:textId="2246D3D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04700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779C7076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7FC48F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04884C9B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EF891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F6BD6D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1E67C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47F029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92825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A0162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A7DE2D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74B07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9A3AFC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84,17</w:t>
            </w:r>
          </w:p>
        </w:tc>
      </w:tr>
      <w:tr w:rsidR="006C2400" w:rsidRPr="00A102C4" w14:paraId="480DE12B" w14:textId="77777777" w:rsidTr="00A102C4">
        <w:trPr>
          <w:trHeight w:val="20"/>
        </w:trPr>
        <w:tc>
          <w:tcPr>
            <w:tcW w:w="403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47935E0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7B8AC918" w14:textId="778B88BE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1651916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52442E0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1CA5B36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1BE15F5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3013B1C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7E96D31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7B2DDA7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92427C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407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6B160D6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,74</w:t>
            </w:r>
          </w:p>
        </w:tc>
      </w:tr>
      <w:tr w:rsidR="006C2400" w:rsidRPr="00A102C4" w14:paraId="0CFCB5E7" w14:textId="77777777" w:rsidTr="00A102C4">
        <w:trPr>
          <w:trHeight w:val="20"/>
        </w:trPr>
        <w:tc>
          <w:tcPr>
            <w:tcW w:w="40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40F0D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4</w:t>
            </w:r>
          </w:p>
        </w:tc>
        <w:tc>
          <w:tcPr>
            <w:tcW w:w="4597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25D2A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4</w:t>
            </w:r>
          </w:p>
        </w:tc>
      </w:tr>
      <w:tr w:rsidR="006C2400" w:rsidRPr="00A102C4" w14:paraId="01C3526F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B27C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0C7E2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0FD2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D532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CEF9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0529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C4EE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CDA8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82D4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D0A1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  <w:tc>
          <w:tcPr>
            <w:tcW w:w="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877A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82,66</w:t>
            </w:r>
          </w:p>
        </w:tc>
      </w:tr>
      <w:tr w:rsidR="006C2400" w:rsidRPr="00A102C4" w14:paraId="64C3C914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E1D1A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F51CE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210C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A339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A733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2CE7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84C2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E5D9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9597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B4FB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  <w:tc>
          <w:tcPr>
            <w:tcW w:w="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D7BD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7,78</w:t>
            </w:r>
          </w:p>
        </w:tc>
      </w:tr>
      <w:tr w:rsidR="006C2400" w:rsidRPr="00A102C4" w14:paraId="3C5A9AB0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6016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06691" w14:textId="63ED45C3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BB193" w14:textId="3EF9F0C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839A2" w14:textId="1597505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7BE8A" w14:textId="68F22D7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580F0" w14:textId="2DC609F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031A2" w14:textId="217A02C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CE167" w14:textId="60C889C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0062F" w14:textId="085A146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A03C6" w14:textId="02CC572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FC6CD" w14:textId="743765E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02C79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4E1F3C8A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D214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2D511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4EE9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171E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C092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813A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5E7F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1F9A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44C2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B043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  <w:tc>
          <w:tcPr>
            <w:tcW w:w="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E39E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40,44</w:t>
            </w:r>
          </w:p>
        </w:tc>
      </w:tr>
      <w:tr w:rsidR="006C2400" w:rsidRPr="00A102C4" w14:paraId="7B203252" w14:textId="77777777" w:rsidTr="00A102C4">
        <w:trPr>
          <w:trHeight w:val="20"/>
        </w:trPr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24A4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809D8" w14:textId="7501AEA1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E4F9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0A04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0F19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14A7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2361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28E3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696B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1CAC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DAA6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0</w:t>
            </w:r>
          </w:p>
        </w:tc>
      </w:tr>
      <w:tr w:rsidR="006C2400" w:rsidRPr="00A102C4" w14:paraId="19E3C263" w14:textId="77777777" w:rsidTr="00A102C4">
        <w:trPr>
          <w:trHeight w:val="20"/>
        </w:trPr>
        <w:tc>
          <w:tcPr>
            <w:tcW w:w="403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1D37775E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5</w:t>
            </w:r>
          </w:p>
        </w:tc>
        <w:tc>
          <w:tcPr>
            <w:tcW w:w="4597" w:type="pct"/>
            <w:gridSpan w:val="10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73EB031F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5</w:t>
            </w:r>
          </w:p>
        </w:tc>
      </w:tr>
      <w:tr w:rsidR="006C2400" w:rsidRPr="00A102C4" w14:paraId="4441849A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1A508D6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350CE69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0B75B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8B0236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84B278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37F1E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B47396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671F72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D22E7E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F289D1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41EFFA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25,10</w:t>
            </w:r>
          </w:p>
        </w:tc>
      </w:tr>
      <w:tr w:rsidR="006C2400" w:rsidRPr="00A102C4" w14:paraId="394AF857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088DBD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D6797E9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A3B8B5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95CEC8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CEA0CA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9F3F27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AA18A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E815CF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D871C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192D24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89939C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4,87</w:t>
            </w:r>
          </w:p>
        </w:tc>
      </w:tr>
      <w:tr w:rsidR="006C2400" w:rsidRPr="00A102C4" w14:paraId="0808C104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C25E20C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45DA1EE" w14:textId="02BD5B1A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719EA73" w14:textId="0AD04F5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8440016" w14:textId="7481723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3C442AD" w14:textId="250749C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3EDC42" w14:textId="23A607C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594C205" w14:textId="3384FE6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6E3FEFA" w14:textId="1020E6E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3B98966" w14:textId="5947D15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FD8D9F5" w14:textId="3336B5C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D2E65EB" w14:textId="54E8252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674446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41638F61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2E1655B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BFA4906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BD0336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D5120E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C673A7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F3BDD0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69BF72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864FB7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510DB5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2BAF51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959497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59,97</w:t>
            </w:r>
          </w:p>
        </w:tc>
      </w:tr>
      <w:tr w:rsidR="006C2400" w:rsidRPr="00A102C4" w14:paraId="348D1AB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380447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0ACF8D55" w14:textId="687EF238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6DB24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65CEA5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96ED5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A1AEA8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5A34BE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4A3AC1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0ED48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1FB88B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9B8E09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5</w:t>
            </w:r>
          </w:p>
        </w:tc>
      </w:tr>
      <w:tr w:rsidR="006C2400" w:rsidRPr="00A102C4" w14:paraId="3F831AAC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244598E6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6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1D07638F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6</w:t>
            </w:r>
          </w:p>
        </w:tc>
      </w:tr>
      <w:tr w:rsidR="006C2400" w:rsidRPr="00A102C4" w14:paraId="46FF71F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3A31B6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35E9C2D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F9A43D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2857C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BB751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C887F8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91150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E106E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ED2F03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D57149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70BE138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66,91</w:t>
            </w:r>
          </w:p>
        </w:tc>
      </w:tr>
      <w:tr w:rsidR="006C2400" w:rsidRPr="00A102C4" w14:paraId="3623AE64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0C2ED0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10B6A59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DFBC58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D4B24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0C8A53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76EAC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1985D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32FA5A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5F3B65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1A6EEE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C29440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6,77</w:t>
            </w:r>
          </w:p>
        </w:tc>
      </w:tr>
      <w:tr w:rsidR="006C2400" w:rsidRPr="00A102C4" w14:paraId="30319DFF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1E5F0B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D518EA0" w14:textId="0E2B7703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D975A6" w14:textId="259CC3B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D83663A" w14:textId="0A0C72A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4F5A1E6" w14:textId="1A968B1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50E4CD" w14:textId="1C61D95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06643D8" w14:textId="70DB304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E459839" w14:textId="23D8CA1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EEDABFB" w14:textId="4ECCF51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EB9DF8" w14:textId="27E4854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017E826" w14:textId="04D98E3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7A3F70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61CB4968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7A870F3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A5F6E59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191D2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081472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A945E8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8FBC22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D53385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A53EF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A6D702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374941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A60E20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93,68</w:t>
            </w:r>
          </w:p>
        </w:tc>
      </w:tr>
      <w:tr w:rsidR="006C2400" w:rsidRPr="00A102C4" w14:paraId="38FA8F93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ECBFD16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02B91AD3" w14:textId="705A4AEF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246BE5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F01A19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CA2253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7A30E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1B3E9A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17D20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2E079D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8AFAC5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672462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3</w:t>
            </w:r>
          </w:p>
        </w:tc>
      </w:tr>
      <w:tr w:rsidR="006C2400" w:rsidRPr="00A102C4" w14:paraId="0495E9B6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7F62DDD4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7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0EE50FA5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7</w:t>
            </w:r>
          </w:p>
        </w:tc>
      </w:tr>
      <w:tr w:rsidR="006C2400" w:rsidRPr="00A102C4" w14:paraId="4B85CB6A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633AA8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07210A55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960ED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CC3E4C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22DB47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E70F5D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E945DB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CDC5E8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D22E5C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D554B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91EBEA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41,27</w:t>
            </w:r>
          </w:p>
        </w:tc>
      </w:tr>
      <w:tr w:rsidR="006C2400" w:rsidRPr="00A102C4" w14:paraId="45F4475B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6D96FC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EA32AEC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4B2679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B3CED1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B61428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D4242C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209CC2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CE9BC8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DF3328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5E665E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2E0D26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38,61</w:t>
            </w:r>
          </w:p>
        </w:tc>
      </w:tr>
      <w:tr w:rsidR="006C2400" w:rsidRPr="00A102C4" w14:paraId="323E78B2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7623FA8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F30E274" w14:textId="41966CAA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16C4E7D" w14:textId="7581009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30BDCCA" w14:textId="7101418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2200E2" w14:textId="583CB92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888AD3A" w14:textId="2C98F66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6A5CB7" w14:textId="033174F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173BFBC" w14:textId="1B61976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08F4E50" w14:textId="09FB0D1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4BC23B0" w14:textId="7F30EED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0B1DB80" w14:textId="1347614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1D7677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5CC66B57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1A90B2C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D1E6DE6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6B055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B9C7E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135EFB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D38EA9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8D3AE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41AE1F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65C171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EF0DD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EF309A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179,88</w:t>
            </w:r>
          </w:p>
        </w:tc>
      </w:tr>
      <w:tr w:rsidR="006C2400" w:rsidRPr="00A102C4" w14:paraId="61897E03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310C55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5707C0A" w14:textId="502AC72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753841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A004FB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FFBB3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5BEC1C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21C554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400F6F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40F179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095FD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CAF70D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50</w:t>
            </w:r>
          </w:p>
        </w:tc>
      </w:tr>
      <w:tr w:rsidR="006C2400" w:rsidRPr="00A102C4" w14:paraId="1E0E7259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72B42DFA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8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0554B773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8</w:t>
            </w:r>
          </w:p>
        </w:tc>
      </w:tr>
      <w:tr w:rsidR="006C2400" w:rsidRPr="00A102C4" w14:paraId="2B42CE39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B458352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4CBA31A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3CECC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54109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B0E491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16494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805E76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58C617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58411D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6ACFF0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5C0A9E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7,06</w:t>
            </w:r>
          </w:p>
        </w:tc>
      </w:tr>
      <w:tr w:rsidR="006C2400" w:rsidRPr="00A102C4" w14:paraId="588D7D5B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3CEE293D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7B0DC69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704540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19617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4BE18D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BCB792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F4661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5FCBF9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C4FECA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135F3B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DD2BC4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6,09</w:t>
            </w:r>
          </w:p>
        </w:tc>
      </w:tr>
      <w:tr w:rsidR="006C2400" w:rsidRPr="00A102C4" w14:paraId="07505F43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70EE12D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0E16260" w14:textId="6D67645E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187CD5A" w14:textId="704A00C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DDAC51" w14:textId="620C2B1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028893A" w14:textId="07DE84C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E25474A" w14:textId="7E9965B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72CDE31" w14:textId="5DE014F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F54BE76" w14:textId="7892235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11BABB3" w14:textId="1961F2D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D96F587" w14:textId="5DAD9A8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3560D7E" w14:textId="680E6CB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F779AD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4B302919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3163419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7D7224E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34BE0E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0FEE9B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58BA0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CE50F8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92AE3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31BED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73B9B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DA8795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3450DD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03,16</w:t>
            </w:r>
          </w:p>
        </w:tc>
      </w:tr>
      <w:tr w:rsidR="006C2400" w:rsidRPr="00A102C4" w14:paraId="6EBBF5AE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1A58EE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7691B0D" w14:textId="3A377FB2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63F8C5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F82F3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239092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1202C4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A4E775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F45AB5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C9DA0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0BE20B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8F94AE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1</w:t>
            </w:r>
          </w:p>
        </w:tc>
      </w:tr>
      <w:tr w:rsidR="006C2400" w:rsidRPr="00A102C4" w14:paraId="40366238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3BCD0C06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9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445306BD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9</w:t>
            </w:r>
          </w:p>
        </w:tc>
      </w:tr>
      <w:tr w:rsidR="006C2400" w:rsidRPr="00A102C4" w14:paraId="29432F48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162C4DB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526B61D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2544F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5D463A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000752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C9B57C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8405E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9E32BC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B129E3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44BD38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BFDF8E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6,79</w:t>
            </w:r>
          </w:p>
        </w:tc>
      </w:tr>
      <w:tr w:rsidR="006C2400" w:rsidRPr="00A102C4" w14:paraId="70C0516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179A3D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028E476C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7569A1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061D2A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3DC066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EF335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590EC0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3BC234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A17CD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3ED9C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734D44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5,65</w:t>
            </w:r>
          </w:p>
        </w:tc>
      </w:tr>
      <w:tr w:rsidR="006C2400" w:rsidRPr="00A102C4" w14:paraId="21D39014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CFEC8D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56A8DA1" w14:textId="4213AE42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3C850ED" w14:textId="537D980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D55C42" w14:textId="143DF24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2410061" w14:textId="2783537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2B8701D" w14:textId="7425203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8B1F170" w14:textId="4F51DC1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D88148E" w14:textId="1275067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894E45" w14:textId="2E84FDB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68CA03C" w14:textId="3F05EEB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7BEBD83D" w14:textId="61A45DF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DE334C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1BD6388F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C4B02B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4B504B1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F81FA0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862B96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6EDDB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3B70C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962FD0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590E05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1FC10D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E1E3B9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8E171C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2,43</w:t>
            </w:r>
          </w:p>
        </w:tc>
      </w:tr>
      <w:tr w:rsidR="006C2400" w:rsidRPr="00A102C4" w14:paraId="1BAA97ED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4447CF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527A3631" w14:textId="45C3EAE3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57DCD5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63A7C4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BDD60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C8B38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9BBB3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86A659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4C8B45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2BC317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8C1BE3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5</w:t>
            </w:r>
          </w:p>
        </w:tc>
      </w:tr>
      <w:tr w:rsidR="006C2400" w:rsidRPr="00A102C4" w14:paraId="76330681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7A931A10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0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785BD623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0</w:t>
            </w:r>
          </w:p>
        </w:tc>
      </w:tr>
      <w:tr w:rsidR="006C2400" w:rsidRPr="00A102C4" w14:paraId="4C22192E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E8D849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6237256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8E627E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095C0E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C154A2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7CAD93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BFCF66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285AB9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D13A93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64F626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E7F13A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98,54</w:t>
            </w:r>
          </w:p>
        </w:tc>
      </w:tr>
      <w:tr w:rsidR="006C2400" w:rsidRPr="00A102C4" w14:paraId="40D5124C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32CCAE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87208C4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9C72E2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427E2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EFC01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6AA203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7A34F6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F29DF5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69B39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61AACE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7867CA9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3,21</w:t>
            </w:r>
          </w:p>
        </w:tc>
      </w:tr>
      <w:tr w:rsidR="006C2400" w:rsidRPr="00A102C4" w14:paraId="07825D47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92BD40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17242B9" w14:textId="608DDBEB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768ACD" w14:textId="302E15E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9B79AE9" w14:textId="730B676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BEBE93" w14:textId="178BD45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A1F6C1" w14:textId="6A5E886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B840C6C" w14:textId="47A33C4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DD81EC" w14:textId="5C4CEC8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3CE09C9" w14:textId="0E1AC45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5A2FB3" w14:textId="33EC355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8E4AB09" w14:textId="07C8549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B16961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0F215E37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F411A9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FA55290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45D645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DDFF59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3DE59D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2A0DE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C63837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0B69F4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909522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5A1FA4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20AB07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601,74</w:t>
            </w:r>
          </w:p>
        </w:tc>
      </w:tr>
      <w:tr w:rsidR="006C2400" w:rsidRPr="00A102C4" w14:paraId="6354BCAA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E281D4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3F8EB17" w14:textId="7342C400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F5F9C3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1F888B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6A1272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F67BAC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974C2A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F5C452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D5C3C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0C3B41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EE1465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2</w:t>
            </w:r>
          </w:p>
        </w:tc>
      </w:tr>
      <w:tr w:rsidR="006C2400" w:rsidRPr="00A102C4" w14:paraId="0EFE34FD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44D6BB05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1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7CD192EB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1</w:t>
            </w:r>
          </w:p>
        </w:tc>
      </w:tr>
      <w:tr w:rsidR="006C2400" w:rsidRPr="00A102C4" w14:paraId="1962FF73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9438BE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F59F288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8BA234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7E8F6E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F558D2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016088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853308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A79E8D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1E6374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7E2867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84D528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41,42</w:t>
            </w:r>
          </w:p>
        </w:tc>
      </w:tr>
      <w:tr w:rsidR="006C2400" w:rsidRPr="00A102C4" w14:paraId="52D8936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5EE976D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D33F05D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C98E95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3D7CD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EBE93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5F1FB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B50EB4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A5DD79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D24471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C8470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558985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566,37</w:t>
            </w:r>
          </w:p>
        </w:tc>
      </w:tr>
      <w:tr w:rsidR="006C2400" w:rsidRPr="00A102C4" w14:paraId="0C212160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99AA0F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C1D19F1" w14:textId="4ADB41EE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378E49B" w14:textId="3CFC4E5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FE6CEAB" w14:textId="365517D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4937774" w14:textId="7980AFE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85A3E09" w14:textId="58EA1DF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90AAF25" w14:textId="288C8B2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EDEA0C" w14:textId="32C2819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388C66" w14:textId="6AF2BA2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F6F0E2E" w14:textId="7CDC2F6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27FCE7B" w14:textId="261355F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C14B71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4A5D48BF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E0A076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1CC29EF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0716BF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A48FBF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CF7F76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FDAB97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50A6AB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BACCFD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FAD369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3149C3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8B8F35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007,79</w:t>
            </w:r>
          </w:p>
        </w:tc>
      </w:tr>
      <w:tr w:rsidR="006C2400" w:rsidRPr="00A102C4" w14:paraId="08F9B90A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77BC9AE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9908A9C" w14:textId="634F3C3D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92236B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09B207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386DD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DA7BF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5D288A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8D2157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E8D333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9F1BFE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A5C10B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7</w:t>
            </w:r>
          </w:p>
        </w:tc>
      </w:tr>
      <w:tr w:rsidR="006C2400" w:rsidRPr="00A102C4" w14:paraId="17F3AEC3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6F3C5A78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2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7967A361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2</w:t>
            </w:r>
          </w:p>
        </w:tc>
      </w:tr>
      <w:tr w:rsidR="006C2400" w:rsidRPr="00A102C4" w14:paraId="2F0677B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7A841F5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9B25445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957C00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6D66D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E0E16D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D8F622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0B4DAB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5377E0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CEA29A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4BFEF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480749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934,20</w:t>
            </w:r>
          </w:p>
        </w:tc>
      </w:tr>
      <w:tr w:rsidR="006C2400" w:rsidRPr="00A102C4" w14:paraId="46288ECF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62A6DC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4C373FE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45B04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188D8A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EB78D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87E6E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DB3515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34358E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B5A27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826198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8AD29C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02,13</w:t>
            </w:r>
          </w:p>
        </w:tc>
      </w:tr>
      <w:tr w:rsidR="006C2400" w:rsidRPr="00A102C4" w14:paraId="0E25770C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CFB7B0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6ABC7F5" w14:textId="29F6342B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722EAFB" w14:textId="2AA192C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9D6517" w14:textId="1387F5A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3C0F41" w14:textId="61E7744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121F9AC" w14:textId="0764067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F73F2C9" w14:textId="2358815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E35BE71" w14:textId="15676B8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D7EDF3" w14:textId="3B941FD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CD04CEE" w14:textId="3C9624C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E243581" w14:textId="670D4CB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E7440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308682FB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E54D16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6F1AE7D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0BFBDF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6E85EC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B8A2B7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B2BFF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A7B15A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EF9DCD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99063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90EA2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9731F5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236,34</w:t>
            </w:r>
          </w:p>
        </w:tc>
      </w:tr>
      <w:tr w:rsidR="006C2400" w:rsidRPr="00A102C4" w14:paraId="09CE3EFE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335BB55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049BD59" w14:textId="7539F166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F1F63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8808C7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69A0A0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E7E682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26DBAC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6A3BA8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237195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6D4121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0C612D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3</w:t>
            </w:r>
          </w:p>
        </w:tc>
      </w:tr>
      <w:tr w:rsidR="006C2400" w:rsidRPr="00A102C4" w14:paraId="1226108D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48534B2C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3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3E77B9F7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3</w:t>
            </w:r>
          </w:p>
        </w:tc>
      </w:tr>
      <w:tr w:rsidR="006C2400" w:rsidRPr="00A102C4" w14:paraId="7C51AB2F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955A03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4EFC075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CB732F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B2B7EE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EB14FB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34B345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23847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89D65B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53852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4271B8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B58E4E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</w:tr>
      <w:tr w:rsidR="006C2400" w:rsidRPr="00A102C4" w14:paraId="5BF3F849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421184B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4ADD693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0DC3B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71AC03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84CCB6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233A6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8560E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EE3810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8DA57E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B6A980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35701F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C2400" w:rsidRPr="00A102C4" w14:paraId="0E263B55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3988FD42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5768A6AA" w14:textId="5AD4358E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4CEB1DB" w14:textId="41F649A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88A0030" w14:textId="20740A7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1362548" w14:textId="1EC27B0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540E796" w14:textId="25F6A8C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015AAF" w14:textId="02B620C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D00A258" w14:textId="2014528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C6101B5" w14:textId="46ADDB0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08B3A6B" w14:textId="16B8AD4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84D0785" w14:textId="45DC61C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01EA7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2757C3FF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BBEE05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4B0D60D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F107AF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64AA2E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8579EA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46F463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BE6618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0379FC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0F9702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C517B4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7CF392E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1,27</w:t>
            </w:r>
          </w:p>
        </w:tc>
      </w:tr>
      <w:tr w:rsidR="006C2400" w:rsidRPr="00A102C4" w14:paraId="377AF63D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D06CEE6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93C2F69" w14:textId="44E1134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F3B1A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3F40E3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4D2420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13CC00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2A03F3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8A6C78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413AA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E73930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2DD1BA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8</w:t>
            </w:r>
          </w:p>
        </w:tc>
      </w:tr>
      <w:tr w:rsidR="006C2400" w:rsidRPr="00A102C4" w14:paraId="2E3DF88E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034565D2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4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185FCCBC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4</w:t>
            </w:r>
          </w:p>
        </w:tc>
      </w:tr>
      <w:tr w:rsidR="006C2400" w:rsidRPr="00A102C4" w14:paraId="56151921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A75292B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BB91856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6E75A2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47B86B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1EC7C9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875743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CF8525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D7CF20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D5E0FD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C92C3B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56BDD4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</w:tr>
      <w:tr w:rsidR="006C2400" w:rsidRPr="00A102C4" w14:paraId="7A895CE6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271D82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47D85B0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7E9C0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A33FF3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D3094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617748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CDF594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F70F5F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B9A257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39CC49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02F883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C2400" w:rsidRPr="00A102C4" w14:paraId="7526C8C9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2BDE93B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AA931B5" w14:textId="4F5BC709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E4CC37" w14:textId="238BB61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F7B3431" w14:textId="41D584D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48E3051" w14:textId="375723C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DE05849" w14:textId="2505193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A7BF96" w14:textId="4FA4E6C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86DB9E0" w14:textId="04359EE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80C527" w14:textId="181D07F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B184FE4" w14:textId="2CC83E1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EBDDF28" w14:textId="1903CA2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9A08F6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5D8A48F4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BF1BD4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3F658BB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CB6C9F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B6FB06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6CF097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FAA7D2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A90557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E2B088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3F2DE2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741B0C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E285D2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4,30</w:t>
            </w:r>
          </w:p>
        </w:tc>
      </w:tr>
      <w:tr w:rsidR="006C2400" w:rsidRPr="00A102C4" w14:paraId="2B1610BA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D1DA3CA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5214C7C" w14:textId="5E2AF34E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97FEB3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6E8ED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B6AB85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82F446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86069A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5C3038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56AA77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7A8134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5F8F68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9</w:t>
            </w:r>
          </w:p>
        </w:tc>
      </w:tr>
      <w:tr w:rsidR="006C2400" w:rsidRPr="00A102C4" w14:paraId="1F21A064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088C8332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5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1191BD8E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5</w:t>
            </w:r>
          </w:p>
        </w:tc>
      </w:tr>
      <w:tr w:rsidR="006C2400" w:rsidRPr="00A102C4" w14:paraId="49DFCFF7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812F1D2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9D3E8CB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19695F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90476A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B49C96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8C0463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353797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468767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695AD1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1D3CF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7B9B19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9,00</w:t>
            </w:r>
          </w:p>
        </w:tc>
      </w:tr>
      <w:tr w:rsidR="006C2400" w:rsidRPr="00A102C4" w14:paraId="6FFF5CC6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A3A213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318A601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A52D3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2C52B7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12157C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732896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8CDE8C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E688C4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BDBA75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4B06D9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7F68BBF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82,62</w:t>
            </w:r>
          </w:p>
        </w:tc>
      </w:tr>
      <w:tr w:rsidR="006C2400" w:rsidRPr="00A102C4" w14:paraId="71CDCBF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32970FB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843B095" w14:textId="234A3F4B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DA25B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6E4977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A92C75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BF5D65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12C352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800BEF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FAAC57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5659DB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65FBC7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50,02</w:t>
            </w:r>
          </w:p>
        </w:tc>
      </w:tr>
      <w:tr w:rsidR="006C2400" w:rsidRPr="00A102C4" w14:paraId="62F9FC4F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7F15A48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C56CADA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8B1035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9DAA52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FDD27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B809D4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01FDDB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18A167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8DA52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A05D10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7C3045F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751,64</w:t>
            </w:r>
          </w:p>
        </w:tc>
      </w:tr>
      <w:tr w:rsidR="006C2400" w:rsidRPr="00A102C4" w14:paraId="77ED6DD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B515737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A8B9DC3" w14:textId="09D5DA4F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930384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ECC27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EDC0B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E07637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C7F48B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A15336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A62B72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81A771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A569DB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21</w:t>
            </w:r>
          </w:p>
        </w:tc>
      </w:tr>
      <w:tr w:rsidR="006C2400" w:rsidRPr="00A102C4" w14:paraId="0AB43A9A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6A9AB9D3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6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4CD7B7D5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6</w:t>
            </w:r>
          </w:p>
        </w:tc>
      </w:tr>
      <w:tr w:rsidR="006C2400" w:rsidRPr="00A102C4" w14:paraId="7B0A329B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3F38DFB7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03EB4B0C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4AABD7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342BB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D7EEED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99E822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0F310C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7D714C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46085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BBB65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A4F30A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165,84</w:t>
            </w:r>
          </w:p>
        </w:tc>
      </w:tr>
      <w:tr w:rsidR="006C2400" w:rsidRPr="00A102C4" w14:paraId="559B5F41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144708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99CB2A5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B7E3D1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FB147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F4DFDE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E11DEA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E98A4A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0F1AD0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286CF7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D1C26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21AB4E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10,44</w:t>
            </w:r>
          </w:p>
        </w:tc>
      </w:tr>
      <w:tr w:rsidR="006C2400" w:rsidRPr="00A102C4" w14:paraId="23725D03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44A2302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D1F5750" w14:textId="3E1DFC5A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665628A" w14:textId="5567D54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A82371B" w14:textId="0B6E6A8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088BAA9" w14:textId="25F96D1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6DB38B" w14:textId="6CDA35E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38DC6A6" w14:textId="0A540F5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10A7809" w14:textId="55DCECF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9ABF824" w14:textId="177ADB2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55B551F" w14:textId="5F37305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BDD4A25" w14:textId="6345DE5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041AF0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5AF93FD1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7567016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0BAD8092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A2A24B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DCEC1B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FE974E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A366DF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525E22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962570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CB06A8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6F27FA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016EFC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576,28</w:t>
            </w:r>
          </w:p>
        </w:tc>
      </w:tr>
      <w:tr w:rsidR="006C2400" w:rsidRPr="00A102C4" w14:paraId="2D319256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7121A4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C87F2F5" w14:textId="56CA0DBC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808BE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C84E4B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147A76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4EE39F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231A16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508BD0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B47ED7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16DABB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7629D1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40</w:t>
            </w:r>
          </w:p>
        </w:tc>
      </w:tr>
      <w:tr w:rsidR="006C2400" w:rsidRPr="00A102C4" w14:paraId="56289B08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61C7C74E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7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4835E1EA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7</w:t>
            </w:r>
          </w:p>
        </w:tc>
      </w:tr>
      <w:tr w:rsidR="006C2400" w:rsidRPr="00A102C4" w14:paraId="13281602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ED0779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E89CFF3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7FB785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543898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FED7A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DA5026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5B161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6B724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00C0CA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4E03A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0EE5B0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044,41</w:t>
            </w:r>
          </w:p>
        </w:tc>
      </w:tr>
      <w:tr w:rsidR="006C2400" w:rsidRPr="00A102C4" w14:paraId="5CFCD7B1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03E1101D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C33E3A7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DB1639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945B31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1F3D45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225F1C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4B9803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B79844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FD50CD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B5939B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90702A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427,65</w:t>
            </w:r>
          </w:p>
        </w:tc>
      </w:tr>
      <w:tr w:rsidR="006C2400" w:rsidRPr="00A102C4" w14:paraId="2BF5277C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AEB8F2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9DF6338" w14:textId="01D24A41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9EE4106" w14:textId="14CAB88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4414951" w14:textId="401644E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A65C80" w14:textId="315EF3D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4377D8F" w14:textId="22BC69D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FD88F5E" w14:textId="31358A4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0100BC" w14:textId="6E0623C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B86023D" w14:textId="7C97514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F10C51D" w14:textId="5416BFE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166B331" w14:textId="07CBEA8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3A7868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5EBBB8E2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76F87ADD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58E60AE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1FB85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5F0E11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4F7FB4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86EECE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282BF7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CF833D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8EA73E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56C93B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16AF16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1472,06</w:t>
            </w:r>
          </w:p>
        </w:tc>
      </w:tr>
      <w:tr w:rsidR="006C2400" w:rsidRPr="00A102C4" w14:paraId="6A755D17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2B0A658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DEA5B8E" w14:textId="172B0493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2C72B6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DD8FFE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8DF54C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AC4584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97C14B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833271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D7068B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C6D0A0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0E2632BE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34</w:t>
            </w:r>
          </w:p>
        </w:tc>
      </w:tr>
      <w:tr w:rsidR="006C2400" w:rsidRPr="00A102C4" w14:paraId="03C77DF3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338132CB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8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7E865DC0" w14:textId="77777777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18</w:t>
            </w:r>
          </w:p>
        </w:tc>
      </w:tr>
      <w:tr w:rsidR="006C2400" w:rsidRPr="00A102C4" w14:paraId="63F223E8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73775AC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5AA0945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732885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A5372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412922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FD3DB03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D85DDE1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39DC7C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705B1E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0869C8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272F7D9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</w:tr>
      <w:tr w:rsidR="006C2400" w:rsidRPr="00A102C4" w14:paraId="6E982F6F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B586681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96139EE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F83BD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B1CCC3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AD4739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364290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485AC1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728701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561B604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0909B1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69B4AF9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C2400" w:rsidRPr="00A102C4" w14:paraId="49D22D14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5F60B4A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BFE4F58" w14:textId="61A7C1C4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36A80E" w14:textId="0F8EC81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D9E6B1" w14:textId="739E1AE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7740AB0" w14:textId="137AEAE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CADB79" w14:textId="6D91A75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652B37B" w14:textId="07CE444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DBC5FB5" w14:textId="0F1EE35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B07D7F" w14:textId="2F0532C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3CB2356" w14:textId="757943B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53178EE8" w14:textId="4827E4B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4E565F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3CD5BC36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F182718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7CA07A7D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388052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43A407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9C8283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EBC948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39B2695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2401A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60A0F0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0AEA4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5CAB6D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317,57</w:t>
            </w:r>
          </w:p>
        </w:tc>
      </w:tr>
      <w:tr w:rsidR="006C2400" w:rsidRPr="00A102C4" w14:paraId="12A4802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EA2367C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60112F34" w14:textId="0DB7B8B0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E4CB6F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01493E6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07ABACB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F5CC83A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57A21AD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96AC40F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FF067F7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4D13398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38B4FEEC" w14:textId="777777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4</w:t>
            </w:r>
          </w:p>
        </w:tc>
      </w:tr>
      <w:tr w:rsidR="006C2400" w:rsidRPr="00A102C4" w14:paraId="09CA2E5E" w14:textId="77777777" w:rsidTr="00A102C4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  <w:hideMark/>
          </w:tcPr>
          <w:p w14:paraId="4BD3FDAD" w14:textId="7777777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19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  <w:hideMark/>
          </w:tcPr>
          <w:p w14:paraId="1EB7BC94" w14:textId="5AD6E445" w:rsidR="006C2400" w:rsidRPr="00A102C4" w:rsidRDefault="006C2400" w:rsidP="006C240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Котельная №19</w:t>
            </w:r>
          </w:p>
        </w:tc>
      </w:tr>
      <w:tr w:rsidR="006C2400" w:rsidRPr="00A102C4" w14:paraId="1474EEF6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C619342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365B0CEA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E0B40DA" w14:textId="110D45A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0C3CED9" w14:textId="594707F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2E34B00" w14:textId="446E109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4C115B2" w14:textId="34118E3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E6A0735" w14:textId="4394C63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4A36946" w14:textId="216E281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C0A875C" w14:textId="2B9F871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AF7A199" w14:textId="3EFA0EC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18FF47DF" w14:textId="7688259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</w:tr>
      <w:tr w:rsidR="006C2400" w:rsidRPr="00A102C4" w14:paraId="1F85F83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650008A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4D585B09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1A951D8" w14:textId="6B54124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7B5A2AF" w14:textId="4462416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E2EFDE6" w14:textId="65A2321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BCF30BB" w14:textId="5BE6488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68D370C" w14:textId="619AB14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32859B48" w14:textId="4EF4245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AA2DD6A" w14:textId="0D99DCF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515178D" w14:textId="694E496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75357993" w14:textId="1A4D179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C2400" w:rsidRPr="00A102C4" w14:paraId="03B0278C" w14:textId="77777777" w:rsidTr="00C94C5B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718EFF9C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15F0EA07" w14:textId="4E22C329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64EC6D0" w14:textId="021F9F6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72E0337" w14:textId="4F8BE20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B3E0CCE" w14:textId="064BCBC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67DFAAE" w14:textId="51FF21E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A068F66" w14:textId="05135CC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8B7F9A5" w14:textId="5A6ACF3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24F1149F" w14:textId="0AFB799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4FB0DDE5" w14:textId="5245913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4F3D74A1" w14:textId="65EC209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6764F7EB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17E9DE48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02014162" w14:textId="7777777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535FC2F" w14:textId="30F081C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31857AB" w14:textId="71536D3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7E7F541" w14:textId="0212288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8B8ADC2" w14:textId="54AE818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FEEF20C" w14:textId="74988CA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CC898E3" w14:textId="47AC108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69E3732" w14:textId="0FA87E5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5EB86762" w14:textId="5D17E1B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362FBDB" w14:textId="0161810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</w:tr>
      <w:tr w:rsidR="006C2400" w:rsidRPr="00A102C4" w14:paraId="2262ACD0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  <w:hideMark/>
          </w:tcPr>
          <w:p w14:paraId="2787D9C6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  <w:hideMark/>
          </w:tcPr>
          <w:p w14:paraId="21BA4DE2" w14:textId="77883889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34A9F7C" w14:textId="5AA55EB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0D51D5B" w14:textId="4DA6574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AD40692" w14:textId="403EC6D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30D1010" w14:textId="4586FB7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072E2DED" w14:textId="6F71937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11A49718" w14:textId="002C123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72453DD2" w14:textId="3FF56E3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  <w:hideMark/>
          </w:tcPr>
          <w:p w14:paraId="656193C7" w14:textId="0B466FB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7" w:type="pct"/>
            <w:shd w:val="clear" w:color="auto" w:fill="auto"/>
            <w:vAlign w:val="center"/>
            <w:hideMark/>
          </w:tcPr>
          <w:p w14:paraId="6B6F281C" w14:textId="13C52A8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</w:tr>
      <w:tr w:rsidR="006C2400" w:rsidRPr="00A102C4" w14:paraId="41DB9D59" w14:textId="77777777" w:rsidTr="00B74F86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</w:tcPr>
          <w:p w14:paraId="65DA27EB" w14:textId="07D59B66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</w:tcPr>
          <w:p w14:paraId="5A7B28DD" w14:textId="6B83B50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20</w:t>
            </w:r>
          </w:p>
        </w:tc>
      </w:tr>
      <w:tr w:rsidR="006C2400" w:rsidRPr="00A102C4" w14:paraId="624D7A83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508CB01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404BD073" w14:textId="36C5F08B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78895CF" w14:textId="62A9D42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DE7EB5D" w14:textId="283C6C8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53CF500" w14:textId="21A6452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E8FCCE7" w14:textId="5D68106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DB493D5" w14:textId="547EA5A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3982B05" w14:textId="2C88651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FB73416" w14:textId="2BCF91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255FE97" w14:textId="54CDA06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4814D573" w14:textId="5587C4F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8,84</w:t>
            </w:r>
          </w:p>
        </w:tc>
      </w:tr>
      <w:tr w:rsidR="006C2400" w:rsidRPr="00A102C4" w14:paraId="4AF24FD2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47528E47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4529235E" w14:textId="014CF10E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63EA45D" w14:textId="7FC85DF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C346E1C" w14:textId="44CA535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270F858" w14:textId="5A36977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2F42F73" w14:textId="72DC83B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CCCFC55" w14:textId="7B4A7DC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EF93382" w14:textId="7C646B9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939B88E" w14:textId="45EBEE9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669C727" w14:textId="79BA9E3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2309D30D" w14:textId="26745FE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2,25</w:t>
            </w:r>
          </w:p>
        </w:tc>
      </w:tr>
      <w:tr w:rsidR="006C2400" w:rsidRPr="00A102C4" w14:paraId="21DF67ED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3BA5A69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5CF48076" w14:textId="5375631E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AF12302" w14:textId="59685CE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FD8CC07" w14:textId="13C1C09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B18339C" w14:textId="28608DE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A80C64F" w14:textId="501AC73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94487FD" w14:textId="5F23063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521ACBB" w14:textId="22266AA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7EC6823" w14:textId="6C0229C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363D744" w14:textId="4471CED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2846094C" w14:textId="29ACDF5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62AD67AD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3D66573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1A2BAC93" w14:textId="4301E701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888389B" w14:textId="3B07DA5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CF04470" w14:textId="375038A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87E4404" w14:textId="2ACB473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F044AA8" w14:textId="4AA43BE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2B0FCE0" w14:textId="5569369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AE20228" w14:textId="6D791D5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B7977D9" w14:textId="195CE79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DF785F8" w14:textId="0EACD40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3BDB2F2B" w14:textId="0E3DB16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251,09</w:t>
            </w:r>
          </w:p>
        </w:tc>
      </w:tr>
      <w:tr w:rsidR="006C2400" w:rsidRPr="00A102C4" w14:paraId="5165E5E8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75A1112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3F1AE3C6" w14:textId="22E72E84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5A0F32F" w14:textId="75E3E4C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A9DF3CC" w14:textId="42CCB57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89E828B" w14:textId="59F7636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402F97F" w14:textId="2C9D79A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12A3F4D" w14:textId="2D222F0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CCB2F5B" w14:textId="3FE0F33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9E4B3B7" w14:textId="2CEEEC6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5CF3E7B" w14:textId="6EF10B7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5A9CEE11" w14:textId="4906582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color w:val="000000"/>
                <w:sz w:val="20"/>
                <w:szCs w:val="20"/>
              </w:rPr>
              <w:t>0,10</w:t>
            </w:r>
          </w:p>
        </w:tc>
      </w:tr>
      <w:tr w:rsidR="006C2400" w:rsidRPr="00A102C4" w14:paraId="35EF7071" w14:textId="77777777" w:rsidTr="00B74F86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</w:tcPr>
          <w:p w14:paraId="4D31C60E" w14:textId="599ADB5E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</w:tcPr>
          <w:p w14:paraId="69CE99CE" w14:textId="0116606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2</w:t>
            </w:r>
            <w:r>
              <w:rPr>
                <w:b/>
                <w:bCs/>
                <w:sz w:val="20"/>
                <w:szCs w:val="20"/>
              </w:rPr>
              <w:t>1</w:t>
            </w:r>
          </w:p>
        </w:tc>
      </w:tr>
      <w:tr w:rsidR="006C2400" w:rsidRPr="00A102C4" w14:paraId="0C630926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3DB97B83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0FC42FFA" w14:textId="47E1709C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471460F" w14:textId="4F1855D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899AF27" w14:textId="1867871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AE12ED3" w14:textId="0493339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BCE55AE" w14:textId="312F736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5B9C5F6" w14:textId="1F4C4CB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2EC285C" w14:textId="3A87F61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8D541E4" w14:textId="530978F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84D93F5" w14:textId="76AE16F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6331E675" w14:textId="2029E62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</w:tr>
      <w:tr w:rsidR="006C2400" w:rsidRPr="00A102C4" w14:paraId="61FC2B29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4E62A6D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39A723C7" w14:textId="3B443DAD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C14606F" w14:textId="0921206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4C465AF" w14:textId="03B8E60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D7D9881" w14:textId="1FC6CB1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65073F6" w14:textId="7F26ABF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77DA22C" w14:textId="4492F1A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9C34AD9" w14:textId="4467478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41B5102" w14:textId="69A2053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6FF7BF7" w14:textId="041725F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32437C16" w14:textId="32E838F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C2400" w:rsidRPr="00A102C4" w14:paraId="260A3C37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2210B590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76121DD7" w14:textId="789BDAC8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00FBAB7" w14:textId="32FE5CC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67AD0D3" w14:textId="3D6DAD3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0AA2066" w14:textId="77108C2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9A99230" w14:textId="79D29B3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95A30ED" w14:textId="38F080E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413C6BF" w14:textId="1FCFA9A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5BC4E47" w14:textId="22BB312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413B8CF" w14:textId="53BFCBA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23A5ADD3" w14:textId="0E2F9EE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7F96EB56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73C95E02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0F285C57" w14:textId="506273F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A6B3D2A" w14:textId="5DBBC57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F1639A5" w14:textId="1CFB308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2AE2A10" w14:textId="42C2152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E90675A" w14:textId="727260A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4D9C2BB" w14:textId="073425E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1107460" w14:textId="5EC3954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F4D44B1" w14:textId="551A4A5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2510E86" w14:textId="3D21253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4AA6E473" w14:textId="1617E46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,52</w:t>
            </w:r>
          </w:p>
        </w:tc>
      </w:tr>
      <w:tr w:rsidR="006C2400" w:rsidRPr="00A102C4" w14:paraId="3C29921F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5BCF4118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3901237D" w14:textId="5F384EB2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BBB5038" w14:textId="68DA9FE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C015E11" w14:textId="48292C8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B829768" w14:textId="45950AC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BF73378" w14:textId="46F2932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57E4F64" w14:textId="297ACCE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9B8B681" w14:textId="4CA93CD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E3E1A0E" w14:textId="2170843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F7A3E7C" w14:textId="7467158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0FBC0C1E" w14:textId="74A7A22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</w:tr>
      <w:tr w:rsidR="006C2400" w:rsidRPr="00A102C4" w14:paraId="176396C7" w14:textId="77777777" w:rsidTr="00B74F86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</w:tcPr>
          <w:p w14:paraId="21D78415" w14:textId="5EAD7637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</w:tcPr>
          <w:p w14:paraId="0B42A93F" w14:textId="540668A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2</w:t>
            </w: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6C2400" w:rsidRPr="00A102C4" w14:paraId="1F8D12A2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629C0F4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18041A53" w14:textId="289C6EDE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072A6B6" w14:textId="62107F8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97275AC" w14:textId="50E99C5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7193482" w14:textId="36FE5BC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D001DCA" w14:textId="57227CA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883C1EC" w14:textId="6D9C005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1B35806" w14:textId="056E8CD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844971F" w14:textId="0E8F29B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A668242" w14:textId="0D3443B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49A023E0" w14:textId="71E67FF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</w:tr>
      <w:tr w:rsidR="006C2400" w:rsidRPr="00A102C4" w14:paraId="45D33760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0210848E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4EB9FBCD" w14:textId="37AE2419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FFDB480" w14:textId="344AE03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30278DA" w14:textId="6CF2ACC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0E321AF" w14:textId="7ADB70D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48FEBEC" w14:textId="3159668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05AA329" w14:textId="31B0FA1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032415A" w14:textId="0650EC1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301CAEC" w14:textId="2C7BCB3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6D2A68A" w14:textId="47A79EE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7A4BB7B3" w14:textId="6895CCB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C2400" w:rsidRPr="00A102C4" w14:paraId="7E506BD6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088D196C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2814E85A" w14:textId="269D8C5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5228D4D" w14:textId="3FDF79A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9939D2F" w14:textId="5C0AF6B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F020897" w14:textId="7558ACE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C104DA3" w14:textId="11DEDAF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87F5CAC" w14:textId="287D877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913395B" w14:textId="3EBD73B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18C301A" w14:textId="69F9EA6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A1E1954" w14:textId="04DD747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6FBE9B15" w14:textId="6783D13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085B1CB3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6E45F0A4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0C2DC62E" w14:textId="41CD9818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3189D44" w14:textId="48EA693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2560946" w14:textId="5895339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9AEBEE2" w14:textId="16B1E74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FDDD910" w14:textId="77D5971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CDD2968" w14:textId="28CFCA0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B8A5884" w14:textId="0FB4A7B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572A2B5" w14:textId="56D5446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9D8E307" w14:textId="6CA409F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708A653F" w14:textId="01A92AE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</w:tr>
      <w:tr w:rsidR="006C2400" w:rsidRPr="00A102C4" w14:paraId="2E4E200A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2A68A76A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0BEB63AE" w14:textId="60C0094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05BB957" w14:textId="2A295F2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9E2221C" w14:textId="3511E4E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3436E67" w14:textId="1C3FE57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CEF4447" w14:textId="3C67564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21B2FFC" w14:textId="7282E3E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80CA85F" w14:textId="1CAD659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8A4057A" w14:textId="342BBC5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772DF4E" w14:textId="74F4A8F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2CED7FD7" w14:textId="3C03700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</w:tr>
      <w:tr w:rsidR="006C2400" w:rsidRPr="00A102C4" w14:paraId="094CFC68" w14:textId="77777777" w:rsidTr="00B74F86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</w:tcPr>
          <w:p w14:paraId="062FFDAC" w14:textId="0AC2177D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</w:tcPr>
          <w:p w14:paraId="6D419DBB" w14:textId="39604AF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A102C4">
              <w:rPr>
                <w:b/>
                <w:bCs/>
                <w:sz w:val="20"/>
                <w:szCs w:val="20"/>
              </w:rPr>
              <w:t>Котельная №2</w:t>
            </w: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6C2400" w:rsidRPr="00A102C4" w14:paraId="2D7A04A8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4462410A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0865F8CC" w14:textId="32B7D748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B066D9F" w14:textId="6947151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0A8397D" w14:textId="53CDA2B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0B24A3F" w14:textId="584497C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2D74AEC" w14:textId="66F4B19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8621921" w14:textId="5C62327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66AAEDA" w14:textId="477D452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5C2ACF3" w14:textId="5791793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871B242" w14:textId="5BD5FB3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0CD04880" w14:textId="68DC652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</w:tr>
      <w:tr w:rsidR="006C2400" w:rsidRPr="00A102C4" w14:paraId="309C3FF4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36BDDEEA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2D1D817D" w14:textId="579BBCED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FFD6104" w14:textId="1C81652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67FB0AB" w14:textId="1E7581E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BA95E46" w14:textId="6F9A334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B926836" w14:textId="69C2820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AB4D614" w14:textId="1F51D48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6859DD9" w14:textId="22E4BF4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F056CD7" w14:textId="5B1FF6A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E2D5A3B" w14:textId="62106DE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3CEB7961" w14:textId="79AA318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C2400" w:rsidRPr="00A102C4" w14:paraId="7312DF53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53722A49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5DCD095C" w14:textId="67C2A782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DECFC45" w14:textId="10055C9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796A17C" w14:textId="0E7B145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8BDD149" w14:textId="1EF59EE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512C30D" w14:textId="78865F8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BD181EB" w14:textId="7505047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F71F70D" w14:textId="2A295CF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21F9008" w14:textId="3C000D9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FE54260" w14:textId="7D4C685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69300A95" w14:textId="619DC81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4D5A6159" w14:textId="77777777" w:rsidTr="00281610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697BE3CA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50DEBD8F" w14:textId="6099E9D2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C1AF67C" w14:textId="28F4CEE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16EBD3B" w14:textId="4A42181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05E2D2B" w14:textId="711ADB0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7F78EF6" w14:textId="266D4DA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F342528" w14:textId="48A468C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E82510D" w14:textId="5173A87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86C35E3" w14:textId="2E6588F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A5C4152" w14:textId="591DAD7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7042CA5E" w14:textId="6D563DE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,11</w:t>
            </w:r>
          </w:p>
        </w:tc>
      </w:tr>
      <w:tr w:rsidR="006C2400" w:rsidRPr="00A102C4" w14:paraId="30AA294A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34144C8D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09C98A54" w14:textId="67CC42CD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3CC6879" w14:textId="793091D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3D0A707" w14:textId="08743ED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6A46C72" w14:textId="6018A7F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CE10E08" w14:textId="4D706E7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0E420B9" w14:textId="12785A2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AC82E8C" w14:textId="61EE11D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CAEACCB" w14:textId="6875F11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427AC01" w14:textId="6D04333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30FE8E69" w14:textId="2D9215E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</w:tr>
      <w:tr w:rsidR="006C2400" w:rsidRPr="00A102C4" w14:paraId="0A468387" w14:textId="77777777" w:rsidTr="00F523E0">
        <w:trPr>
          <w:trHeight w:val="20"/>
        </w:trPr>
        <w:tc>
          <w:tcPr>
            <w:tcW w:w="403" w:type="pct"/>
            <w:vMerge w:val="restart"/>
            <w:shd w:val="clear" w:color="auto" w:fill="auto"/>
            <w:vAlign w:val="center"/>
          </w:tcPr>
          <w:p w14:paraId="70F0B9DF" w14:textId="6EC89F85" w:rsidR="006C2400" w:rsidRPr="00A102C4" w:rsidRDefault="006C2400" w:rsidP="006C240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4597" w:type="pct"/>
            <w:gridSpan w:val="10"/>
            <w:shd w:val="clear" w:color="auto" w:fill="auto"/>
            <w:vAlign w:val="center"/>
          </w:tcPr>
          <w:p w14:paraId="626CFD83" w14:textId="5F31FCE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Котельная ул. Рогова</w:t>
            </w:r>
          </w:p>
        </w:tc>
      </w:tr>
      <w:tr w:rsidR="006C2400" w:rsidRPr="00A102C4" w14:paraId="5153FC54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35BDD8C5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4F31CB1E" w14:textId="16E4E4E5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зим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44A2EAA" w14:textId="7A021ED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CED17C2" w14:textId="3E672A40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EB54BCF" w14:textId="16CCBFF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C2A3869" w14:textId="47EDB4C8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AC309C9" w14:textId="053D4A2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75B1E64" w14:textId="1B5195E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DA9A8EA" w14:textId="23F178F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0C1D088" w14:textId="01B99936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7669BBBB" w14:textId="4837500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5,61</w:t>
            </w:r>
          </w:p>
        </w:tc>
      </w:tr>
      <w:tr w:rsidR="006C2400" w:rsidRPr="00A102C4" w14:paraId="7ABA1096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5DE5AA0D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4EB9A32B" w14:textId="662DE567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летни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2B5786B" w14:textId="0D07261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6D98BDE" w14:textId="664C4A1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2D7AC2D" w14:textId="17C448FA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6F4FCBC" w14:textId="60305DC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F908F97" w14:textId="3A89CB7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7E15EC9" w14:textId="53508FD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BFE1113" w14:textId="54AA261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CE1C764" w14:textId="1E84CA3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6CAB17B9" w14:textId="674DF20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,56</w:t>
            </w:r>
          </w:p>
        </w:tc>
      </w:tr>
      <w:tr w:rsidR="006C2400" w:rsidRPr="00A102C4" w14:paraId="34733C11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0278533D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5D1DEA7B" w14:textId="09C693D0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в переходный пери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FB947AD" w14:textId="1697F94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1FFA444" w14:textId="068AF14C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74DBE8A" w14:textId="0A2809B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C9374F2" w14:textId="37C45A5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FFA4652" w14:textId="0CA668C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6F68B2E5" w14:textId="2B5FE08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EA3E5D1" w14:textId="37BD0E3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0B448B0" w14:textId="7D33C4C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6F553F88" w14:textId="3627D7D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 w:rsidRPr="005F1A75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6C2400" w:rsidRPr="00A102C4" w14:paraId="31FBD148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5D94152F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14FD89BD" w14:textId="22213B8D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Расход топлива за год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D99CD15" w14:textId="1E821B5D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705D8C06" w14:textId="0060780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FD1A383" w14:textId="0FE99C0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87AB0A2" w14:textId="1014941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5D6FABC" w14:textId="0080FCE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35DEDDE" w14:textId="6F728302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357B22E2" w14:textId="1718E15E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FF60BA5" w14:textId="308A8B1F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2D29A716" w14:textId="4E07F209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4,17</w:t>
            </w:r>
          </w:p>
        </w:tc>
      </w:tr>
      <w:tr w:rsidR="006C2400" w:rsidRPr="00A102C4" w14:paraId="1A187171" w14:textId="77777777" w:rsidTr="00A102C4">
        <w:trPr>
          <w:trHeight w:val="20"/>
        </w:trPr>
        <w:tc>
          <w:tcPr>
            <w:tcW w:w="403" w:type="pct"/>
            <w:vMerge/>
            <w:shd w:val="clear" w:color="auto" w:fill="auto"/>
            <w:vAlign w:val="center"/>
          </w:tcPr>
          <w:p w14:paraId="2667464C" w14:textId="77777777" w:rsidR="006C2400" w:rsidRPr="00A102C4" w:rsidRDefault="006C2400" w:rsidP="006C2400">
            <w:pPr>
              <w:rPr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63008C20" w14:textId="7DB53395" w:rsidR="006C2400" w:rsidRPr="00A102C4" w:rsidRDefault="006C2400" w:rsidP="006C2400">
            <w:pPr>
              <w:rPr>
                <w:sz w:val="20"/>
                <w:szCs w:val="20"/>
              </w:rPr>
            </w:pPr>
            <w:r w:rsidRPr="00A102C4">
              <w:rPr>
                <w:sz w:val="20"/>
                <w:szCs w:val="20"/>
              </w:rPr>
              <w:t>Максимальный часовой расход топлива при Тнв</w:t>
            </w:r>
            <w:r>
              <w:rPr>
                <w:sz w:val="20"/>
                <w:szCs w:val="20"/>
              </w:rPr>
              <w:t>=-28</w:t>
            </w:r>
            <w:r w:rsidRPr="00A102C4">
              <w:rPr>
                <w:rFonts w:ascii="Calibri" w:hAnsi="Calibri" w:cs="Calibri"/>
                <w:sz w:val="20"/>
                <w:szCs w:val="20"/>
              </w:rPr>
              <w:t>°</w:t>
            </w:r>
            <w:r w:rsidRPr="00A102C4">
              <w:rPr>
                <w:sz w:val="20"/>
                <w:szCs w:val="20"/>
              </w:rPr>
              <w:t>С, т.у.т.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70CA282" w14:textId="21DD31F1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AC32ADF" w14:textId="3DD1A8E4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1C507818" w14:textId="2F491177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561BE458" w14:textId="212FC58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713E395" w14:textId="40B9372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210E75EA" w14:textId="1C851FE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42CE60FB" w14:textId="3A264AEB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3" w:type="pct"/>
            <w:shd w:val="clear" w:color="auto" w:fill="auto"/>
            <w:vAlign w:val="center"/>
          </w:tcPr>
          <w:p w14:paraId="026B6843" w14:textId="6A14FD53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407" w:type="pct"/>
            <w:shd w:val="clear" w:color="auto" w:fill="auto"/>
            <w:vAlign w:val="center"/>
          </w:tcPr>
          <w:p w14:paraId="6D8B751B" w14:textId="42473ED5" w:rsidR="006C2400" w:rsidRPr="00A102C4" w:rsidRDefault="006C2400" w:rsidP="006C240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</w:tr>
    </w:tbl>
    <w:p w14:paraId="31488DC7" w14:textId="77777777" w:rsidR="00330A69" w:rsidRDefault="00330A69" w:rsidP="00600B97">
      <w:pPr>
        <w:pStyle w:val="Maximyz0"/>
        <w:sectPr w:rsidR="00330A69" w:rsidSect="00330A69">
          <w:pgSz w:w="16838" w:h="11906" w:orient="landscape" w:code="9"/>
          <w:pgMar w:top="1701" w:right="851" w:bottom="851" w:left="851" w:header="709" w:footer="709" w:gutter="0"/>
          <w:cols w:space="708"/>
          <w:docGrid w:linePitch="360"/>
        </w:sectPr>
      </w:pPr>
    </w:p>
    <w:p w14:paraId="1BFD45C0" w14:textId="78C0E19D" w:rsidR="00F52082" w:rsidRDefault="001E6DD6" w:rsidP="00F52082">
      <w:pPr>
        <w:pStyle w:val="2"/>
      </w:pPr>
      <w:r>
        <w:lastRenderedPageBreak/>
        <w:t xml:space="preserve"> </w:t>
      </w:r>
      <w:bookmarkStart w:id="9" w:name="_Toc52287180"/>
      <w:r w:rsidR="00F52082" w:rsidRPr="00F52082">
        <w:t>Результаты расчетов по каждому источнику тепловой энергии нормативных запасов топлива</w:t>
      </w:r>
      <w:bookmarkEnd w:id="9"/>
      <w:r w:rsidR="00F52082" w:rsidRPr="00F52082">
        <w:t xml:space="preserve"> </w:t>
      </w:r>
    </w:p>
    <w:p w14:paraId="49339DF9" w14:textId="08D63008" w:rsidR="003B3C4B" w:rsidRDefault="003B3C4B" w:rsidP="003B3C4B">
      <w:pPr>
        <w:pStyle w:val="Maximyz0"/>
      </w:pPr>
      <w:r>
        <w:t xml:space="preserve">Норматив создания запасов топлива на тепловых электростанциях рассчитывается в соответствии с «Инструкцией об организации в Минэнерго России работы по расчету и обоснованию нормативов создания запасов топлива на тепловых электростанциях и котельных» (2008 г.) и определяется по сумме объемов неснижаемого нормативного запаса топлива (ННЗТ) и нормативного эксплуатационного запаса топлива (НЭЗТ).  </w:t>
      </w:r>
    </w:p>
    <w:p w14:paraId="015D1A71" w14:textId="0B1C8487" w:rsidR="00365F7E" w:rsidRPr="00365F7E" w:rsidRDefault="00365F7E" w:rsidP="00365F7E">
      <w:pPr>
        <w:pStyle w:val="Maximyz0"/>
      </w:pPr>
      <w:r w:rsidRPr="00365F7E">
        <w:t>ННЗТ на отопительных котельных создается в целях обеспечения их работы в условиях непредвиденных обстоятельств (перерывы в поступлении топлива; резкое снижение температуры наружного воздуха и т.п.) при невозможности использования или исчерпании нормативного эксплуатационного запаса топлива (НЭЗТ).</w:t>
      </w:r>
    </w:p>
    <w:p w14:paraId="5C40432E" w14:textId="77777777" w:rsidR="003B3C4B" w:rsidRDefault="003B3C4B" w:rsidP="003B3C4B">
      <w:pPr>
        <w:pStyle w:val="Maximyz0"/>
      </w:pPr>
      <w:r>
        <w:t xml:space="preserve">Неснижаемый нормативный запас топлива (ННЗТ) создается на электростанциях и котельных для поддержания плюсовых температур в главном корпусе, вспомогательных зданиях и сооружениях в режиме «выживания» с минимальной расчетной электрической и тепловой нагрузкой по условиям самого холодного месяца года.  </w:t>
      </w:r>
    </w:p>
    <w:p w14:paraId="285E20DE" w14:textId="77777777" w:rsidR="003B3C4B" w:rsidRDefault="003B3C4B" w:rsidP="009C0A01">
      <w:pPr>
        <w:pStyle w:val="Maximyz0"/>
        <w:spacing w:after="240"/>
      </w:pPr>
      <w:r>
        <w:t xml:space="preserve">Для электростанций и котельных, работающих на газе, ННЗТ устанавливается по резервному топливу.  </w:t>
      </w:r>
    </w:p>
    <w:p w14:paraId="3E1FA05E" w14:textId="6255AFF0" w:rsidR="003B3C4B" w:rsidRDefault="003B3C4B" w:rsidP="003B3C4B">
      <w:pPr>
        <w:pStyle w:val="Maximyz0"/>
      </w:pPr>
      <w:r>
        <w:t>Расчетный размер ННЗТ</w:t>
      </w:r>
      <w:r w:rsidR="00AE77BB">
        <w:t xml:space="preserve">, </w:t>
      </w:r>
      <w:r>
        <w:t>т.</w:t>
      </w:r>
      <w:r w:rsidR="00AE77BB">
        <w:t>у.т.,</w:t>
      </w:r>
      <w:r>
        <w:t xml:space="preserve"> определяется по среднесуточному плановому расходу топлива самого холодного месяца отопительного периода и количеству суток, определяемых с учетом вида топлива и способа его доставки.  </w:t>
      </w:r>
    </w:p>
    <w:p w14:paraId="5E580712" w14:textId="77777777" w:rsidR="003B3C4B" w:rsidRDefault="003B3C4B" w:rsidP="003B3C4B">
      <w:pPr>
        <w:pStyle w:val="MTDisplayEquation"/>
      </w:pPr>
      <w:r>
        <w:tab/>
      </w:r>
    </w:p>
    <w:p w14:paraId="72141DF8" w14:textId="4C317D00" w:rsidR="003B3C4B" w:rsidRDefault="003B3C4B" w:rsidP="003B3C4B">
      <w:pPr>
        <w:pStyle w:val="MTDisplayEquation"/>
      </w:pPr>
      <w:r>
        <w:tab/>
      </w:r>
      <w:r w:rsidR="00AE77BB" w:rsidRPr="00722509">
        <w:rPr>
          <w:position w:val="-24"/>
        </w:rPr>
        <w:object w:dxaOrig="2840" w:dyaOrig="620" w14:anchorId="0991A1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1.5pt" o:ole="">
            <v:imagedata r:id="rId14" o:title=""/>
          </v:shape>
          <o:OLEObject Type="Embed" ProgID="Equation.DSMT4" ShapeID="_x0000_i1025" DrawAspect="Content" ObjectID="_1684239050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662D">
        <w:rPr>
          <w:noProof/>
        </w:rPr>
        <w:fldChar w:fldCharType="begin"/>
      </w:r>
      <w:r w:rsidR="00E4662D">
        <w:rPr>
          <w:noProof/>
        </w:rPr>
        <w:instrText xml:space="preserve"> SEQ MTSec \c \* Arabic \* MERGEFORMAT </w:instrText>
      </w:r>
      <w:r w:rsidR="00E4662D">
        <w:rPr>
          <w:noProof/>
        </w:rPr>
        <w:fldChar w:fldCharType="separate"/>
      </w:r>
      <w:r w:rsidR="007A1E20">
        <w:rPr>
          <w:noProof/>
        </w:rPr>
        <w:instrText>0</w:instrText>
      </w:r>
      <w:r w:rsidR="00E4662D">
        <w:rPr>
          <w:noProof/>
        </w:rPr>
        <w:fldChar w:fldCharType="end"/>
      </w:r>
      <w:r>
        <w:instrText>.</w:instrText>
      </w:r>
      <w:r w:rsidR="00E4662D">
        <w:rPr>
          <w:noProof/>
        </w:rPr>
        <w:fldChar w:fldCharType="begin"/>
      </w:r>
      <w:r w:rsidR="00E4662D">
        <w:rPr>
          <w:noProof/>
        </w:rPr>
        <w:instrText xml:space="preserve"> SEQ MTEqn \c \* Arabic \* MERGEFORMAT </w:instrText>
      </w:r>
      <w:r w:rsidR="00E4662D">
        <w:rPr>
          <w:noProof/>
        </w:rPr>
        <w:fldChar w:fldCharType="separate"/>
      </w:r>
      <w:r w:rsidR="007A1E20">
        <w:rPr>
          <w:noProof/>
        </w:rPr>
        <w:instrText>1</w:instrText>
      </w:r>
      <w:r w:rsidR="00E4662D">
        <w:rPr>
          <w:noProof/>
        </w:rPr>
        <w:fldChar w:fldCharType="end"/>
      </w:r>
      <w:r>
        <w:instrText>)</w:instrText>
      </w:r>
      <w:r>
        <w:fldChar w:fldCharType="end"/>
      </w:r>
    </w:p>
    <w:p w14:paraId="08CEAA88" w14:textId="77777777" w:rsidR="003B3C4B" w:rsidRDefault="003B3C4B" w:rsidP="003B3C4B">
      <w:pPr>
        <w:pStyle w:val="MTDisplayEquation"/>
      </w:pPr>
      <w:r>
        <w:tab/>
      </w:r>
    </w:p>
    <w:p w14:paraId="7B70EB8F" w14:textId="77777777" w:rsidR="003B3C4B" w:rsidRDefault="003B3C4B" w:rsidP="003B3C4B">
      <w:pPr>
        <w:pStyle w:val="Maximyz0"/>
      </w:pPr>
      <w:r>
        <w:t xml:space="preserve"> где Q</w:t>
      </w:r>
      <w:r w:rsidRPr="00EF14CA">
        <w:rPr>
          <w:position w:val="-8"/>
        </w:rPr>
        <w:object w:dxaOrig="480" w:dyaOrig="200" w14:anchorId="32EAA804">
          <v:shape id="_x0000_i1026" type="#_x0000_t75" style="width:24pt;height:10.5pt" o:ole="">
            <v:imagedata r:id="rId16" o:title=""/>
          </v:shape>
          <o:OLEObject Type="Embed" ProgID="Equation.DSMT4" ShapeID="_x0000_i1026" DrawAspect="Content" ObjectID="_1684239051" r:id="rId17"/>
        </w:object>
      </w:r>
      <w:r>
        <w:t xml:space="preserve"> – среднее значение отпуска тепловой энергии в тепловую сеть в самом холодном месяце, Гкал/сут;  </w:t>
      </w:r>
    </w:p>
    <w:p w14:paraId="3609CA15" w14:textId="77777777" w:rsidR="003B3C4B" w:rsidRDefault="003B3C4B" w:rsidP="003B3C4B">
      <w:pPr>
        <w:pStyle w:val="Maximyz0"/>
      </w:pPr>
      <w:r>
        <w:t>Н</w:t>
      </w:r>
      <w:r>
        <w:rPr>
          <w:vertAlign w:val="subscript"/>
        </w:rPr>
        <w:t>ср.сут</w:t>
      </w:r>
      <w:r>
        <w:t xml:space="preserve">. – расчетный норматив удельного расхода топлива на отпущенную тепловую энергию для самого холодного месяца, т у.т./Гкал;  </w:t>
      </w:r>
    </w:p>
    <w:p w14:paraId="309A484B" w14:textId="77777777" w:rsidR="003B3C4B" w:rsidRDefault="003B3C4B" w:rsidP="003B3C4B">
      <w:pPr>
        <w:pStyle w:val="Maximyz0"/>
      </w:pPr>
      <w:r>
        <w:t xml:space="preserve">К – коэффициент перевода натурального топлива в условное;  </w:t>
      </w:r>
    </w:p>
    <w:p w14:paraId="29D435B9" w14:textId="77777777" w:rsidR="003B3C4B" w:rsidRDefault="003B3C4B" w:rsidP="003B3C4B">
      <w:pPr>
        <w:pStyle w:val="Maximyz0"/>
      </w:pPr>
      <w:r>
        <w:t xml:space="preserve">Т – длительность периода формирования объема неснижаемого запаса топлива, сут.  </w:t>
      </w:r>
    </w:p>
    <w:p w14:paraId="30017171" w14:textId="4E18EC69" w:rsidR="006E0FF5" w:rsidRDefault="003B3C4B" w:rsidP="003B3C4B">
      <w:pPr>
        <w:pStyle w:val="Maximyz0"/>
        <w:spacing w:after="240"/>
      </w:pPr>
      <w:r>
        <w:t>Количество суток, на которые рассчитывается ННЗТ, определяется фактическим временем, необходимым для доставки топлива от поставщика или базовых складов, и временем, необходимым на погрузо-разгрузо</w:t>
      </w:r>
      <w:r w:rsidR="006E0FF5">
        <w:t xml:space="preserve">чные </w:t>
      </w:r>
      <w:r w:rsidR="006E0FF5" w:rsidRPr="00330A69">
        <w:t>работыпредставлен в таблиц</w:t>
      </w:r>
      <w:r w:rsidR="00330A69" w:rsidRPr="00330A69">
        <w:t>е</w:t>
      </w:r>
      <w:r w:rsidRPr="00330A69">
        <w:t xml:space="preserve"> </w:t>
      </w:r>
      <w:r w:rsidRPr="00330A69">
        <w:fldChar w:fldCharType="begin"/>
      </w:r>
      <w:r w:rsidRPr="00330A69">
        <w:instrText xml:space="preserve"> REF _Ref470267253 \h  \* MERGEFORMAT </w:instrText>
      </w:r>
      <w:r w:rsidRPr="00330A69">
        <w:fldChar w:fldCharType="separate"/>
      </w:r>
      <w:r w:rsidR="007A1E20" w:rsidRPr="007A1E20">
        <w:rPr>
          <w:vanish/>
        </w:rPr>
        <w:t xml:space="preserve">Таблица </w:t>
      </w:r>
      <w:r w:rsidR="007A1E20">
        <w:rPr>
          <w:noProof/>
        </w:rPr>
        <w:t>10</w:t>
      </w:r>
      <w:r w:rsidR="007A1E20">
        <w:t>.</w:t>
      </w:r>
      <w:r w:rsidR="007A1E20">
        <w:rPr>
          <w:noProof/>
        </w:rPr>
        <w:t>2</w:t>
      </w:r>
      <w:r w:rsidRPr="00330A69">
        <w:fldChar w:fldCharType="end"/>
      </w:r>
      <w:r w:rsidRPr="00330A69">
        <w:t>.</w:t>
      </w:r>
    </w:p>
    <w:p w14:paraId="551F9A49" w14:textId="77777777" w:rsidR="006E0FF5" w:rsidRDefault="006E0FF5" w:rsidP="003B3C4B">
      <w:pPr>
        <w:pStyle w:val="Maximyz0"/>
        <w:spacing w:after="240"/>
      </w:pPr>
    </w:p>
    <w:p w14:paraId="4F0F83F1" w14:textId="77777777" w:rsidR="006E0FF5" w:rsidRDefault="006E0FF5" w:rsidP="006E0FF5">
      <w:pPr>
        <w:jc w:val="both"/>
        <w:sectPr w:rsidR="006E0FF5" w:rsidSect="00C04960">
          <w:footerReference w:type="default" r:id="rId18"/>
          <w:pgSz w:w="11906" w:h="16838"/>
          <w:pgMar w:top="1134" w:right="567" w:bottom="1134" w:left="1134" w:header="227" w:footer="454" w:gutter="0"/>
          <w:cols w:space="708"/>
          <w:docGrid w:linePitch="360"/>
        </w:sectPr>
      </w:pPr>
    </w:p>
    <w:p w14:paraId="07159ED1" w14:textId="5A7F862C" w:rsidR="003B3C4B" w:rsidRDefault="003B3C4B" w:rsidP="003B3C4B">
      <w:pPr>
        <w:pStyle w:val="af8"/>
        <w:keepNext/>
      </w:pPr>
      <w:bookmarkStart w:id="10" w:name="_Ref470267253"/>
      <w:r>
        <w:lastRenderedPageBreak/>
        <w:t xml:space="preserve">Таблица </w:t>
      </w:r>
      <w:fldSimple w:instr=" STYLEREF 1 \s ">
        <w:r w:rsidR="007A1E20">
          <w:rPr>
            <w:noProof/>
          </w:rPr>
          <w:t>10</w:t>
        </w:r>
      </w:fldSimple>
      <w:r w:rsidR="00E953BF">
        <w:t>.</w:t>
      </w:r>
      <w:fldSimple w:instr=" SEQ Таблица \* ARABIC \s 1 ">
        <w:r w:rsidR="007A1E20">
          <w:rPr>
            <w:noProof/>
          </w:rPr>
          <w:t>2</w:t>
        </w:r>
      </w:fldSimple>
      <w:bookmarkEnd w:id="10"/>
      <w:r>
        <w:t xml:space="preserve"> - Ф</w:t>
      </w:r>
      <w:r w:rsidRPr="00FB61DF">
        <w:t>актическ</w:t>
      </w:r>
      <w:r>
        <w:t>ое</w:t>
      </w:r>
      <w:r w:rsidRPr="00FB61DF">
        <w:t xml:space="preserve"> врем</w:t>
      </w:r>
      <w:r>
        <w:t>я</w:t>
      </w:r>
      <w:r w:rsidRPr="00FB61DF">
        <w:t>, необходим</w:t>
      </w:r>
      <w:r>
        <w:t>ое</w:t>
      </w:r>
      <w:r w:rsidRPr="00FB61DF">
        <w:t xml:space="preserve"> для доставки топлива от поставщика или базовых складов, и врем</w:t>
      </w:r>
      <w:r>
        <w:t>я</w:t>
      </w:r>
      <w:r w:rsidRPr="00FB61DF">
        <w:t>, необходим</w:t>
      </w:r>
      <w:r>
        <w:t>ое</w:t>
      </w:r>
      <w:r w:rsidRPr="00FB61DF">
        <w:t xml:space="preserve"> на погрузо-разгрузочные работы</w:t>
      </w:r>
    </w:p>
    <w:tbl>
      <w:tblPr>
        <w:tblStyle w:val="TableGrid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7" w:type="dxa"/>
          <w:right w:w="115" w:type="dxa"/>
        </w:tblCellMar>
        <w:tblLook w:val="04A0" w:firstRow="1" w:lastRow="0" w:firstColumn="1" w:lastColumn="0" w:noHBand="0" w:noVBand="1"/>
      </w:tblPr>
      <w:tblGrid>
        <w:gridCol w:w="3862"/>
        <w:gridCol w:w="3519"/>
        <w:gridCol w:w="2814"/>
      </w:tblGrid>
      <w:tr w:rsidR="003B3C4B" w:rsidRPr="00FB7283" w14:paraId="6A1B3E29" w14:textId="77777777" w:rsidTr="00C302C2">
        <w:trPr>
          <w:trHeight w:val="454"/>
          <w:tblHeader/>
        </w:trPr>
        <w:tc>
          <w:tcPr>
            <w:tcW w:w="1894" w:type="pct"/>
            <w:shd w:val="clear" w:color="auto" w:fill="auto"/>
            <w:vAlign w:val="center"/>
          </w:tcPr>
          <w:p w14:paraId="637A7DAF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Вид топлива</w:t>
            </w:r>
          </w:p>
        </w:tc>
        <w:tc>
          <w:tcPr>
            <w:tcW w:w="1726" w:type="pct"/>
            <w:shd w:val="clear" w:color="auto" w:fill="auto"/>
            <w:vAlign w:val="center"/>
          </w:tcPr>
          <w:p w14:paraId="6D348088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Способ доставки топлива</w:t>
            </w:r>
          </w:p>
        </w:tc>
        <w:tc>
          <w:tcPr>
            <w:tcW w:w="1381" w:type="pct"/>
            <w:vAlign w:val="center"/>
          </w:tcPr>
          <w:p w14:paraId="1233D912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Объем запаса топлива, сут.</w:t>
            </w:r>
          </w:p>
        </w:tc>
      </w:tr>
      <w:tr w:rsidR="003B3C4B" w:rsidRPr="00FB7283" w14:paraId="0E316E9D" w14:textId="77777777" w:rsidTr="00C302C2">
        <w:trPr>
          <w:trHeight w:val="454"/>
        </w:trPr>
        <w:tc>
          <w:tcPr>
            <w:tcW w:w="1894" w:type="pct"/>
            <w:vMerge w:val="restart"/>
            <w:shd w:val="clear" w:color="auto" w:fill="auto"/>
            <w:vAlign w:val="center"/>
          </w:tcPr>
          <w:p w14:paraId="322C94B2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Твердое</w:t>
            </w:r>
          </w:p>
        </w:tc>
        <w:tc>
          <w:tcPr>
            <w:tcW w:w="1726" w:type="pct"/>
            <w:shd w:val="clear" w:color="auto" w:fill="auto"/>
            <w:vAlign w:val="center"/>
          </w:tcPr>
          <w:p w14:paraId="7351366B" w14:textId="77777777" w:rsidR="003B3C4B" w:rsidRPr="00FB7283" w:rsidRDefault="003B3C4B" w:rsidP="00C302C2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железнодорожный транспорт</w:t>
            </w:r>
          </w:p>
        </w:tc>
        <w:tc>
          <w:tcPr>
            <w:tcW w:w="1381" w:type="pct"/>
            <w:vAlign w:val="center"/>
          </w:tcPr>
          <w:p w14:paraId="0DA1AB33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6,0</w:t>
            </w:r>
          </w:p>
        </w:tc>
      </w:tr>
      <w:tr w:rsidR="003B3C4B" w:rsidRPr="00FB7283" w14:paraId="2FD9A430" w14:textId="77777777" w:rsidTr="00C302C2">
        <w:trPr>
          <w:trHeight w:val="454"/>
        </w:trPr>
        <w:tc>
          <w:tcPr>
            <w:tcW w:w="1894" w:type="pct"/>
            <w:vMerge/>
            <w:shd w:val="clear" w:color="auto" w:fill="auto"/>
            <w:vAlign w:val="center"/>
          </w:tcPr>
          <w:p w14:paraId="196D4186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26" w:type="pct"/>
            <w:shd w:val="clear" w:color="auto" w:fill="auto"/>
            <w:vAlign w:val="center"/>
          </w:tcPr>
          <w:p w14:paraId="0F7765E8" w14:textId="77777777" w:rsidR="003B3C4B" w:rsidRPr="00FB7283" w:rsidRDefault="003B3C4B" w:rsidP="00C302C2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втотранспорт</w:t>
            </w:r>
          </w:p>
        </w:tc>
        <w:tc>
          <w:tcPr>
            <w:tcW w:w="1381" w:type="pct"/>
            <w:vAlign w:val="center"/>
          </w:tcPr>
          <w:p w14:paraId="728D3FE8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14,0</w:t>
            </w:r>
          </w:p>
        </w:tc>
      </w:tr>
      <w:tr w:rsidR="003B3C4B" w:rsidRPr="00FB7283" w14:paraId="70903AE6" w14:textId="77777777" w:rsidTr="00C302C2">
        <w:trPr>
          <w:trHeight w:val="454"/>
        </w:trPr>
        <w:tc>
          <w:tcPr>
            <w:tcW w:w="1894" w:type="pct"/>
            <w:vMerge w:val="restart"/>
            <w:shd w:val="clear" w:color="auto" w:fill="auto"/>
            <w:vAlign w:val="center"/>
          </w:tcPr>
          <w:p w14:paraId="4B7C977C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Жидкое</w:t>
            </w:r>
          </w:p>
        </w:tc>
        <w:tc>
          <w:tcPr>
            <w:tcW w:w="1726" w:type="pct"/>
            <w:shd w:val="clear" w:color="auto" w:fill="auto"/>
            <w:vAlign w:val="center"/>
          </w:tcPr>
          <w:p w14:paraId="05CC45EB" w14:textId="77777777" w:rsidR="003B3C4B" w:rsidRPr="00FB7283" w:rsidRDefault="003B3C4B" w:rsidP="00C302C2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железнодорожный транспорт</w:t>
            </w:r>
          </w:p>
        </w:tc>
        <w:tc>
          <w:tcPr>
            <w:tcW w:w="1381" w:type="pct"/>
            <w:vAlign w:val="center"/>
          </w:tcPr>
          <w:p w14:paraId="08A301FF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10,0</w:t>
            </w:r>
          </w:p>
        </w:tc>
      </w:tr>
      <w:tr w:rsidR="003B3C4B" w:rsidRPr="00FB7283" w14:paraId="72B8511D" w14:textId="77777777" w:rsidTr="00C302C2">
        <w:trPr>
          <w:trHeight w:val="454"/>
        </w:trPr>
        <w:tc>
          <w:tcPr>
            <w:tcW w:w="1894" w:type="pct"/>
            <w:vMerge/>
            <w:shd w:val="clear" w:color="auto" w:fill="auto"/>
            <w:vAlign w:val="center"/>
          </w:tcPr>
          <w:p w14:paraId="68306A49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26" w:type="pct"/>
            <w:shd w:val="clear" w:color="auto" w:fill="auto"/>
            <w:vAlign w:val="center"/>
          </w:tcPr>
          <w:p w14:paraId="246A5F8B" w14:textId="77777777" w:rsidR="003B3C4B" w:rsidRPr="00FB7283" w:rsidRDefault="003B3C4B" w:rsidP="00C302C2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втотранспорт</w:t>
            </w:r>
          </w:p>
        </w:tc>
        <w:tc>
          <w:tcPr>
            <w:tcW w:w="1381" w:type="pct"/>
            <w:vAlign w:val="center"/>
          </w:tcPr>
          <w:p w14:paraId="1FE015FD" w14:textId="77777777" w:rsidR="003B3C4B" w:rsidRPr="00FB7283" w:rsidRDefault="003B3C4B" w:rsidP="00AF3316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B7283">
              <w:rPr>
                <w:rFonts w:ascii="Times New Roman" w:hAnsi="Times New Roman" w:cs="Times New Roman"/>
                <w:sz w:val="20"/>
                <w:szCs w:val="20"/>
              </w:rPr>
              <w:t>5,0</w:t>
            </w:r>
          </w:p>
        </w:tc>
      </w:tr>
    </w:tbl>
    <w:p w14:paraId="240CCD4F" w14:textId="77777777" w:rsidR="003B3C4B" w:rsidRDefault="003B3C4B" w:rsidP="003B3C4B">
      <w:pPr>
        <w:pStyle w:val="Maximyz0"/>
      </w:pPr>
    </w:p>
    <w:p w14:paraId="1A2D0846" w14:textId="77777777" w:rsidR="003B3C4B" w:rsidRDefault="003B3C4B" w:rsidP="003B3C4B">
      <w:pPr>
        <w:pStyle w:val="Maximyz0"/>
      </w:pPr>
      <w:r>
        <w:t xml:space="preserve">Нормативный эксплуатационный запас топлива (НЭЗТ) необходим для надежной и стабильной работы электростанций и котельных и обеспечивает выполнение плановой производственной программы по выработке электрической и (или) тепловой энергии.  </w:t>
      </w:r>
    </w:p>
    <w:p w14:paraId="75E35DB3" w14:textId="7DB8BB8A" w:rsidR="00104DFC" w:rsidRDefault="003B3C4B" w:rsidP="003B3C4B">
      <w:pPr>
        <w:pStyle w:val="Maximyz0"/>
      </w:pPr>
      <w:r>
        <w:t>НЭЗТ</w:t>
      </w:r>
      <w:r w:rsidR="00AE77BB">
        <w:t xml:space="preserve">, т.у.т., </w:t>
      </w:r>
      <w:r>
        <w:t>для отопительных котельных принимается из расчета планового среднесуточного расхода топлива трех наиболее холодных месяцев отопительного периода. Длительность формирования НЭЗТ зависит от вида резервного топлива и составляет:</w:t>
      </w:r>
    </w:p>
    <w:p w14:paraId="73DCBA3D" w14:textId="3954FD79" w:rsidR="00104DFC" w:rsidRDefault="003B3C4B" w:rsidP="00B70321">
      <w:pPr>
        <w:pStyle w:val="Maximyz0"/>
        <w:numPr>
          <w:ilvl w:val="0"/>
          <w:numId w:val="37"/>
        </w:numPr>
      </w:pPr>
      <w:r>
        <w:t>30 суток для жидкого топлива</w:t>
      </w:r>
      <w:r w:rsidR="00104DFC">
        <w:t>;</w:t>
      </w:r>
    </w:p>
    <w:p w14:paraId="4CA31E3A" w14:textId="2CC69700" w:rsidR="003B3C4B" w:rsidRDefault="003B3C4B" w:rsidP="00B70321">
      <w:pPr>
        <w:pStyle w:val="Maximyz0"/>
        <w:numPr>
          <w:ilvl w:val="0"/>
          <w:numId w:val="37"/>
        </w:numPr>
      </w:pPr>
      <w:r>
        <w:t>45 для твердого</w:t>
      </w:r>
      <w:r w:rsidR="00104DFC">
        <w:t xml:space="preserve"> топлива</w:t>
      </w:r>
      <w:r>
        <w:t xml:space="preserve">. </w:t>
      </w:r>
    </w:p>
    <w:p w14:paraId="28CB64C6" w14:textId="3379A020" w:rsidR="003B3C4B" w:rsidRDefault="00AE77BB" w:rsidP="003B3C4B">
      <w:pPr>
        <w:pStyle w:val="Maximyz0"/>
        <w:jc w:val="right"/>
      </w:pPr>
      <w:r w:rsidRPr="00722509">
        <w:rPr>
          <w:position w:val="-24"/>
        </w:rPr>
        <w:object w:dxaOrig="2860" w:dyaOrig="620" w14:anchorId="6F3C7DFD">
          <v:shape id="_x0000_i1027" type="#_x0000_t75" style="width:2in;height:31.5pt" o:ole="">
            <v:imagedata r:id="rId19" o:title=""/>
          </v:shape>
          <o:OLEObject Type="Embed" ProgID="Equation.DSMT4" ShapeID="_x0000_i1027" DrawAspect="Content" ObjectID="_1684239052" r:id="rId20"/>
        </w:object>
      </w:r>
      <w:r w:rsidR="003B3C4B">
        <w:t xml:space="preserve"> </w:t>
      </w:r>
      <w:r w:rsidR="003B3C4B">
        <w:tab/>
        <w:t xml:space="preserve">                                           </w:t>
      </w:r>
      <w:r w:rsidR="003B3C4B">
        <w:fldChar w:fldCharType="begin"/>
      </w:r>
      <w:r w:rsidR="003B3C4B">
        <w:instrText xml:space="preserve"> MACROBUTTON MTPlaceRef \* MERGEFORMAT </w:instrText>
      </w:r>
      <w:r w:rsidR="003B3C4B">
        <w:fldChar w:fldCharType="begin"/>
      </w:r>
      <w:r w:rsidR="003B3C4B">
        <w:instrText xml:space="preserve"> SEQ MTEqn \h \* MERGEFORMAT </w:instrText>
      </w:r>
      <w:r w:rsidR="003B3C4B">
        <w:fldChar w:fldCharType="end"/>
      </w:r>
      <w:r w:rsidR="003B3C4B">
        <w:instrText>(</w:instrText>
      </w:r>
      <w:r w:rsidR="00E4662D">
        <w:rPr>
          <w:noProof/>
        </w:rPr>
        <w:fldChar w:fldCharType="begin"/>
      </w:r>
      <w:r w:rsidR="00E4662D">
        <w:rPr>
          <w:noProof/>
        </w:rPr>
        <w:instrText xml:space="preserve"> SEQ MTSec \c \* Arabic \* MERGEFORMAT </w:instrText>
      </w:r>
      <w:r w:rsidR="00E4662D">
        <w:rPr>
          <w:noProof/>
        </w:rPr>
        <w:fldChar w:fldCharType="separate"/>
      </w:r>
      <w:r w:rsidR="007A1E20">
        <w:rPr>
          <w:noProof/>
        </w:rPr>
        <w:instrText>0</w:instrText>
      </w:r>
      <w:r w:rsidR="00E4662D">
        <w:rPr>
          <w:noProof/>
        </w:rPr>
        <w:fldChar w:fldCharType="end"/>
      </w:r>
      <w:r w:rsidR="003B3C4B">
        <w:instrText>.</w:instrText>
      </w:r>
      <w:r w:rsidR="00E4662D">
        <w:rPr>
          <w:noProof/>
        </w:rPr>
        <w:fldChar w:fldCharType="begin"/>
      </w:r>
      <w:r w:rsidR="00E4662D">
        <w:rPr>
          <w:noProof/>
        </w:rPr>
        <w:instrText xml:space="preserve"> SEQ MTEqn \c \* Arabic \* MERGEFORMAT </w:instrText>
      </w:r>
      <w:r w:rsidR="00E4662D">
        <w:rPr>
          <w:noProof/>
        </w:rPr>
        <w:fldChar w:fldCharType="separate"/>
      </w:r>
      <w:r w:rsidR="007A1E20">
        <w:rPr>
          <w:noProof/>
        </w:rPr>
        <w:instrText>2</w:instrText>
      </w:r>
      <w:r w:rsidR="00E4662D">
        <w:rPr>
          <w:noProof/>
        </w:rPr>
        <w:fldChar w:fldCharType="end"/>
      </w:r>
      <w:r w:rsidR="003B3C4B">
        <w:instrText>)</w:instrText>
      </w:r>
      <w:r w:rsidR="003B3C4B">
        <w:fldChar w:fldCharType="end"/>
      </w:r>
    </w:p>
    <w:p w14:paraId="1DE5C145" w14:textId="77777777" w:rsidR="003B3C4B" w:rsidRDefault="003B3C4B" w:rsidP="003B3C4B">
      <w:pPr>
        <w:pStyle w:val="Maximyz0"/>
      </w:pPr>
      <w:r>
        <w:t xml:space="preserve"> где Q</w:t>
      </w:r>
      <w:r w:rsidRPr="00EF14CA">
        <w:rPr>
          <w:position w:val="-8"/>
        </w:rPr>
        <w:object w:dxaOrig="480" w:dyaOrig="200" w14:anchorId="7EBA3942">
          <v:shape id="_x0000_i1028" type="#_x0000_t75" style="width:24pt;height:10.5pt" o:ole="">
            <v:imagedata r:id="rId21" o:title=""/>
          </v:shape>
          <o:OLEObject Type="Embed" ProgID="Equation.DSMT4" ShapeID="_x0000_i1028" DrawAspect="Content" ObjectID="_1684239053" r:id="rId22"/>
        </w:object>
      </w:r>
      <w:r>
        <w:t xml:space="preserve"> – среднее значение отпуска тепловой энергии в тепловую сеть в течение трех наиболее холодных месяцев, Гкал/сут; </w:t>
      </w:r>
    </w:p>
    <w:p w14:paraId="12343688" w14:textId="77777777" w:rsidR="003B3C4B" w:rsidRDefault="003B3C4B" w:rsidP="003B3C4B">
      <w:pPr>
        <w:pStyle w:val="Maximyz0"/>
      </w:pPr>
      <w:r>
        <w:t>Н</w:t>
      </w:r>
      <w:r>
        <w:rPr>
          <w:vertAlign w:val="subscript"/>
        </w:rPr>
        <w:t>ср.мес</w:t>
      </w:r>
      <w:r>
        <w:t xml:space="preserve"> – расчетный норматив средневзвешенного удельного расхода топлива на отпущенную тепловую энергию по трем наиболее холодным месяцам, т у.т./Гкал; </w:t>
      </w:r>
    </w:p>
    <w:p w14:paraId="781CB74D" w14:textId="77777777" w:rsidR="003B3C4B" w:rsidRDefault="003B3C4B" w:rsidP="003B3C4B">
      <w:pPr>
        <w:pStyle w:val="Maximyz0"/>
      </w:pPr>
      <w:r>
        <w:t xml:space="preserve">Т – длительность периода формирования объема нормативного эксплуатационного запаса топлива, сут.  </w:t>
      </w:r>
    </w:p>
    <w:p w14:paraId="00B0F226" w14:textId="77777777" w:rsidR="003B3C4B" w:rsidRDefault="003B3C4B" w:rsidP="003B3C4B">
      <w:pPr>
        <w:pStyle w:val="Maximyz0"/>
      </w:pPr>
      <w:r>
        <w:t xml:space="preserve">Общий нормативный запас основного и резервного топлива (ОНЗТ) рассчитывается по сумме неснижаемого нормативного запаса топлива (ННЗТ) и нормативного эксплуатационного запаса топлива (НЭЗТ). </w:t>
      </w:r>
    </w:p>
    <w:p w14:paraId="1F4641F2" w14:textId="4B2222C2" w:rsidR="003B3C4B" w:rsidRDefault="003B3C4B" w:rsidP="003B3C4B">
      <w:pPr>
        <w:pStyle w:val="Maximyz0"/>
        <w:spacing w:after="240"/>
      </w:pPr>
      <w:r>
        <w:t>Коэффициенты перевода натурального топлива в условное (т.у.т) представлен</w:t>
      </w:r>
      <w:r w:rsidR="00104DFC">
        <w:t xml:space="preserve"> в</w:t>
      </w:r>
      <w:r>
        <w:t xml:space="preserve"> таблице</w:t>
      </w:r>
      <w:r>
        <w:fldChar w:fldCharType="begin"/>
      </w:r>
      <w:r>
        <w:instrText xml:space="preserve"> REF _Ref470267260 \h  \* MERGEFORMAT </w:instrText>
      </w:r>
      <w:r>
        <w:fldChar w:fldCharType="separate"/>
      </w:r>
      <w:r w:rsidR="007A1E20" w:rsidRPr="007A1E20">
        <w:rPr>
          <w:vanish/>
        </w:rPr>
        <w:t>Таблица</w:t>
      </w:r>
      <w:r w:rsidR="007A1E20">
        <w:t xml:space="preserve"> </w:t>
      </w:r>
      <w:r w:rsidR="007A1E20">
        <w:rPr>
          <w:noProof/>
        </w:rPr>
        <w:t>10</w:t>
      </w:r>
      <w:r w:rsidR="007A1E20">
        <w:t>.</w:t>
      </w:r>
      <w:r w:rsidR="007A1E20">
        <w:rPr>
          <w:noProof/>
        </w:rPr>
        <w:t>3</w:t>
      </w:r>
      <w:r>
        <w:fldChar w:fldCharType="end"/>
      </w:r>
      <w:r>
        <w:t>.</w:t>
      </w:r>
    </w:p>
    <w:p w14:paraId="655CA5D9" w14:textId="03F33A55" w:rsidR="003B3C4B" w:rsidRDefault="003B3C4B" w:rsidP="003B3C4B">
      <w:pPr>
        <w:pStyle w:val="af8"/>
        <w:keepNext/>
      </w:pPr>
      <w:bookmarkStart w:id="11" w:name="_Ref470267260"/>
      <w:r>
        <w:t xml:space="preserve">Таблица </w:t>
      </w:r>
      <w:fldSimple w:instr=" STYLEREF 1 \s ">
        <w:r w:rsidR="007A1E20">
          <w:rPr>
            <w:noProof/>
          </w:rPr>
          <w:t>10</w:t>
        </w:r>
      </w:fldSimple>
      <w:r w:rsidR="00E953BF">
        <w:t>.</w:t>
      </w:r>
      <w:fldSimple w:instr=" SEQ Таблица \* ARABIC \s 1 ">
        <w:r w:rsidR="007A1E20">
          <w:rPr>
            <w:noProof/>
          </w:rPr>
          <w:t>3</w:t>
        </w:r>
      </w:fldSimple>
      <w:bookmarkEnd w:id="11"/>
      <w:r>
        <w:t xml:space="preserve"> - </w:t>
      </w:r>
      <w:r>
        <w:rPr>
          <w:bCs w:val="0"/>
        </w:rPr>
        <w:t>Коэффициенты перевода натурального топлива в условно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0"/>
        <w:gridCol w:w="6233"/>
        <w:gridCol w:w="1670"/>
        <w:gridCol w:w="1562"/>
      </w:tblGrid>
      <w:tr w:rsidR="003B3C4B" w:rsidRPr="00835D94" w14:paraId="34BBF1DB" w14:textId="77777777" w:rsidTr="00AF3316">
        <w:trPr>
          <w:trHeight w:val="283"/>
          <w:tblHeader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535F5F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№ п/п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7E8019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Наименование видов топлива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052EF3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Единица</w:t>
            </w:r>
          </w:p>
          <w:p w14:paraId="38E70163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измерения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2CF607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епловой</w:t>
            </w:r>
          </w:p>
          <w:p w14:paraId="04E733D4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э</w:t>
            </w:r>
            <w:r w:rsidRPr="00835D94">
              <w:rPr>
                <w:sz w:val="20"/>
                <w:szCs w:val="20"/>
              </w:rPr>
              <w:t>квивалент</w:t>
            </w:r>
          </w:p>
        </w:tc>
      </w:tr>
      <w:tr w:rsidR="003B3C4B" w:rsidRPr="00835D94" w14:paraId="6BF873AE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293A2DF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3802E4B4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Газ горючий природны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620CA428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ыс. м</w:t>
            </w:r>
            <w:r w:rsidRPr="00835D94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1A027969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150</w:t>
            </w:r>
          </w:p>
        </w:tc>
      </w:tr>
      <w:tr w:rsidR="003B3C4B" w:rsidRPr="00835D94" w14:paraId="5ADEB8AD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7ABF71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0F14D0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Газ сжиженный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9E4354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89F091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570</w:t>
            </w:r>
          </w:p>
        </w:tc>
      </w:tr>
      <w:tr w:rsidR="003B3C4B" w:rsidRPr="00835D94" w14:paraId="7C8387FD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2D5FA20F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3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48D8F1CA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Бензин автомобильны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45C0B224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0C7EEE2A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490</w:t>
            </w:r>
          </w:p>
        </w:tc>
      </w:tr>
      <w:tr w:rsidR="003B3C4B" w:rsidRPr="00835D94" w14:paraId="72869235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04E0BB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4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2E4E76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Бензин авиационный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84C741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DCDFE7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490</w:t>
            </w:r>
          </w:p>
        </w:tc>
      </w:tr>
      <w:tr w:rsidR="003B3C4B" w:rsidRPr="00835D94" w14:paraId="60323099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2FA3EDA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5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3EE1A10C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опливо дизельное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70EC20B9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2DB05178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450</w:t>
            </w:r>
          </w:p>
        </w:tc>
      </w:tr>
      <w:tr w:rsidR="003B3C4B" w:rsidRPr="00835D94" w14:paraId="5DC60238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7F4CC8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6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B1370D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Мазут топочный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99AF82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EF0600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370</w:t>
            </w:r>
          </w:p>
        </w:tc>
      </w:tr>
      <w:tr w:rsidR="003B3C4B" w:rsidRPr="00835D94" w14:paraId="509F8110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104FFE7B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7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67E269E1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Мазут флотски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7404DB97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79691D8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370</w:t>
            </w:r>
          </w:p>
        </w:tc>
      </w:tr>
      <w:tr w:rsidR="003B3C4B" w:rsidRPr="00835D94" w14:paraId="2F8B5AEE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2730B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lastRenderedPageBreak/>
              <w:t>8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8561AF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Нефть сырая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0131B2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DC3935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430</w:t>
            </w:r>
          </w:p>
        </w:tc>
      </w:tr>
      <w:tr w:rsidR="003B3C4B" w:rsidRPr="00835D94" w14:paraId="35C189A1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102C2A8A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9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0968ADF4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опливо моторное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0FE61780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09204346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430</w:t>
            </w:r>
          </w:p>
        </w:tc>
      </w:tr>
      <w:tr w:rsidR="003B3C4B" w:rsidRPr="00835D94" w14:paraId="0A3529A3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C9BDFA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0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8A0D84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Керосин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3557C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75F498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470</w:t>
            </w:r>
          </w:p>
        </w:tc>
      </w:tr>
      <w:tr w:rsidR="003B3C4B" w:rsidRPr="00835D94" w14:paraId="2C624023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348B1175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1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562974AB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опливо печное бытовое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0F6DA2AF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7C06CFE3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,450</w:t>
            </w:r>
          </w:p>
        </w:tc>
      </w:tr>
      <w:tr w:rsidR="003B3C4B" w:rsidRPr="00835D94" w14:paraId="4B889ABE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433E2E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2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B53EC8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b/>
                <w:sz w:val="20"/>
                <w:szCs w:val="20"/>
              </w:rPr>
              <w:t xml:space="preserve">Угли </w:t>
            </w:r>
            <w:r w:rsidRPr="00835D94">
              <w:rPr>
                <w:sz w:val="20"/>
                <w:szCs w:val="20"/>
              </w:rPr>
              <w:t>(без брикетов): в среднем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3650DA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C89F01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863</w:t>
            </w:r>
          </w:p>
        </w:tc>
      </w:tr>
      <w:tr w:rsidR="003B3C4B" w:rsidRPr="00835D94" w14:paraId="63F5BAAA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52A53966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3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2797D7BF" w14:textId="6B13F482" w:rsidR="003B3C4B" w:rsidRPr="00835D94" w:rsidRDefault="003B3C4B" w:rsidP="00AF3316">
            <w:pPr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 xml:space="preserve">по месторождениям: </w:t>
            </w:r>
            <w:r>
              <w:rPr>
                <w:sz w:val="20"/>
                <w:szCs w:val="20"/>
              </w:rPr>
              <w:t xml:space="preserve">        </w:t>
            </w:r>
            <w:r w:rsidR="006C0215">
              <w:rPr>
                <w:sz w:val="20"/>
                <w:szCs w:val="20"/>
              </w:rPr>
              <w:t xml:space="preserve">        </w:t>
            </w:r>
            <w:r>
              <w:rPr>
                <w:sz w:val="20"/>
                <w:szCs w:val="20"/>
              </w:rPr>
              <w:t xml:space="preserve">  </w:t>
            </w:r>
            <w:r w:rsidRPr="00835D94">
              <w:rPr>
                <w:sz w:val="20"/>
                <w:szCs w:val="20"/>
              </w:rPr>
              <w:t xml:space="preserve"> Донецки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073C7E20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36BF4CE5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877</w:t>
            </w:r>
          </w:p>
        </w:tc>
      </w:tr>
      <w:tr w:rsidR="003B3C4B" w:rsidRPr="00835D94" w14:paraId="0B95F7DA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0704EA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4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547A32" w14:textId="77777777" w:rsidR="003B3C4B" w:rsidRPr="00835D94" w:rsidRDefault="003B3C4B" w:rsidP="00AF3316">
            <w:pPr>
              <w:ind w:left="27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Кузнецкий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E0AD4D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653457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894</w:t>
            </w:r>
          </w:p>
        </w:tc>
      </w:tr>
      <w:tr w:rsidR="003B3C4B" w:rsidRPr="00835D94" w14:paraId="4FA6FE79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13521E9F" w14:textId="77777777" w:rsidR="003B3C4B" w:rsidRPr="00835D94" w:rsidRDefault="003B3C4B" w:rsidP="00AF3316">
            <w:pPr>
              <w:tabs>
                <w:tab w:val="left" w:pos="0"/>
              </w:tabs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5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506D649F" w14:textId="77777777" w:rsidR="003B3C4B" w:rsidRPr="00835D94" w:rsidRDefault="003B3C4B" w:rsidP="00AF3316">
            <w:pPr>
              <w:ind w:left="27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Карагандински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0FB9FDB5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6D46C957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727</w:t>
            </w:r>
          </w:p>
        </w:tc>
      </w:tr>
      <w:tr w:rsidR="003B3C4B" w:rsidRPr="00835D94" w14:paraId="49228C8E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47D4923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6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6BB41B" w14:textId="77777777" w:rsidR="003B3C4B" w:rsidRPr="00835D94" w:rsidRDefault="003B3C4B" w:rsidP="00AF3316">
            <w:pPr>
              <w:ind w:left="27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Подмосковный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E95B54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619874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358</w:t>
            </w:r>
          </w:p>
        </w:tc>
      </w:tr>
      <w:tr w:rsidR="003B3C4B" w:rsidRPr="00835D94" w14:paraId="320D61B1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4D770B70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7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6AFE9815" w14:textId="77777777" w:rsidR="003B3C4B" w:rsidRPr="00835D94" w:rsidRDefault="003B3C4B" w:rsidP="00AF3316">
            <w:pPr>
              <w:ind w:left="27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Воркутински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441D5A03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3512ECA6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823</w:t>
            </w:r>
          </w:p>
        </w:tc>
      </w:tr>
      <w:tr w:rsidR="003B3C4B" w:rsidRPr="00835D94" w14:paraId="13AE27F4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697E6B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8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23B4C6" w14:textId="77777777" w:rsidR="003B3C4B" w:rsidRPr="00835D94" w:rsidRDefault="003B3C4B" w:rsidP="00AF3316">
            <w:pPr>
              <w:ind w:left="27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Интинский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DAEAF7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74FA2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637</w:t>
            </w:r>
          </w:p>
        </w:tc>
      </w:tr>
      <w:tr w:rsidR="003B3C4B" w:rsidRPr="00835D94" w14:paraId="07507A27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1B3F7770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9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6CD5B536" w14:textId="77777777" w:rsidR="003B3C4B" w:rsidRPr="00835D94" w:rsidRDefault="003B3C4B" w:rsidP="00AF3316">
            <w:pPr>
              <w:ind w:left="27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Кизеловски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5D95DB4A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590A9DB1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697</w:t>
            </w:r>
          </w:p>
        </w:tc>
      </w:tr>
      <w:tr w:rsidR="003B3C4B" w:rsidRPr="00835D94" w14:paraId="7D290F17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6ADE65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0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E29352" w14:textId="77777777" w:rsidR="003B3C4B" w:rsidRPr="00835D94" w:rsidRDefault="003B3C4B" w:rsidP="00AF3316">
            <w:pPr>
              <w:ind w:left="27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Хакасский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3A8756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6699D9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736</w:t>
            </w:r>
          </w:p>
        </w:tc>
      </w:tr>
      <w:tr w:rsidR="003B3C4B" w:rsidRPr="00835D94" w14:paraId="1C538300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2B34EFD3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1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28E13EE8" w14:textId="77777777" w:rsidR="003B3C4B" w:rsidRPr="00835D94" w:rsidRDefault="003B3C4B" w:rsidP="00AF3316">
            <w:pPr>
              <w:ind w:left="27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Экибастузски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6437082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2E415B2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617</w:t>
            </w:r>
          </w:p>
        </w:tc>
      </w:tr>
      <w:tr w:rsidR="003B3C4B" w:rsidRPr="00835D94" w14:paraId="3F47A081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D54C93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2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E7785E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Брикеты угольные башкирские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01AD9B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6DC5BC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630</w:t>
            </w:r>
          </w:p>
        </w:tc>
      </w:tr>
      <w:tr w:rsidR="003B3C4B" w:rsidRPr="00835D94" w14:paraId="7C593FB5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39E53B39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3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2A1DC2B0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Дрова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52C2B0A1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плот. м</w:t>
            </w:r>
            <w:r w:rsidRPr="00835D94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11FEF066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266</w:t>
            </w:r>
          </w:p>
        </w:tc>
      </w:tr>
      <w:tr w:rsidR="003B3C4B" w:rsidRPr="00835D94" w14:paraId="31EF571C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EE0DF9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4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9ACFD0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орф топливный фрезерный (</w:t>
            </w:r>
            <w:r w:rsidRPr="00835D94">
              <w:rPr>
                <w:sz w:val="20"/>
                <w:szCs w:val="20"/>
              </w:rPr>
              <w:t>влажность 40%)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234DE8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709420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340</w:t>
            </w:r>
          </w:p>
        </w:tc>
      </w:tr>
      <w:tr w:rsidR="003B3C4B" w:rsidRPr="00835D94" w14:paraId="0577F419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45ED8B96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5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4510DF18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Кокс металлургический сухой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334B813F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72AA2C72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990</w:t>
            </w:r>
          </w:p>
        </w:tc>
      </w:tr>
      <w:tr w:rsidR="003B3C4B" w:rsidRPr="00835D94" w14:paraId="4B162A82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DC1F19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6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A1EEE1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Коксовая мелочь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55FDB1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н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F21B83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900</w:t>
            </w:r>
          </w:p>
        </w:tc>
      </w:tr>
      <w:tr w:rsidR="003B3C4B" w:rsidRPr="00835D94" w14:paraId="6C2DFDD1" w14:textId="77777777" w:rsidTr="00AF3316">
        <w:trPr>
          <w:trHeight w:val="283"/>
        </w:trPr>
        <w:tc>
          <w:tcPr>
            <w:tcW w:w="5000" w:type="pct"/>
            <w:gridSpan w:val="4"/>
            <w:shd w:val="clear" w:color="auto" w:fill="auto"/>
            <w:vAlign w:val="center"/>
          </w:tcPr>
          <w:p w14:paraId="2C69A6BA" w14:textId="77777777" w:rsidR="003B3C4B" w:rsidRPr="00835D94" w:rsidRDefault="003B3C4B" w:rsidP="00AF3316">
            <w:pPr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Другие виды энергии</w:t>
            </w:r>
          </w:p>
        </w:tc>
      </w:tr>
      <w:tr w:rsidR="003B3C4B" w:rsidRPr="00835D94" w14:paraId="573F1997" w14:textId="77777777" w:rsidTr="00AF3316">
        <w:trPr>
          <w:trHeight w:val="283"/>
        </w:trPr>
        <w:tc>
          <w:tcPr>
            <w:tcW w:w="3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B6F295F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</w:t>
            </w:r>
          </w:p>
        </w:tc>
        <w:tc>
          <w:tcPr>
            <w:tcW w:w="30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92F176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Электрическая энергия</w:t>
            </w:r>
          </w:p>
        </w:tc>
        <w:tc>
          <w:tcPr>
            <w:tcW w:w="8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460E70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1000 кВт.ч</w:t>
            </w:r>
          </w:p>
        </w:tc>
        <w:tc>
          <w:tcPr>
            <w:tcW w:w="7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A4BEF8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325</w:t>
            </w:r>
          </w:p>
        </w:tc>
      </w:tr>
      <w:tr w:rsidR="003B3C4B" w:rsidRPr="00835D94" w14:paraId="78F52A94" w14:textId="77777777" w:rsidTr="00AF3316">
        <w:trPr>
          <w:trHeight w:val="283"/>
        </w:trPr>
        <w:tc>
          <w:tcPr>
            <w:tcW w:w="358" w:type="pct"/>
            <w:shd w:val="clear" w:color="auto" w:fill="auto"/>
            <w:vAlign w:val="center"/>
          </w:tcPr>
          <w:p w14:paraId="2AC5AC78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2</w:t>
            </w:r>
          </w:p>
        </w:tc>
        <w:tc>
          <w:tcPr>
            <w:tcW w:w="3057" w:type="pct"/>
            <w:shd w:val="clear" w:color="auto" w:fill="auto"/>
            <w:vAlign w:val="center"/>
          </w:tcPr>
          <w:p w14:paraId="7C763FAC" w14:textId="77777777" w:rsidR="003B3C4B" w:rsidRPr="00835D94" w:rsidRDefault="003B3C4B" w:rsidP="00AF3316">
            <w:pPr>
              <w:ind w:left="86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Тепловая энергия</w:t>
            </w:r>
          </w:p>
        </w:tc>
        <w:tc>
          <w:tcPr>
            <w:tcW w:w="819" w:type="pct"/>
            <w:shd w:val="clear" w:color="auto" w:fill="auto"/>
            <w:vAlign w:val="center"/>
          </w:tcPr>
          <w:p w14:paraId="5F759FA5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Гкал</w:t>
            </w:r>
          </w:p>
        </w:tc>
        <w:tc>
          <w:tcPr>
            <w:tcW w:w="766" w:type="pct"/>
            <w:shd w:val="clear" w:color="auto" w:fill="auto"/>
            <w:vAlign w:val="center"/>
          </w:tcPr>
          <w:p w14:paraId="3E7A6804" w14:textId="77777777" w:rsidR="003B3C4B" w:rsidRPr="00835D94" w:rsidRDefault="003B3C4B" w:rsidP="00AF3316">
            <w:pPr>
              <w:jc w:val="center"/>
              <w:rPr>
                <w:sz w:val="20"/>
                <w:szCs w:val="20"/>
              </w:rPr>
            </w:pPr>
            <w:r w:rsidRPr="00835D94">
              <w:rPr>
                <w:sz w:val="20"/>
                <w:szCs w:val="20"/>
              </w:rPr>
              <w:t>0,172</w:t>
            </w:r>
          </w:p>
        </w:tc>
      </w:tr>
    </w:tbl>
    <w:p w14:paraId="297EABD4" w14:textId="6604F32E" w:rsidR="00C04960" w:rsidRDefault="00C04960" w:rsidP="00945C45">
      <w:pPr>
        <w:pStyle w:val="Maximyz0"/>
      </w:pPr>
    </w:p>
    <w:p w14:paraId="4CDBACCC" w14:textId="4DCA2A97" w:rsidR="00C04960" w:rsidRDefault="00C04960" w:rsidP="00D1740D">
      <w:pPr>
        <w:pStyle w:val="Maximyz0"/>
      </w:pPr>
      <w:r w:rsidRPr="00B63453">
        <w:t xml:space="preserve">На момент </w:t>
      </w:r>
      <w:r>
        <w:t>актуализации</w:t>
      </w:r>
      <w:r w:rsidRPr="00B63453">
        <w:t xml:space="preserve"> схемы теплоснабжения на территории </w:t>
      </w:r>
      <w:r w:rsidR="00B2012A">
        <w:t>городского округа</w:t>
      </w:r>
      <w:r w:rsidRPr="00B63453">
        <w:t xml:space="preserve"> резервное топливо </w:t>
      </w:r>
      <w:r w:rsidR="00B2012A">
        <w:t xml:space="preserve">на котельных </w:t>
      </w:r>
      <w:r w:rsidR="00D1740D">
        <w:t>отсутствует.</w:t>
      </w:r>
    </w:p>
    <w:p w14:paraId="5FD0C310" w14:textId="12350C01" w:rsidR="00D1740D" w:rsidRDefault="00D1740D" w:rsidP="00D1740D">
      <w:pPr>
        <w:pStyle w:val="Maximyz0"/>
      </w:pPr>
    </w:p>
    <w:p w14:paraId="180FCE9E" w14:textId="4F50BF96" w:rsidR="00E953BF" w:rsidRDefault="00E953BF" w:rsidP="00E953BF">
      <w:pPr>
        <w:pStyle w:val="af8"/>
        <w:keepNext/>
      </w:pPr>
    </w:p>
    <w:p w14:paraId="4FEE65E0" w14:textId="77777777" w:rsidR="00E953BF" w:rsidRDefault="00E953BF" w:rsidP="00C04960">
      <w:pPr>
        <w:spacing w:before="60" w:after="60" w:line="276" w:lineRule="auto"/>
        <w:sectPr w:rsidR="00E953BF" w:rsidSect="00D1740D">
          <w:pgSz w:w="11906" w:h="16838"/>
          <w:pgMar w:top="1134" w:right="567" w:bottom="1134" w:left="1134" w:header="283" w:footer="0" w:gutter="0"/>
          <w:cols w:space="708"/>
          <w:docGrid w:linePitch="360"/>
        </w:sectPr>
      </w:pPr>
    </w:p>
    <w:p w14:paraId="73300E72" w14:textId="5EE93457" w:rsidR="00F52082" w:rsidRDefault="00330A69" w:rsidP="000A1CA8">
      <w:pPr>
        <w:pStyle w:val="2"/>
      </w:pPr>
      <w:r>
        <w:lastRenderedPageBreak/>
        <w:t xml:space="preserve"> </w:t>
      </w:r>
      <w:bookmarkStart w:id="12" w:name="_Toc52287181"/>
      <w:r w:rsidR="00F52082" w:rsidRPr="00F52082">
        <w:t>Вид топлива, потребляемый источником тепловой энергии, в том числе с использованием возобновляемых источников энергии и местных видов топлива</w:t>
      </w:r>
      <w:bookmarkEnd w:id="12"/>
    </w:p>
    <w:p w14:paraId="1C83A948" w14:textId="06E322B9" w:rsidR="00CF076F" w:rsidRPr="002E53E7" w:rsidRDefault="00CF076F" w:rsidP="00CF076F">
      <w:pPr>
        <w:pStyle w:val="Maximyz0"/>
        <w:rPr>
          <w:lang w:eastAsia="en-US"/>
        </w:rPr>
      </w:pPr>
      <w:bookmarkStart w:id="13" w:name="_Ref355773355"/>
      <w:r w:rsidRPr="00001BA2">
        <w:rPr>
          <w:lang w:eastAsia="en-US"/>
        </w:rPr>
        <w:t xml:space="preserve">Виды используемого основного топлива </w:t>
      </w:r>
      <w:r>
        <w:rPr>
          <w:lang w:eastAsia="en-US"/>
        </w:rPr>
        <w:t>для</w:t>
      </w:r>
      <w:r w:rsidRPr="002E53E7">
        <w:rPr>
          <w:lang w:eastAsia="en-US"/>
        </w:rPr>
        <w:t xml:space="preserve"> котельных </w:t>
      </w:r>
      <w:r>
        <w:rPr>
          <w:lang w:eastAsia="en-US"/>
        </w:rPr>
        <w:t>городского округа</w:t>
      </w:r>
      <w:r w:rsidR="007E1165">
        <w:rPr>
          <w:lang w:eastAsia="en-US"/>
        </w:rPr>
        <w:t xml:space="preserve"> Лотошино</w:t>
      </w:r>
      <w:r>
        <w:rPr>
          <w:lang w:eastAsia="en-US"/>
        </w:rPr>
        <w:t xml:space="preserve"> </w:t>
      </w:r>
      <w:r w:rsidRPr="002E53E7">
        <w:rPr>
          <w:lang w:eastAsia="en-US"/>
        </w:rPr>
        <w:t xml:space="preserve">представлен в таблице </w:t>
      </w:r>
      <w:r w:rsidRPr="002E53E7">
        <w:rPr>
          <w:lang w:eastAsia="en-US"/>
        </w:rPr>
        <w:fldChar w:fldCharType="begin"/>
      </w:r>
      <w:r w:rsidRPr="002E53E7">
        <w:rPr>
          <w:lang w:eastAsia="en-US"/>
        </w:rPr>
        <w:instrText xml:space="preserve"> REF _Ref497123940 \h  \* MERGEFORMAT </w:instrText>
      </w:r>
      <w:r w:rsidRPr="002E53E7">
        <w:rPr>
          <w:lang w:eastAsia="en-US"/>
        </w:rPr>
      </w:r>
      <w:r w:rsidRPr="002E53E7">
        <w:rPr>
          <w:lang w:eastAsia="en-US"/>
        </w:rPr>
        <w:fldChar w:fldCharType="separate"/>
      </w:r>
      <w:r w:rsidR="007A1E20" w:rsidRPr="007A1E20">
        <w:rPr>
          <w:vanish/>
        </w:rPr>
        <w:t xml:space="preserve">Таблица </w:t>
      </w:r>
      <w:r w:rsidR="007A1E20">
        <w:rPr>
          <w:noProof/>
        </w:rPr>
        <w:t>10</w:t>
      </w:r>
      <w:r w:rsidR="007A1E20">
        <w:t>.</w:t>
      </w:r>
      <w:r w:rsidR="007A1E20">
        <w:rPr>
          <w:noProof/>
        </w:rPr>
        <w:t>4</w:t>
      </w:r>
      <w:r w:rsidRPr="002E53E7">
        <w:rPr>
          <w:lang w:eastAsia="en-US"/>
        </w:rPr>
        <w:fldChar w:fldCharType="end"/>
      </w:r>
      <w:r w:rsidRPr="002E53E7">
        <w:rPr>
          <w:lang w:eastAsia="en-US"/>
        </w:rPr>
        <w:t>.</w:t>
      </w:r>
    </w:p>
    <w:p w14:paraId="0201E9FB" w14:textId="77777777" w:rsidR="00CF076F" w:rsidRPr="002E53E7" w:rsidRDefault="00CF076F" w:rsidP="00CF076F">
      <w:pPr>
        <w:rPr>
          <w:lang w:eastAsia="en-US"/>
        </w:rPr>
      </w:pPr>
    </w:p>
    <w:p w14:paraId="1E79E5DA" w14:textId="647E8CC9" w:rsidR="00CF076F" w:rsidRDefault="00CF076F" w:rsidP="00CF076F">
      <w:pPr>
        <w:pStyle w:val="af8"/>
        <w:keepNext/>
        <w:rPr>
          <w:lang w:eastAsia="en-US"/>
        </w:rPr>
      </w:pPr>
      <w:bookmarkStart w:id="14" w:name="_Ref497123940"/>
      <w:r w:rsidRPr="002E53E7">
        <w:t xml:space="preserve">Таблица </w:t>
      </w:r>
      <w:fldSimple w:instr=" STYLEREF 1 \s ">
        <w:r w:rsidR="007A1E20">
          <w:rPr>
            <w:noProof/>
          </w:rPr>
          <w:t>10</w:t>
        </w:r>
      </w:fldSimple>
      <w:r>
        <w:t>.</w:t>
      </w:r>
      <w:fldSimple w:instr=" SEQ Таблица \* ARABIC \s 1 ">
        <w:r w:rsidR="007A1E20">
          <w:rPr>
            <w:noProof/>
          </w:rPr>
          <w:t>4</w:t>
        </w:r>
      </w:fldSimple>
      <w:bookmarkEnd w:id="14"/>
      <w:r w:rsidRPr="002E53E7">
        <w:t xml:space="preserve"> – </w:t>
      </w:r>
      <w:r w:rsidRPr="00001BA2">
        <w:rPr>
          <w:lang w:eastAsia="en-US"/>
        </w:rPr>
        <w:t xml:space="preserve">Виды используемого основного топлива </w:t>
      </w:r>
      <w:r>
        <w:rPr>
          <w:lang w:eastAsia="en-US"/>
        </w:rPr>
        <w:t>для</w:t>
      </w:r>
      <w:r w:rsidRPr="002E53E7">
        <w:rPr>
          <w:lang w:eastAsia="en-US"/>
        </w:rPr>
        <w:t xml:space="preserve"> котельных </w:t>
      </w:r>
      <w:r>
        <w:rPr>
          <w:lang w:eastAsia="en-US"/>
        </w:rPr>
        <w:t>городского округа</w:t>
      </w:r>
      <w:r w:rsidR="007174D2">
        <w:rPr>
          <w:lang w:eastAsia="en-US"/>
        </w:rPr>
        <w:t xml:space="preserve"> Лотошин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1"/>
        <w:gridCol w:w="3530"/>
        <w:gridCol w:w="3104"/>
        <w:gridCol w:w="1959"/>
      </w:tblGrid>
      <w:tr w:rsidR="007174D2" w:rsidRPr="00431814" w14:paraId="35AA1EFA" w14:textId="77777777" w:rsidTr="007174D2">
        <w:trPr>
          <w:trHeight w:val="20"/>
          <w:tblHeader/>
        </w:trPr>
        <w:tc>
          <w:tcPr>
            <w:tcW w:w="402" w:type="pct"/>
            <w:shd w:val="clear" w:color="auto" w:fill="auto"/>
            <w:vAlign w:val="center"/>
            <w:hideMark/>
          </w:tcPr>
          <w:p w14:paraId="3CD9793B" w14:textId="77777777" w:rsidR="007174D2" w:rsidRPr="00431814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431814">
              <w:rPr>
                <w:color w:val="000000"/>
                <w:sz w:val="20"/>
                <w:szCs w:val="20"/>
              </w:rPr>
              <w:t>№ п/</w:t>
            </w:r>
            <w:r>
              <w:rPr>
                <w:color w:val="000000"/>
                <w:sz w:val="20"/>
                <w:szCs w:val="20"/>
              </w:rPr>
              <w:t>сх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7E0CA4B2" w14:textId="77777777" w:rsidR="007174D2" w:rsidRPr="00431814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431814">
              <w:rPr>
                <w:color w:val="000000"/>
                <w:sz w:val="20"/>
                <w:szCs w:val="20"/>
              </w:rPr>
              <w:t>Наименование ТСО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46173FD1" w14:textId="77777777" w:rsidR="007174D2" w:rsidRPr="00431814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431814">
              <w:rPr>
                <w:color w:val="000000"/>
                <w:sz w:val="20"/>
                <w:szCs w:val="20"/>
              </w:rPr>
              <w:t>Наименование котельной</w:t>
            </w:r>
          </w:p>
        </w:tc>
        <w:tc>
          <w:tcPr>
            <w:tcW w:w="1048" w:type="pct"/>
            <w:shd w:val="clear" w:color="auto" w:fill="auto"/>
            <w:vAlign w:val="center"/>
            <w:hideMark/>
          </w:tcPr>
          <w:p w14:paraId="7E62F6FC" w14:textId="77777777" w:rsidR="007174D2" w:rsidRPr="00431814" w:rsidRDefault="007174D2" w:rsidP="00A102C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й в</w:t>
            </w:r>
            <w:r w:rsidRPr="00431814">
              <w:rPr>
                <w:sz w:val="20"/>
                <w:szCs w:val="20"/>
              </w:rPr>
              <w:t>ид топлива</w:t>
            </w:r>
          </w:p>
        </w:tc>
      </w:tr>
      <w:tr w:rsidR="007174D2" w:rsidRPr="00431814" w14:paraId="7FEDF06B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5A73395B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116C3E6A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00A320A2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74691F98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4EB72519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662D2FC8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6E8EEFAF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7C8DF938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2а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1AB5E24B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6C97548D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6316FF5B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044F26A5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6B8A4096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3а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4F117A8D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6E0D81D7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0493A38E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2EF63BA7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375B50EE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4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1FE34CFE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52D7E313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173AFF95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4D6BAEF3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3723867B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5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502FBFA4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19B47D0A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3F2F2A57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0F782EAA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10A2E82F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6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5F033927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2886D5F7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3C2DA361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3DE1834D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0F76EA41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7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380164DA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39F7104C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57CB253E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2760A46D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4190A876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 8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68AFC3CA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19B64479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56390D5F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65C2E694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01149948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9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24D1A511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4959F564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006D9623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07257314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42BC847F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0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5B117FA0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03BE7949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1B27D61F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624E201A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6A32722A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1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77E4131F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2BD24002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3D3FA416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4D86AD2B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42AE27E8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2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5D088B3B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3AEF9700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3BEE63F2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437CFEE0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2D4AA78D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3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0DF63F85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41F4BB3E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1480B1FF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283932B2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355A8CD7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4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1F4555AE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51BF6BA5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64C01ADA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38D31B86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15D3C6F6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5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3F8E50D2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34323259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37916D3D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61187DE6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03A2B800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6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7DAEC115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25CB88F4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04C25395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2E0D270A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499F6F0B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7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1242BFFA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14B00B1A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0C51B5C9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35B79BE3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5FE43253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8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554A0BB5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46C325AA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40A6B0F3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55DF1F36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6BBD38A6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9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3300F4FC" w14:textId="28285E56" w:rsidR="007174D2" w:rsidRPr="00A445BB" w:rsidRDefault="00D1740D" w:rsidP="00A102C4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легкое нефляное</w:t>
            </w:r>
          </w:p>
        </w:tc>
      </w:tr>
      <w:tr w:rsidR="007174D2" w:rsidRPr="00431814" w14:paraId="78FA29FA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4788B47D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6280EF0F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075FEF84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20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327621C4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592E8398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30294A7E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3B1B8230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295E510B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21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3E763DD2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7E2ACA6C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687B440B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22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5BEE546D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6129D228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22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3DB5AFEC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2656CE9F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4AA47B55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23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231C4D83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0FD66812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23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2ECDC04B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  <w:tr w:rsidR="007174D2" w:rsidRPr="00431814" w14:paraId="3A8727D9" w14:textId="77777777" w:rsidTr="007174D2">
        <w:trPr>
          <w:trHeight w:val="20"/>
        </w:trPr>
        <w:tc>
          <w:tcPr>
            <w:tcW w:w="402" w:type="pct"/>
            <w:shd w:val="clear" w:color="auto" w:fill="auto"/>
            <w:vAlign w:val="center"/>
            <w:hideMark/>
          </w:tcPr>
          <w:p w14:paraId="6B416747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24</w:t>
            </w:r>
          </w:p>
        </w:tc>
        <w:tc>
          <w:tcPr>
            <w:tcW w:w="1889" w:type="pct"/>
            <w:shd w:val="clear" w:color="auto" w:fill="auto"/>
            <w:vAlign w:val="center"/>
            <w:hideMark/>
          </w:tcPr>
          <w:p w14:paraId="4723ED81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ООО "Лотошинский Автодор"</w:t>
            </w:r>
          </w:p>
        </w:tc>
        <w:tc>
          <w:tcPr>
            <w:tcW w:w="1661" w:type="pct"/>
            <w:shd w:val="clear" w:color="auto" w:fill="auto"/>
            <w:vAlign w:val="center"/>
            <w:hideMark/>
          </w:tcPr>
          <w:p w14:paraId="485B381E" w14:textId="77777777" w:rsidR="007174D2" w:rsidRPr="00A445BB" w:rsidRDefault="007174D2" w:rsidP="00A102C4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ул. Рогова</w:t>
            </w:r>
          </w:p>
        </w:tc>
        <w:tc>
          <w:tcPr>
            <w:tcW w:w="1048" w:type="pct"/>
            <w:shd w:val="clear" w:color="auto" w:fill="auto"/>
            <w:noWrap/>
            <w:vAlign w:val="center"/>
            <w:hideMark/>
          </w:tcPr>
          <w:p w14:paraId="6B551803" w14:textId="77777777" w:rsidR="007174D2" w:rsidRPr="00A445BB" w:rsidRDefault="007174D2" w:rsidP="00A102C4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sz w:val="20"/>
                <w:szCs w:val="20"/>
              </w:rPr>
              <w:t>природный газ</w:t>
            </w:r>
          </w:p>
        </w:tc>
      </w:tr>
    </w:tbl>
    <w:p w14:paraId="5D371921" w14:textId="77777777" w:rsidR="00D52AC3" w:rsidRPr="00D863D2" w:rsidRDefault="00D52AC3" w:rsidP="00D863D2">
      <w:pPr>
        <w:pStyle w:val="Maximyz0"/>
      </w:pPr>
    </w:p>
    <w:p w14:paraId="11C65E15" w14:textId="3C8D0181" w:rsidR="00DE3360" w:rsidRDefault="00330A69" w:rsidP="00DE3360">
      <w:pPr>
        <w:pStyle w:val="2"/>
      </w:pPr>
      <w:r>
        <w:t xml:space="preserve"> </w:t>
      </w:r>
      <w:bookmarkStart w:id="15" w:name="_Toc52287182"/>
      <w:r w:rsidR="00DE3360">
        <w:t>Виды топлива (в случае, если топливом является уголь, - вид ископаемого угля в соответствии с Межгосударственным стандартом </w:t>
      </w:r>
      <w:hyperlink r:id="rId23" w:history="1">
        <w:r w:rsidR="00DE3360">
          <w:t>ГОСТ 25543-2013</w:t>
        </w:r>
      </w:hyperlink>
      <w:r w:rsidR="00DE3360">
        <w:t> "Угли бурые, каменные и антрациты. Классификация по генетическим и технологическим параметрам"), их долю и значение низшей теплоты сгорания топлива, используемые для производства тепловой энергии по каждой системе теплоснабжения</w:t>
      </w:r>
      <w:bookmarkEnd w:id="15"/>
    </w:p>
    <w:bookmarkEnd w:id="13"/>
    <w:p w14:paraId="0BB8FB83" w14:textId="4AA049F2" w:rsidR="00CF076F" w:rsidRDefault="00CF076F" w:rsidP="00CF076F">
      <w:pPr>
        <w:pStyle w:val="Maximyz0"/>
        <w:spacing w:after="240"/>
        <w:rPr>
          <w:lang w:eastAsia="en-US"/>
        </w:rPr>
      </w:pPr>
      <w:r>
        <w:rPr>
          <w:lang w:eastAsia="en-US"/>
        </w:rPr>
        <w:t>Основным видом топлива для котельных городского округа</w:t>
      </w:r>
      <w:r w:rsidR="00D004AA">
        <w:rPr>
          <w:lang w:eastAsia="en-US"/>
        </w:rPr>
        <w:t xml:space="preserve"> Лотошино</w:t>
      </w:r>
      <w:r>
        <w:rPr>
          <w:lang w:eastAsia="en-US"/>
        </w:rPr>
        <w:t xml:space="preserve"> является природный газ. В таблице </w:t>
      </w:r>
      <w:r>
        <w:rPr>
          <w:lang w:eastAsia="en-US"/>
        </w:rPr>
        <w:fldChar w:fldCharType="begin"/>
      </w:r>
      <w:r>
        <w:rPr>
          <w:lang w:eastAsia="en-US"/>
        </w:rPr>
        <w:instrText xml:space="preserve"> REF _Ref24451863 \h  \* MERGEFORMAT </w:instrText>
      </w:r>
      <w:r>
        <w:rPr>
          <w:lang w:eastAsia="en-US"/>
        </w:rPr>
      </w:r>
      <w:r>
        <w:rPr>
          <w:lang w:eastAsia="en-US"/>
        </w:rPr>
        <w:fldChar w:fldCharType="separate"/>
      </w:r>
      <w:r w:rsidR="007A1E20" w:rsidRPr="007A1E20">
        <w:rPr>
          <w:vanish/>
        </w:rPr>
        <w:t xml:space="preserve">Таблица </w:t>
      </w:r>
      <w:r w:rsidR="007A1E20">
        <w:rPr>
          <w:noProof/>
        </w:rPr>
        <w:t>10</w:t>
      </w:r>
      <w:r w:rsidR="007A1E20">
        <w:t>.</w:t>
      </w:r>
      <w:r w:rsidR="007A1E20">
        <w:rPr>
          <w:noProof/>
        </w:rPr>
        <w:t>5</w:t>
      </w:r>
      <w:r>
        <w:rPr>
          <w:lang w:eastAsia="en-US"/>
        </w:rPr>
        <w:fldChar w:fldCharType="end"/>
      </w:r>
      <w:r>
        <w:rPr>
          <w:lang w:eastAsia="en-US"/>
        </w:rPr>
        <w:t xml:space="preserve"> представлены котельные, основным видом топлива которых является </w:t>
      </w:r>
      <w:r w:rsidR="00D1740D">
        <w:rPr>
          <w:lang w:eastAsia="en-US"/>
        </w:rPr>
        <w:t>дизельное топливо (легкое нефляное)</w:t>
      </w:r>
      <w:r>
        <w:rPr>
          <w:lang w:eastAsia="en-US"/>
        </w:rPr>
        <w:t>.</w:t>
      </w:r>
    </w:p>
    <w:p w14:paraId="52957920" w14:textId="20AD3F0B" w:rsidR="00CF076F" w:rsidRDefault="00CF076F" w:rsidP="00CF076F">
      <w:pPr>
        <w:pStyle w:val="af8"/>
        <w:keepNext/>
        <w:rPr>
          <w:lang w:eastAsia="en-US"/>
        </w:rPr>
      </w:pPr>
      <w:bookmarkStart w:id="16" w:name="_Ref24451863"/>
      <w:r w:rsidRPr="002E53E7">
        <w:t xml:space="preserve">Таблица </w:t>
      </w:r>
      <w:fldSimple w:instr=" STYLEREF 1 \s ">
        <w:r w:rsidR="007A1E20">
          <w:rPr>
            <w:noProof/>
          </w:rPr>
          <w:t>10</w:t>
        </w:r>
      </w:fldSimple>
      <w:r>
        <w:t>.</w:t>
      </w:r>
      <w:fldSimple w:instr=" SEQ Таблица \* ARABIC \s 1 ">
        <w:r w:rsidR="007A1E20">
          <w:rPr>
            <w:noProof/>
          </w:rPr>
          <w:t>5</w:t>
        </w:r>
      </w:fldSimple>
      <w:bookmarkEnd w:id="16"/>
      <w:r w:rsidRPr="002E53E7">
        <w:t xml:space="preserve"> – </w:t>
      </w:r>
      <w:r>
        <w:rPr>
          <w:lang w:eastAsia="en-US"/>
        </w:rPr>
        <w:t>Котельные городского округа</w:t>
      </w:r>
      <w:r w:rsidR="007E1165">
        <w:rPr>
          <w:lang w:eastAsia="en-US"/>
        </w:rPr>
        <w:t xml:space="preserve"> Лотошино</w:t>
      </w:r>
      <w:r>
        <w:rPr>
          <w:lang w:eastAsia="en-US"/>
        </w:rPr>
        <w:t xml:space="preserve">, основным видом топлива которых является </w:t>
      </w:r>
      <w:r w:rsidR="0077196F">
        <w:rPr>
          <w:lang w:eastAsia="en-US"/>
        </w:rPr>
        <w:t>легкое нефтяно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6"/>
        <w:gridCol w:w="568"/>
        <w:gridCol w:w="3348"/>
        <w:gridCol w:w="3283"/>
        <w:gridCol w:w="1659"/>
      </w:tblGrid>
      <w:tr w:rsidR="00CF076F" w:rsidRPr="00431814" w14:paraId="3684A307" w14:textId="77777777" w:rsidTr="007174D2">
        <w:trPr>
          <w:trHeight w:val="340"/>
          <w:tblHeader/>
        </w:trPr>
        <w:tc>
          <w:tcPr>
            <w:tcW w:w="301" w:type="pct"/>
            <w:shd w:val="clear" w:color="auto" w:fill="auto"/>
            <w:vAlign w:val="center"/>
            <w:hideMark/>
          </w:tcPr>
          <w:p w14:paraId="4B54A4BB" w14:textId="77777777" w:rsidR="00CF076F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431814">
              <w:rPr>
                <w:color w:val="000000"/>
                <w:sz w:val="20"/>
                <w:szCs w:val="20"/>
              </w:rPr>
              <w:t xml:space="preserve">№ </w:t>
            </w:r>
          </w:p>
          <w:p w14:paraId="09406730" w14:textId="77777777" w:rsidR="00CF076F" w:rsidRPr="00431814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431814">
              <w:rPr>
                <w:color w:val="000000"/>
                <w:sz w:val="20"/>
                <w:szCs w:val="20"/>
              </w:rPr>
              <w:t>п/</w:t>
            </w:r>
            <w:r>
              <w:rPr>
                <w:color w:val="000000"/>
                <w:sz w:val="20"/>
                <w:szCs w:val="20"/>
              </w:rPr>
              <w:t>п</w:t>
            </w:r>
          </w:p>
        </w:tc>
        <w:tc>
          <w:tcPr>
            <w:tcW w:w="304" w:type="pct"/>
            <w:vAlign w:val="center"/>
          </w:tcPr>
          <w:p w14:paraId="06C35A55" w14:textId="77777777" w:rsidR="00CF076F" w:rsidRPr="00431814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431814">
              <w:rPr>
                <w:color w:val="000000"/>
                <w:sz w:val="20"/>
                <w:szCs w:val="20"/>
              </w:rPr>
              <w:t>№ п/</w:t>
            </w:r>
            <w:r>
              <w:rPr>
                <w:color w:val="000000"/>
                <w:sz w:val="20"/>
                <w:szCs w:val="20"/>
              </w:rPr>
              <w:t>сх</w:t>
            </w:r>
          </w:p>
        </w:tc>
        <w:tc>
          <w:tcPr>
            <w:tcW w:w="1992" w:type="pct"/>
            <w:shd w:val="clear" w:color="auto" w:fill="auto"/>
            <w:vAlign w:val="center"/>
            <w:hideMark/>
          </w:tcPr>
          <w:p w14:paraId="0F6D23B5" w14:textId="77777777" w:rsidR="00CF076F" w:rsidRPr="00431814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431814">
              <w:rPr>
                <w:color w:val="000000"/>
                <w:sz w:val="20"/>
                <w:szCs w:val="20"/>
              </w:rPr>
              <w:t>Наименование ТСО</w:t>
            </w:r>
          </w:p>
        </w:tc>
        <w:tc>
          <w:tcPr>
            <w:tcW w:w="1877" w:type="pct"/>
            <w:shd w:val="clear" w:color="auto" w:fill="auto"/>
            <w:vAlign w:val="center"/>
            <w:hideMark/>
          </w:tcPr>
          <w:p w14:paraId="68FF8C67" w14:textId="77777777" w:rsidR="00CF076F" w:rsidRPr="00431814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431814">
              <w:rPr>
                <w:color w:val="000000"/>
                <w:sz w:val="20"/>
                <w:szCs w:val="20"/>
              </w:rPr>
              <w:t>Наименование котельной</w:t>
            </w:r>
          </w:p>
        </w:tc>
        <w:tc>
          <w:tcPr>
            <w:tcW w:w="526" w:type="pct"/>
            <w:shd w:val="clear" w:color="auto" w:fill="auto"/>
            <w:vAlign w:val="center"/>
            <w:hideMark/>
          </w:tcPr>
          <w:p w14:paraId="2EBA275B" w14:textId="77777777" w:rsidR="00CF076F" w:rsidRPr="00431814" w:rsidRDefault="00CF076F" w:rsidP="00CF076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. в</w:t>
            </w:r>
            <w:r w:rsidRPr="00431814">
              <w:rPr>
                <w:sz w:val="20"/>
                <w:szCs w:val="20"/>
              </w:rPr>
              <w:t>ид топлива</w:t>
            </w:r>
          </w:p>
        </w:tc>
      </w:tr>
      <w:tr w:rsidR="007174D2" w:rsidRPr="00431814" w14:paraId="096B83AC" w14:textId="77777777" w:rsidTr="007174D2">
        <w:trPr>
          <w:trHeight w:val="340"/>
        </w:trPr>
        <w:tc>
          <w:tcPr>
            <w:tcW w:w="301" w:type="pct"/>
            <w:shd w:val="clear" w:color="auto" w:fill="auto"/>
            <w:vAlign w:val="center"/>
            <w:hideMark/>
          </w:tcPr>
          <w:p w14:paraId="196F1CA3" w14:textId="77777777" w:rsidR="007174D2" w:rsidRPr="00431814" w:rsidRDefault="007174D2" w:rsidP="007174D2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304" w:type="pct"/>
            <w:vAlign w:val="center"/>
          </w:tcPr>
          <w:p w14:paraId="56AA4B91" w14:textId="142E9374" w:rsidR="007174D2" w:rsidRPr="00431814" w:rsidRDefault="007174D2" w:rsidP="007174D2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1992" w:type="pct"/>
            <w:shd w:val="clear" w:color="auto" w:fill="auto"/>
            <w:vAlign w:val="center"/>
            <w:hideMark/>
          </w:tcPr>
          <w:p w14:paraId="5E21D5E9" w14:textId="5819DF19" w:rsidR="007174D2" w:rsidRPr="00431814" w:rsidRDefault="007174D2" w:rsidP="007174D2">
            <w:pPr>
              <w:jc w:val="center"/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МП «Лотошинское ЖКХ»</w:t>
            </w:r>
          </w:p>
        </w:tc>
        <w:tc>
          <w:tcPr>
            <w:tcW w:w="1877" w:type="pct"/>
            <w:shd w:val="clear" w:color="auto" w:fill="auto"/>
            <w:vAlign w:val="center"/>
            <w:hideMark/>
          </w:tcPr>
          <w:p w14:paraId="53183C7C" w14:textId="10669FA1" w:rsidR="007174D2" w:rsidRPr="00431814" w:rsidRDefault="007174D2" w:rsidP="007174D2">
            <w:pPr>
              <w:rPr>
                <w:color w:val="000000"/>
                <w:sz w:val="20"/>
                <w:szCs w:val="20"/>
              </w:rPr>
            </w:pPr>
            <w:r w:rsidRPr="00A445BB">
              <w:rPr>
                <w:color w:val="000000"/>
                <w:sz w:val="20"/>
                <w:szCs w:val="20"/>
              </w:rPr>
              <w:t>Котельная №19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3D55004" w14:textId="500DFDE2" w:rsidR="007174D2" w:rsidRPr="00431814" w:rsidRDefault="00D1740D" w:rsidP="00D1740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Легкое нефтяное</w:t>
            </w:r>
          </w:p>
        </w:tc>
      </w:tr>
    </w:tbl>
    <w:p w14:paraId="0093CA75" w14:textId="0C0E38DE" w:rsidR="00CF076F" w:rsidRDefault="00CF076F" w:rsidP="00CF076F">
      <w:pPr>
        <w:pStyle w:val="Maximyz0"/>
        <w:rPr>
          <w:rStyle w:val="mark"/>
        </w:rPr>
      </w:pPr>
      <w:r w:rsidRPr="00DA4A49">
        <w:rPr>
          <w:rStyle w:val="mark"/>
        </w:rPr>
        <w:lastRenderedPageBreak/>
        <w:t>В котельных, действующих на территории муниципального образования используются следующие виды топлива:</w:t>
      </w:r>
    </w:p>
    <w:p w14:paraId="40CA9FC7" w14:textId="215FAB02" w:rsidR="00CF076F" w:rsidRDefault="00CF076F" w:rsidP="00CF076F">
      <w:pPr>
        <w:pStyle w:val="Maximyz0"/>
        <w:numPr>
          <w:ilvl w:val="0"/>
          <w:numId w:val="50"/>
        </w:numPr>
        <w:rPr>
          <w:rStyle w:val="mark"/>
        </w:rPr>
      </w:pPr>
      <w:r>
        <w:rPr>
          <w:rStyle w:val="mark"/>
        </w:rPr>
        <w:t>Газ</w:t>
      </w:r>
      <w:r w:rsidRPr="00DA4A49">
        <w:rPr>
          <w:rStyle w:val="mark"/>
        </w:rPr>
        <w:t xml:space="preserve"> – низшая теплота сгорания </w:t>
      </w:r>
      <w:r>
        <w:rPr>
          <w:rStyle w:val="mark"/>
        </w:rPr>
        <w:t xml:space="preserve">7979-8145 </w:t>
      </w:r>
      <w:r w:rsidRPr="00DA4A49">
        <w:rPr>
          <w:rStyle w:val="mark"/>
        </w:rPr>
        <w:t>ккал/</w:t>
      </w:r>
      <w:r>
        <w:rPr>
          <w:rStyle w:val="mark"/>
        </w:rPr>
        <w:t>м</w:t>
      </w:r>
      <w:r w:rsidRPr="0051612A">
        <w:rPr>
          <w:rStyle w:val="mark"/>
          <w:vertAlign w:val="superscript"/>
        </w:rPr>
        <w:t>3</w:t>
      </w:r>
      <w:r w:rsidRPr="00DA4A49">
        <w:rPr>
          <w:rStyle w:val="mark"/>
        </w:rPr>
        <w:t>;</w:t>
      </w:r>
    </w:p>
    <w:p w14:paraId="4EF0EC9C" w14:textId="77777777" w:rsidR="007174D2" w:rsidRDefault="007174D2" w:rsidP="007174D2">
      <w:pPr>
        <w:pStyle w:val="Maximyz0"/>
        <w:numPr>
          <w:ilvl w:val="0"/>
          <w:numId w:val="50"/>
        </w:numPr>
        <w:rPr>
          <w:rStyle w:val="mark"/>
        </w:rPr>
      </w:pPr>
      <w:r>
        <w:rPr>
          <w:rStyle w:val="mark"/>
        </w:rPr>
        <w:t>Дизельное топливо</w:t>
      </w:r>
      <w:r w:rsidRPr="00DA4A49">
        <w:rPr>
          <w:rStyle w:val="mark"/>
        </w:rPr>
        <w:t xml:space="preserve"> – низшая теплота сгорания </w:t>
      </w:r>
      <w:r>
        <w:rPr>
          <w:rStyle w:val="mark"/>
        </w:rPr>
        <w:t>10300</w:t>
      </w:r>
      <w:r w:rsidRPr="00DA4A49">
        <w:rPr>
          <w:rStyle w:val="mark"/>
        </w:rPr>
        <w:t xml:space="preserve"> ккал/кг;</w:t>
      </w:r>
    </w:p>
    <w:p w14:paraId="304EBA95" w14:textId="0800D401" w:rsidR="00CF076F" w:rsidRDefault="00CF076F" w:rsidP="0077196F">
      <w:pPr>
        <w:pStyle w:val="Maximyz0"/>
        <w:spacing w:after="240"/>
        <w:ind w:firstLine="708"/>
        <w:rPr>
          <w:lang w:eastAsia="en-US"/>
        </w:rPr>
      </w:pPr>
      <w:r w:rsidRPr="0051612A">
        <w:rPr>
          <w:lang w:eastAsia="en-US"/>
        </w:rPr>
        <w:t>Сведения об объемах потребления каждого вида топлива по каждой системе теплоснабжения</w:t>
      </w:r>
      <w:r>
        <w:rPr>
          <w:lang w:eastAsia="en-US"/>
        </w:rPr>
        <w:t xml:space="preserve"> и по городскому округу в целом</w:t>
      </w:r>
      <w:r w:rsidRPr="0051612A">
        <w:rPr>
          <w:lang w:eastAsia="en-US"/>
        </w:rPr>
        <w:t xml:space="preserve"> приведено в таблице</w:t>
      </w:r>
      <w:r>
        <w:rPr>
          <w:lang w:eastAsia="en-US"/>
        </w:rPr>
        <w:t xml:space="preserve"> </w:t>
      </w:r>
      <w:r>
        <w:rPr>
          <w:lang w:eastAsia="en-US"/>
        </w:rPr>
        <w:fldChar w:fldCharType="begin"/>
      </w:r>
      <w:r>
        <w:rPr>
          <w:lang w:eastAsia="en-US"/>
        </w:rPr>
        <w:instrText xml:space="preserve"> REF _Ref19094172 \h  \* MERGEFORMAT </w:instrText>
      </w:r>
      <w:r>
        <w:rPr>
          <w:lang w:eastAsia="en-US"/>
        </w:rPr>
      </w:r>
      <w:r>
        <w:rPr>
          <w:lang w:eastAsia="en-US"/>
        </w:rPr>
        <w:fldChar w:fldCharType="separate"/>
      </w:r>
      <w:r w:rsidR="007A1E20" w:rsidRPr="007A1E20">
        <w:rPr>
          <w:vanish/>
        </w:rPr>
        <w:t xml:space="preserve">Таблица </w:t>
      </w:r>
      <w:r w:rsidR="007A1E20">
        <w:rPr>
          <w:noProof/>
        </w:rPr>
        <w:t>10</w:t>
      </w:r>
      <w:r w:rsidR="007A1E20">
        <w:t>.</w:t>
      </w:r>
      <w:r w:rsidR="007A1E20">
        <w:rPr>
          <w:noProof/>
        </w:rPr>
        <w:t>6</w:t>
      </w:r>
      <w:r>
        <w:rPr>
          <w:lang w:eastAsia="en-US"/>
        </w:rPr>
        <w:fldChar w:fldCharType="end"/>
      </w:r>
      <w:r>
        <w:rPr>
          <w:lang w:eastAsia="en-US"/>
        </w:rPr>
        <w:t>.</w:t>
      </w:r>
    </w:p>
    <w:p w14:paraId="5758BFBE" w14:textId="399C5F8C" w:rsidR="00CF076F" w:rsidRPr="00C22145" w:rsidRDefault="00CF076F" w:rsidP="00CF076F">
      <w:pPr>
        <w:pStyle w:val="af8"/>
        <w:keepNext/>
      </w:pPr>
      <w:bookmarkStart w:id="17" w:name="_Ref19094172"/>
      <w:r w:rsidRPr="002E53E7">
        <w:t xml:space="preserve">Таблица </w:t>
      </w:r>
      <w:fldSimple w:instr=" STYLEREF 1 \s ">
        <w:r w:rsidR="007A1E20">
          <w:rPr>
            <w:noProof/>
          </w:rPr>
          <w:t>10</w:t>
        </w:r>
      </w:fldSimple>
      <w:r>
        <w:t>.</w:t>
      </w:r>
      <w:fldSimple w:instr=" SEQ Таблица \* ARABIC \s 1 ">
        <w:r w:rsidR="007A1E20">
          <w:rPr>
            <w:noProof/>
          </w:rPr>
          <w:t>6</w:t>
        </w:r>
      </w:fldSimple>
      <w:bookmarkEnd w:id="17"/>
      <w:r w:rsidRPr="002E53E7">
        <w:t xml:space="preserve"> – </w:t>
      </w:r>
      <w:r w:rsidRPr="0051612A">
        <w:t xml:space="preserve">Сведения об объемах потребления каждого вида топлива по каждой системе теплоснабжения </w:t>
      </w:r>
      <w:r>
        <w:t>городского округа</w:t>
      </w:r>
      <w:r w:rsidR="00316A7A">
        <w:t xml:space="preserve"> Лотошино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2"/>
        <w:gridCol w:w="2552"/>
        <w:gridCol w:w="1843"/>
        <w:gridCol w:w="1134"/>
        <w:gridCol w:w="919"/>
        <w:gridCol w:w="778"/>
        <w:gridCol w:w="778"/>
        <w:gridCol w:w="778"/>
      </w:tblGrid>
      <w:tr w:rsidR="00CF076F" w:rsidRPr="00991F7C" w14:paraId="2ECA9C3B" w14:textId="77777777" w:rsidTr="006C2400">
        <w:trPr>
          <w:trHeight w:val="340"/>
          <w:tblHeader/>
        </w:trPr>
        <w:tc>
          <w:tcPr>
            <w:tcW w:w="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0BF28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№ п/п</w:t>
            </w:r>
          </w:p>
        </w:tc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220EC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Наименование ТСО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5CAD7" w14:textId="19EFA315" w:rsidR="00CF076F" w:rsidRPr="00991F7C" w:rsidRDefault="00CF076F" w:rsidP="00C77BFB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 xml:space="preserve">Наименование </w:t>
            </w:r>
            <w:r w:rsidR="00C77BFB">
              <w:rPr>
                <w:color w:val="000000"/>
                <w:sz w:val="20"/>
                <w:szCs w:val="20"/>
              </w:rPr>
              <w:t>источни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36110" w14:textId="435759BD" w:rsidR="00CF076F" w:rsidRPr="00991F7C" w:rsidRDefault="00316A7A" w:rsidP="00CF076F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Реализация ТЭ</w:t>
            </w:r>
            <w:r w:rsidR="00CF076F" w:rsidRPr="00991F7C">
              <w:rPr>
                <w:color w:val="000000"/>
                <w:sz w:val="20"/>
                <w:szCs w:val="20"/>
              </w:rPr>
              <w:t>, Гкал</w:t>
            </w:r>
          </w:p>
        </w:tc>
        <w:tc>
          <w:tcPr>
            <w:tcW w:w="325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F7D2E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Доля вида топлива в общем расходе топлива, %</w:t>
            </w:r>
          </w:p>
          <w:p w14:paraId="7882036E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CF076F" w:rsidRPr="00991F7C" w14:paraId="4D9DA5A7" w14:textId="77777777" w:rsidTr="006C2400">
        <w:trPr>
          <w:trHeight w:val="340"/>
          <w:tblHeader/>
        </w:trPr>
        <w:tc>
          <w:tcPr>
            <w:tcW w:w="5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85448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26279E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AD3F4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225A2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AAA91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Газ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E5A09" w14:textId="5402C549" w:rsidR="00CF076F" w:rsidRPr="00991F7C" w:rsidRDefault="00316A7A" w:rsidP="00CF076F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Пеллеты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60F18B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Дизельное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F5F74" w14:textId="77777777" w:rsidR="00CF076F" w:rsidRPr="00991F7C" w:rsidRDefault="00CF076F" w:rsidP="00CF076F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Электр-во</w:t>
            </w:r>
          </w:p>
        </w:tc>
      </w:tr>
      <w:tr w:rsidR="00316A7A" w:rsidRPr="00991F7C" w14:paraId="3CD11CD8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8E092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FBFFE8" w14:textId="23BB155C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529F7" w14:textId="3D102A65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77DBE6" w14:textId="0511B47D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6944,011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BC101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67EA8D" w14:textId="64BC3AE3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9DFCFC" w14:textId="617200CA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FF579D" w14:textId="47C9A107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4A7AA807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C5938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078F83" w14:textId="51D6FF8B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96A14" w14:textId="354C0A1E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2а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078B23" w14:textId="3639CC2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12639,5</w: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717996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227FE" w14:textId="77FCF7C4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4ED1A" w14:textId="01FEB747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8D044" w14:textId="0FDF5AE4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0D831820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D00E3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67F754" w14:textId="76E3A796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83CD0" w14:textId="3DB4807B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3а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91D59A" w14:textId="7A44CE49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24207,71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C26DA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B2BA0" w14:textId="73EDFA78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555F8" w14:textId="48DE021A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2FD173" w14:textId="08EED015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0558A845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133F3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72F78C" w14:textId="5169173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FA2E2" w14:textId="2B1CEA8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687698" w14:textId="3CAACD0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2240,376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A6B6E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181601" w14:textId="4D8FDD2D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1034D" w14:textId="5C3B3971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B859C4" w14:textId="0A84CE2B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7AF2862E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C2068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B3F83E" w14:textId="11C9C951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740C9" w14:textId="0A5CE3A3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D25D3" w14:textId="7F87EE16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5982,769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10272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78D60" w14:textId="49EFD378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7A466" w14:textId="10C36E5B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A8EBC" w14:textId="5F9C9B42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1E88FF65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28247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1CC976" w14:textId="0EEEC735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9B4BE" w14:textId="7E9EFC81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7C70C" w14:textId="1CC5C7D1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1565,9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BF207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0A1C6" w14:textId="3B303F59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B21B6" w14:textId="6F6EACE7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93BD4" w14:textId="12F8117E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769E3BC2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A9532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FA47EC" w14:textId="12EA084D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621BF" w14:textId="29AA7006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695D59" w14:textId="6A8F6049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7082,299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F0BAE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FDEB6" w14:textId="5FEB6CCE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FD76B" w14:textId="2D7B9986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7DB8B" w14:textId="760C7B41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25E6490E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780A2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BE83C5" w14:textId="11BE47A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1E9E5" w14:textId="65D9E7E1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06BB0C" w14:textId="196DB5AD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1389,346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42B8C9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B7F9EC" w14:textId="7B6C3E73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B92CB" w14:textId="042E7D52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B8191" w14:textId="0393E920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4712D168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D6C77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86C48E" w14:textId="194E3C3C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F65AF" w14:textId="13758460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5CCC35" w14:textId="20DF6991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982,305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2DABB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E0ABB" w14:textId="64ACC534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E76C3" w14:textId="169972CA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ECD9D" w14:textId="71217960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6B093DD4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866A9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87401A" w14:textId="7F0AAF12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31611" w14:textId="7760E175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623DDF" w14:textId="35E1B099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914,524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CA0F5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77DBE" w14:textId="5274C9EA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FB858" w14:textId="0798B04A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FDC0B" w14:textId="7BC98A60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42112614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5D1D2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9F3D07" w14:textId="1D04A96F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52A48" w14:textId="2021392C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63E5FE" w14:textId="2E40BE0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5791,29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B394F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26516" w14:textId="754A53CD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CF195" w14:textId="5B623CF0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CACE2" w14:textId="46FA732B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16A00567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EAE26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9BBC53" w14:textId="19673E45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491CC" w14:textId="4DD173A3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AA0A30" w14:textId="04C67088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3643,706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5AD6D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EB0E35" w14:textId="16E654AD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CD866" w14:textId="6B04848C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56B665" w14:textId="5A0226A0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2265A263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C098D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07247D" w14:textId="0A414C75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FA713" w14:textId="6908819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8971AD" w14:textId="4BD7B30C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1205,2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AB15F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353D8" w14:textId="0AC1F0FC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44023" w14:textId="2965CFA8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D612C" w14:textId="367A2AA5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4628E899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37BCB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80EDB0" w14:textId="2878987B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B7C10" w14:textId="4FB0F663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4346DB" w14:textId="2CFCC28E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1624,438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21F9E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83C4FE" w14:textId="56F51DD2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920E3" w14:textId="7036DB82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F6B6B" w14:textId="468B5F8A" w:rsidR="00316A7A" w:rsidRPr="00991F7C" w:rsidRDefault="00316A7A" w:rsidP="00316A7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043D24A9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011D2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686FC5" w14:textId="53899513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4A12C" w14:textId="1966F0AA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F7EF32" w14:textId="77C08A5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2056,818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045AD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9DE8FE" w14:textId="1B22D6D0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04EE2" w14:textId="2D031F38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F228C" w14:textId="5FBD351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4268E830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42C08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09F111" w14:textId="24624FEF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201ED" w14:textId="4AFD9B2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C0B88A" w14:textId="308813C2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3759,078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745F00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D46D0" w14:textId="42AF808F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25BCC" w14:textId="7B20DA4B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890D3" w14:textId="1D16BECA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4D25B2E5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044E4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7FB54C" w14:textId="7C1E9560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AEF9C" w14:textId="344EEC5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A72D0F" w14:textId="6F6ABF88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3609,754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855D1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103B3" w14:textId="3F7E5B4A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7BC87" w14:textId="099445BC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839FE" w14:textId="02C05EDD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4BA01B58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CCB11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1716C8" w14:textId="232B9C3E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1B4B3" w14:textId="6C4F4F5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0DF9CA" w14:textId="6D42BE3D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2521,5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48E28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E4ADA" w14:textId="16C95696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A817B" w14:textId="66A387F0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6484B" w14:textId="494F3721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600483D9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5DE5A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70054E" w14:textId="472D96BA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8364F" w14:textId="7A0E9B7E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985EA5" w14:textId="3489117D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68,3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3DA00" w14:textId="77CF7223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7F07CB" w14:textId="6284C8C1" w:rsidR="00316A7A" w:rsidRPr="00991F7C" w:rsidRDefault="0077196F" w:rsidP="0077196F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ACFC3" w14:textId="3740D4C1" w:rsidR="00316A7A" w:rsidRPr="00991F7C" w:rsidRDefault="0077196F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E13D96" w14:textId="5CFFFCC6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39D37C8B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30C4D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3BB21A" w14:textId="73A39D88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C57E7" w14:textId="250F48BA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350531" w14:textId="0970AE79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1240,994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258E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EA2FC" w14:textId="41D1F70B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F74B0" w14:textId="0F47A38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C674B" w14:textId="46046BAE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35AAFCDB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DA13D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FF523C" w14:textId="1B1586E2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2C708" w14:textId="081FAEA8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2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9A26E4" w14:textId="42E20510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122,408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2E061" w14:textId="362F21A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6CF98" w14:textId="4EC41852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86B257" w14:textId="335B6A58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48F50" w14:textId="34C90F59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21EE9BDB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31CB8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2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61C3C5" w14:textId="2AE6088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01909" w14:textId="46117DB5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2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ED3827" w14:textId="73E91DFC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65,8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FE765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ACBC25" w14:textId="6A83F6B2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AC8F5" w14:textId="72B8EB12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C3FF7" w14:textId="2F777489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036014E9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DF214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2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9CDB15" w14:textId="15A669C9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sz w:val="20"/>
                <w:szCs w:val="20"/>
              </w:rPr>
              <w:t>МП «</w:t>
            </w:r>
            <w:r>
              <w:rPr>
                <w:sz w:val="20"/>
                <w:szCs w:val="20"/>
              </w:rPr>
              <w:t>Лотошинское ЖКХ</w:t>
            </w:r>
            <w:r w:rsidRPr="00713A2E">
              <w:rPr>
                <w:sz w:val="20"/>
                <w:szCs w:val="20"/>
              </w:rPr>
              <w:t>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D8B19" w14:textId="070A74AF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№2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1E0916" w14:textId="51305152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B70210">
              <w:rPr>
                <w:sz w:val="20"/>
                <w:szCs w:val="20"/>
              </w:rPr>
              <w:t>82,9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F6402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CAAD2" w14:textId="6BC52718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20B23" w14:textId="2636A1C5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2172E" w14:textId="344EA224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5BCA011F" w14:textId="77777777" w:rsidTr="006C2400">
        <w:trPr>
          <w:trHeight w:val="34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ECFEA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2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B105D" w14:textId="098A9949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ООО «Лотошинский Автодор»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F76C8" w14:textId="6FDE9C7C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713A2E">
              <w:rPr>
                <w:color w:val="000000"/>
                <w:sz w:val="20"/>
                <w:szCs w:val="20"/>
              </w:rPr>
              <w:t>Котельная ул. Рогова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3CBCF0" w14:textId="45AC8B88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869,4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28F457" w14:textId="77777777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991F7C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28D70" w14:textId="2205B06F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8E7BD" w14:textId="0D480810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F26A3" w14:textId="43F380B2" w:rsidR="00316A7A" w:rsidRPr="00991F7C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28594FEE" w14:textId="77777777" w:rsidTr="006C2400">
        <w:trPr>
          <w:trHeight w:val="340"/>
        </w:trPr>
        <w:tc>
          <w:tcPr>
            <w:tcW w:w="49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28D12" w14:textId="77777777" w:rsidR="00316A7A" w:rsidRPr="009F6AE6" w:rsidRDefault="00316A7A" w:rsidP="00316A7A">
            <w:pPr>
              <w:rPr>
                <w:color w:val="000000"/>
                <w:sz w:val="20"/>
                <w:szCs w:val="20"/>
              </w:rPr>
            </w:pPr>
            <w:r w:rsidRPr="009F6AE6">
              <w:rPr>
                <w:color w:val="000000"/>
                <w:sz w:val="20"/>
                <w:szCs w:val="20"/>
              </w:rPr>
              <w:t>Итого по округу, Гкал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ACA3F" w14:textId="7A59D644" w:rsidR="00316A7A" w:rsidRPr="006C2400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6C2400">
              <w:rPr>
                <w:color w:val="000000"/>
                <w:sz w:val="20"/>
                <w:szCs w:val="20"/>
              </w:rPr>
              <w:t>91610,39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DDC382" w14:textId="253C5827" w:rsidR="00316A7A" w:rsidRPr="006C2400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6C2400">
              <w:rPr>
                <w:color w:val="000000"/>
                <w:sz w:val="20"/>
                <w:szCs w:val="20"/>
              </w:rPr>
              <w:t>91542,9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A20602" w14:textId="771CF1A8" w:rsidR="00316A7A" w:rsidRPr="006C2400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6C2400">
              <w:rPr>
                <w:sz w:val="20"/>
                <w:szCs w:val="20"/>
              </w:rPr>
              <w:t>68,3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CD1B8C" w14:textId="165D57C7" w:rsidR="00316A7A" w:rsidRPr="00A140BF" w:rsidRDefault="00316A7A" w:rsidP="00316A7A">
            <w:pPr>
              <w:jc w:val="center"/>
              <w:rPr>
                <w:color w:val="000000"/>
                <w:sz w:val="16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A692C5" w14:textId="15FD2FC2" w:rsidR="00316A7A" w:rsidRPr="00A140BF" w:rsidRDefault="00316A7A" w:rsidP="00316A7A">
            <w:pPr>
              <w:jc w:val="center"/>
              <w:rPr>
                <w:color w:val="000000"/>
                <w:sz w:val="16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316A7A" w:rsidRPr="00991F7C" w14:paraId="6BFB4114" w14:textId="77777777" w:rsidTr="006C2400">
        <w:trPr>
          <w:trHeight w:val="340"/>
        </w:trPr>
        <w:tc>
          <w:tcPr>
            <w:tcW w:w="49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C386E" w14:textId="77777777" w:rsidR="00316A7A" w:rsidRPr="009F6AE6" w:rsidRDefault="00316A7A" w:rsidP="00316A7A">
            <w:pPr>
              <w:rPr>
                <w:color w:val="000000"/>
                <w:sz w:val="20"/>
                <w:szCs w:val="20"/>
              </w:rPr>
            </w:pPr>
            <w:r w:rsidRPr="009F6AE6">
              <w:rPr>
                <w:color w:val="000000"/>
                <w:sz w:val="20"/>
                <w:szCs w:val="20"/>
              </w:rPr>
              <w:t>Итого по округу, %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D74B4" w14:textId="77777777" w:rsidR="00316A7A" w:rsidRPr="006C2400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6C2400">
              <w:rPr>
                <w:color w:val="000000"/>
                <w:sz w:val="20"/>
                <w:szCs w:val="20"/>
              </w:rPr>
              <w:t>100,00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A305B1" w14:textId="587468F2" w:rsidR="00316A7A" w:rsidRPr="006C2400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6C2400">
              <w:rPr>
                <w:color w:val="000000"/>
                <w:sz w:val="20"/>
                <w:szCs w:val="20"/>
              </w:rPr>
              <w:t>99,93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1E2B25" w14:textId="23168865" w:rsidR="00316A7A" w:rsidRPr="006C2400" w:rsidRDefault="00316A7A" w:rsidP="00316A7A">
            <w:pPr>
              <w:jc w:val="center"/>
              <w:rPr>
                <w:color w:val="000000"/>
                <w:sz w:val="20"/>
                <w:szCs w:val="20"/>
              </w:rPr>
            </w:pPr>
            <w:r w:rsidRPr="006C2400">
              <w:rPr>
                <w:sz w:val="20"/>
                <w:szCs w:val="20"/>
              </w:rPr>
              <w:t>0,07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6A0E19" w14:textId="6DC272AE" w:rsidR="00316A7A" w:rsidRPr="00A140BF" w:rsidRDefault="00316A7A" w:rsidP="00316A7A">
            <w:pPr>
              <w:jc w:val="center"/>
              <w:rPr>
                <w:color w:val="000000"/>
                <w:sz w:val="16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AB9EE2" w14:textId="57B67000" w:rsidR="00316A7A" w:rsidRPr="00A140BF" w:rsidRDefault="00316A7A" w:rsidP="00316A7A">
            <w:pPr>
              <w:jc w:val="center"/>
              <w:rPr>
                <w:color w:val="000000"/>
                <w:sz w:val="16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</w:tbl>
    <w:p w14:paraId="20FC9B92" w14:textId="77777777" w:rsidR="00CF076F" w:rsidRDefault="00CF076F" w:rsidP="00CF076F">
      <w:pPr>
        <w:pStyle w:val="Maximyz0"/>
      </w:pPr>
    </w:p>
    <w:p w14:paraId="6DAAB837" w14:textId="3E8DBF1B" w:rsidR="00DE3360" w:rsidRDefault="00330A69" w:rsidP="00DE3360">
      <w:pPr>
        <w:pStyle w:val="2"/>
      </w:pPr>
      <w:r>
        <w:lastRenderedPageBreak/>
        <w:t xml:space="preserve"> </w:t>
      </w:r>
      <w:bookmarkStart w:id="18" w:name="_Toc52287183"/>
      <w:r w:rsidR="00DE3360">
        <w:t>Преобладающий в поселении, городском округе вид топлива, определяемый по совокупности всех систем теплоснабжения, находящихся в соответствующем поселении, городском округе</w:t>
      </w:r>
      <w:bookmarkEnd w:id="18"/>
    </w:p>
    <w:p w14:paraId="51DD36B1" w14:textId="74845D7D" w:rsidR="00CF076F" w:rsidRDefault="00CF076F" w:rsidP="00CF076F">
      <w:pPr>
        <w:pStyle w:val="Maximyz0"/>
        <w:rPr>
          <w:rStyle w:val="mark"/>
        </w:rPr>
      </w:pPr>
      <w:bookmarkStart w:id="19" w:name="_Hlk20309835"/>
      <w:r w:rsidRPr="005B314A">
        <w:rPr>
          <w:rStyle w:val="mark"/>
        </w:rPr>
        <w:t>По данным таблицы</w:t>
      </w:r>
      <w:r>
        <w:rPr>
          <w:rStyle w:val="mark"/>
        </w:rPr>
        <w:t xml:space="preserve"> </w:t>
      </w:r>
      <w:r>
        <w:rPr>
          <w:rStyle w:val="mark"/>
        </w:rPr>
        <w:fldChar w:fldCharType="begin"/>
      </w:r>
      <w:r>
        <w:rPr>
          <w:rStyle w:val="mark"/>
        </w:rPr>
        <w:instrText xml:space="preserve"> REF _Ref19094172 \h  \* MERGEFORMAT </w:instrText>
      </w:r>
      <w:r>
        <w:rPr>
          <w:rStyle w:val="mark"/>
        </w:rPr>
      </w:r>
      <w:r>
        <w:rPr>
          <w:rStyle w:val="mark"/>
        </w:rPr>
        <w:fldChar w:fldCharType="separate"/>
      </w:r>
      <w:r w:rsidR="007A1E20" w:rsidRPr="007A1E20">
        <w:rPr>
          <w:vanish/>
        </w:rPr>
        <w:t xml:space="preserve">Таблица </w:t>
      </w:r>
      <w:r w:rsidR="007A1E20">
        <w:rPr>
          <w:noProof/>
        </w:rPr>
        <w:t>10</w:t>
      </w:r>
      <w:r w:rsidR="007A1E20">
        <w:t>.</w:t>
      </w:r>
      <w:r w:rsidR="007A1E20">
        <w:rPr>
          <w:noProof/>
        </w:rPr>
        <w:t>6</w:t>
      </w:r>
      <w:r>
        <w:rPr>
          <w:rStyle w:val="mark"/>
        </w:rPr>
        <w:fldChar w:fldCharType="end"/>
      </w:r>
      <w:r>
        <w:rPr>
          <w:rStyle w:val="mark"/>
        </w:rPr>
        <w:t xml:space="preserve"> </w:t>
      </w:r>
      <w:r w:rsidRPr="005B314A">
        <w:rPr>
          <w:rStyle w:val="mark"/>
        </w:rPr>
        <w:t xml:space="preserve">видно, что основным видом топлива </w:t>
      </w:r>
      <w:r>
        <w:rPr>
          <w:rStyle w:val="mark"/>
        </w:rPr>
        <w:t xml:space="preserve">для котельных </w:t>
      </w:r>
      <w:r w:rsidR="000415D0">
        <w:rPr>
          <w:rStyle w:val="mark"/>
        </w:rPr>
        <w:t>на территории</w:t>
      </w:r>
      <w:r>
        <w:rPr>
          <w:rStyle w:val="mark"/>
        </w:rPr>
        <w:t xml:space="preserve"> городского округа</w:t>
      </w:r>
      <w:r w:rsidR="000415D0">
        <w:rPr>
          <w:rStyle w:val="mark"/>
        </w:rPr>
        <w:t xml:space="preserve"> Лотошино</w:t>
      </w:r>
      <w:r w:rsidRPr="005B314A">
        <w:rPr>
          <w:rStyle w:val="mark"/>
        </w:rPr>
        <w:t xml:space="preserve"> является </w:t>
      </w:r>
      <w:r>
        <w:rPr>
          <w:rStyle w:val="mark"/>
        </w:rPr>
        <w:t>природный газ</w:t>
      </w:r>
      <w:r w:rsidRPr="005B314A">
        <w:rPr>
          <w:rStyle w:val="mark"/>
        </w:rPr>
        <w:t xml:space="preserve">, в процентном соотношении потребление </w:t>
      </w:r>
      <w:r>
        <w:rPr>
          <w:rStyle w:val="mark"/>
        </w:rPr>
        <w:t xml:space="preserve">газа </w:t>
      </w:r>
      <w:r w:rsidRPr="005B314A">
        <w:rPr>
          <w:rStyle w:val="mark"/>
        </w:rPr>
        <w:t xml:space="preserve">составляет </w:t>
      </w:r>
      <w:r w:rsidRPr="00BB3CCE">
        <w:rPr>
          <w:rStyle w:val="mark"/>
        </w:rPr>
        <w:t>99</w:t>
      </w:r>
      <w:r>
        <w:rPr>
          <w:rStyle w:val="mark"/>
        </w:rPr>
        <w:t>,</w:t>
      </w:r>
      <w:r w:rsidR="00316A7A">
        <w:rPr>
          <w:rStyle w:val="mark"/>
        </w:rPr>
        <w:t>9</w:t>
      </w:r>
      <w:r w:rsidRPr="00BB3CCE">
        <w:rPr>
          <w:rStyle w:val="mark"/>
        </w:rPr>
        <w:t>3</w:t>
      </w:r>
      <w:r>
        <w:rPr>
          <w:rStyle w:val="mark"/>
        </w:rPr>
        <w:t xml:space="preserve"> </w:t>
      </w:r>
      <w:r w:rsidRPr="005B314A">
        <w:rPr>
          <w:rStyle w:val="mark"/>
        </w:rPr>
        <w:t>% от общего объема потребления топлива.</w:t>
      </w:r>
    </w:p>
    <w:p w14:paraId="737CC400" w14:textId="77777777" w:rsidR="000E6D96" w:rsidRDefault="000E6D96" w:rsidP="00CF076F">
      <w:pPr>
        <w:pStyle w:val="Maximyz0"/>
        <w:rPr>
          <w:rStyle w:val="mark"/>
        </w:rPr>
      </w:pPr>
    </w:p>
    <w:bookmarkEnd w:id="19"/>
    <w:p w14:paraId="52602E33" w14:textId="65B408DB" w:rsidR="005C4A1F" w:rsidRDefault="000E6D96" w:rsidP="005C4A1F">
      <w:pPr>
        <w:pStyle w:val="2"/>
      </w:pPr>
      <w:r>
        <w:t xml:space="preserve"> </w:t>
      </w:r>
      <w:bookmarkStart w:id="20" w:name="_Toc52287184"/>
      <w:r w:rsidR="005C4A1F">
        <w:t>Приоритетное направление развития топливного баланса поселения, городского округа</w:t>
      </w:r>
      <w:bookmarkEnd w:id="20"/>
    </w:p>
    <w:p w14:paraId="618D4F80" w14:textId="054705ED" w:rsidR="00CF076F" w:rsidRDefault="00CF076F" w:rsidP="00CF076F">
      <w:pPr>
        <w:pStyle w:val="Maximyz0"/>
        <w:spacing w:after="240"/>
      </w:pPr>
      <w:r>
        <w:t xml:space="preserve">В городском округе </w:t>
      </w:r>
      <w:r w:rsidR="000E6D96">
        <w:t>Лотошино на момент разработки</w:t>
      </w:r>
      <w:r>
        <w:t xml:space="preserve"> схемы теплоснабжения газифицированы все котельные</w:t>
      </w:r>
      <w:r w:rsidR="000E6D96">
        <w:t xml:space="preserve">, кроме котельной №19, основным топливом которой являются </w:t>
      </w:r>
      <w:r w:rsidR="0077196F">
        <w:t>дизельное</w:t>
      </w:r>
      <w:r w:rsidR="000E6D96">
        <w:t>, а сама коте</w:t>
      </w:r>
      <w:r w:rsidR="0077196F">
        <w:t>ль</w:t>
      </w:r>
      <w:r w:rsidR="000E6D96">
        <w:t xml:space="preserve">ная – автономным источником для единственного потребителя. </w:t>
      </w:r>
      <w:r>
        <w:t xml:space="preserve">На перспективу </w:t>
      </w:r>
      <w:r w:rsidR="000E6D96">
        <w:t>п</w:t>
      </w:r>
      <w:r>
        <w:t>еревод котельн</w:t>
      </w:r>
      <w:r w:rsidR="000E6D96">
        <w:t>ой №19</w:t>
      </w:r>
      <w:r>
        <w:t xml:space="preserve"> с </w:t>
      </w:r>
      <w:r w:rsidR="0077196F">
        <w:t>дизельного топлива</w:t>
      </w:r>
      <w:r w:rsidR="000E6D96">
        <w:t xml:space="preserve"> </w:t>
      </w:r>
      <w:r>
        <w:t>на природный газ</w:t>
      </w:r>
      <w:r w:rsidR="000E6D96">
        <w:t xml:space="preserve"> не предусмотрен</w:t>
      </w:r>
      <w:r>
        <w:t xml:space="preserve">. В целом по округу планируется </w:t>
      </w:r>
      <w:r w:rsidR="000E6D96">
        <w:t xml:space="preserve">незначительное </w:t>
      </w:r>
      <w:r>
        <w:t xml:space="preserve">увеличение потребления природного газа в связи с подключением к существующим </w:t>
      </w:r>
      <w:r w:rsidR="00756731">
        <w:t>газовым</w:t>
      </w:r>
      <w:r>
        <w:t xml:space="preserve"> сетям перспективных потребителей.</w:t>
      </w:r>
    </w:p>
    <w:p w14:paraId="58A99CBB" w14:textId="5403E527" w:rsidR="00F52082" w:rsidRDefault="004036E8" w:rsidP="00270574">
      <w:pPr>
        <w:pStyle w:val="2"/>
      </w:pPr>
      <w:r>
        <w:t xml:space="preserve"> </w:t>
      </w:r>
      <w:bookmarkStart w:id="21" w:name="_Toc52287185"/>
      <w:r w:rsidR="00F52082" w:rsidRPr="00FF4845">
        <w:t>Описание изменений в перспективных топливных балансах за период, предшествующий актуализации схемы теплоснабжения, в том числе с учетом введенных в эксплуатацию построенных и реконструированных источников тепловой энергии</w:t>
      </w:r>
      <w:bookmarkEnd w:id="21"/>
    </w:p>
    <w:p w14:paraId="1C847ABE" w14:textId="77777777" w:rsidR="0092630F" w:rsidRPr="00A05360" w:rsidRDefault="0092630F" w:rsidP="0092630F">
      <w:pPr>
        <w:pStyle w:val="Maximyz0"/>
        <w:rPr>
          <w:lang w:eastAsia="en-US"/>
        </w:rPr>
      </w:pPr>
      <w:bookmarkStart w:id="22" w:name="_Hlk531357602"/>
      <w:r>
        <w:t>Изменений за период, предшествующих актуализации схемы теплоснабжения, не произошло</w:t>
      </w:r>
      <w:r>
        <w:rPr>
          <w:lang w:eastAsia="en-US"/>
        </w:rPr>
        <w:t>.</w:t>
      </w:r>
    </w:p>
    <w:p w14:paraId="16F92845" w14:textId="77777777" w:rsidR="00276ACE" w:rsidRDefault="00276ACE" w:rsidP="00CF076F">
      <w:pPr>
        <w:pStyle w:val="Maximyz0"/>
        <w:rPr>
          <w:lang w:eastAsia="en-US"/>
        </w:rPr>
      </w:pPr>
    </w:p>
    <w:bookmarkEnd w:id="22"/>
    <w:p w14:paraId="7911790D" w14:textId="0905325B" w:rsidR="000A1CA8" w:rsidRDefault="00762A9D" w:rsidP="00797301">
      <w:pPr>
        <w:pStyle w:val="2"/>
      </w:pPr>
      <w:r>
        <w:t xml:space="preserve"> </w:t>
      </w:r>
      <w:bookmarkStart w:id="23" w:name="_Toc52287186"/>
      <w:r w:rsidR="00720B4C" w:rsidRPr="00720B4C">
        <w:t xml:space="preserve">Согласование перспективных топливных балансов с программой газификации </w:t>
      </w:r>
      <w:r w:rsidR="00720B4C" w:rsidRPr="00025561">
        <w:t>поселен</w:t>
      </w:r>
      <w:r w:rsidR="00720B4C" w:rsidRPr="00720B4C">
        <w:t>ия, городского округа в случае использования в планируемом периоде природного газа в качестве основного вида топлива</w:t>
      </w:r>
      <w:bookmarkEnd w:id="23"/>
    </w:p>
    <w:p w14:paraId="44DA303E" w14:textId="19F07A01" w:rsidR="00D863D2" w:rsidRDefault="000E6D96" w:rsidP="000E6D96">
      <w:pPr>
        <w:pStyle w:val="Maximyz0"/>
      </w:pPr>
      <w:r>
        <w:t>В городском округе Лотошино на момент разработки схемы теплоснабжения газифицированы все котельные, кроме котельной №19. Газификация негазифицированной котельной №19 городского округа Лотошино не предусматривается.</w:t>
      </w:r>
    </w:p>
    <w:p w14:paraId="015A4594" w14:textId="34FA9033" w:rsidR="007118F3" w:rsidRDefault="007118F3" w:rsidP="00A36829">
      <w:pPr>
        <w:tabs>
          <w:tab w:val="left" w:pos="5340"/>
        </w:tabs>
      </w:pPr>
    </w:p>
    <w:sectPr w:rsidR="007118F3" w:rsidSect="00D1740D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43E27D" w14:textId="77777777" w:rsidR="00C16281" w:rsidRDefault="00C16281">
      <w:r>
        <w:separator/>
      </w:r>
    </w:p>
  </w:endnote>
  <w:endnote w:type="continuationSeparator" w:id="0">
    <w:p w14:paraId="79B73D36" w14:textId="77777777" w:rsidR="00C16281" w:rsidRDefault="00C162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2.">
    <w:altName w:val="Times New Roman"/>
    <w:panose1 w:val="00000000000000000000"/>
    <w:charset w:val="00"/>
    <w:family w:val="roman"/>
    <w:notTrueType/>
    <w:pitch w:val="default"/>
  </w:font>
  <w:font w:name="3.2.1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ragmaticaCT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cademyACTT">
    <w:altName w:val="Times New Roman"/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OpenSymbol">
    <w:altName w:val="Times New Roman"/>
    <w:panose1 w:val="020B0604020202020204"/>
    <w:charset w:val="00"/>
    <w:family w:val="auto"/>
    <w:pitch w:val="variable"/>
    <w:sig w:usb0="800000AF" w:usb1="1001ECEA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C57E03" w14:textId="77777777" w:rsidR="00281610" w:rsidRDefault="00281610" w:rsidP="0077699E">
    <w:pPr>
      <w:pStyle w:val="afe"/>
      <w:framePr w:wrap="around" w:vAnchor="text" w:hAnchor="margin" w:xAlign="center" w:y="1"/>
      <w:rPr>
        <w:rStyle w:val="afff8"/>
        <w:rFonts w:eastAsia="Calibri"/>
      </w:rPr>
    </w:pPr>
    <w:r>
      <w:rPr>
        <w:rStyle w:val="afff8"/>
        <w:rFonts w:eastAsia="Calibri"/>
      </w:rPr>
      <w:fldChar w:fldCharType="begin"/>
    </w:r>
    <w:r>
      <w:rPr>
        <w:rStyle w:val="afff8"/>
        <w:rFonts w:eastAsia="Calibri"/>
      </w:rPr>
      <w:instrText xml:space="preserve">PAGE  </w:instrText>
    </w:r>
    <w:r>
      <w:rPr>
        <w:rStyle w:val="afff8"/>
        <w:rFonts w:eastAsia="Calibri"/>
      </w:rPr>
      <w:fldChar w:fldCharType="separate"/>
    </w:r>
    <w:r>
      <w:rPr>
        <w:rStyle w:val="afff8"/>
        <w:rFonts w:eastAsia="Calibri"/>
        <w:noProof/>
      </w:rPr>
      <w:t>154</w:t>
    </w:r>
    <w:r>
      <w:rPr>
        <w:rStyle w:val="afff8"/>
        <w:rFonts w:eastAsia="Calibri"/>
      </w:rPr>
      <w:fldChar w:fldCharType="end"/>
    </w:r>
  </w:p>
  <w:p w14:paraId="59801B78" w14:textId="77777777" w:rsidR="00281610" w:rsidRDefault="00281610">
    <w:pPr>
      <w:pStyle w:val="af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4A4748" w14:textId="71BA9FAB" w:rsidR="00281610" w:rsidRDefault="00281610" w:rsidP="0077699E">
    <w:pPr>
      <w:pStyle w:val="afe"/>
      <w:framePr w:wrap="around" w:vAnchor="text" w:hAnchor="margin" w:xAlign="center" w:y="1"/>
      <w:rPr>
        <w:rStyle w:val="afff8"/>
        <w:rFonts w:eastAsia="Calibri"/>
      </w:rPr>
    </w:pPr>
    <w:r>
      <w:rPr>
        <w:rStyle w:val="afff8"/>
        <w:rFonts w:eastAsia="Calibri"/>
      </w:rPr>
      <w:fldChar w:fldCharType="begin"/>
    </w:r>
    <w:r>
      <w:rPr>
        <w:rStyle w:val="afff8"/>
        <w:rFonts w:eastAsia="Calibri"/>
      </w:rPr>
      <w:instrText xml:space="preserve">PAGE  </w:instrText>
    </w:r>
    <w:r>
      <w:rPr>
        <w:rStyle w:val="afff8"/>
        <w:rFonts w:eastAsia="Calibri"/>
      </w:rPr>
      <w:fldChar w:fldCharType="separate"/>
    </w:r>
    <w:r w:rsidR="006C2400">
      <w:rPr>
        <w:rStyle w:val="afff8"/>
        <w:rFonts w:eastAsia="Calibri"/>
        <w:noProof/>
      </w:rPr>
      <w:t>2</w:t>
    </w:r>
    <w:r>
      <w:rPr>
        <w:rStyle w:val="afff8"/>
        <w:rFonts w:eastAsia="Calibri"/>
      </w:rPr>
      <w:fldChar w:fldCharType="end"/>
    </w:r>
  </w:p>
  <w:p w14:paraId="5E9D415D" w14:textId="77777777" w:rsidR="00281610" w:rsidRPr="00140DF5" w:rsidRDefault="00281610" w:rsidP="0077699E">
    <w:pPr>
      <w:pStyle w:val="afe"/>
      <w:rPr>
        <w:sz w:val="16"/>
        <w:szCs w:val="16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220EAD" w14:textId="2647F9DA" w:rsidR="00281610" w:rsidRDefault="00281610" w:rsidP="007E777D">
    <w:pPr>
      <w:pStyle w:val="afe"/>
      <w:jc w:val="center"/>
    </w:pPr>
    <w:r>
      <w:t>Москва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94063740"/>
      <w:docPartObj>
        <w:docPartGallery w:val="Page Numbers (Bottom of Page)"/>
        <w:docPartUnique/>
      </w:docPartObj>
    </w:sdtPr>
    <w:sdtEndPr/>
    <w:sdtContent>
      <w:p w14:paraId="52E4A8A4" w14:textId="615FB3C8" w:rsidR="00281610" w:rsidRDefault="00281610">
        <w:pPr>
          <w:pStyle w:val="af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2400">
          <w:rPr>
            <w:noProof/>
          </w:rPr>
          <w:t>3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98209647"/>
      <w:docPartObj>
        <w:docPartGallery w:val="Page Numbers (Bottom of Page)"/>
        <w:docPartUnique/>
      </w:docPartObj>
    </w:sdtPr>
    <w:sdtEndPr/>
    <w:sdtContent>
      <w:p w14:paraId="5DFA4590" w14:textId="34EB6247" w:rsidR="00281610" w:rsidRDefault="00281610">
        <w:pPr>
          <w:pStyle w:val="af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2400">
          <w:rPr>
            <w:noProof/>
          </w:rPr>
          <w:t>16</w:t>
        </w:r>
        <w:r>
          <w:fldChar w:fldCharType="end"/>
        </w:r>
      </w:p>
    </w:sdtContent>
  </w:sdt>
  <w:p w14:paraId="654BA01E" w14:textId="77777777" w:rsidR="00281610" w:rsidRDefault="00281610">
    <w:pPr>
      <w:pStyle w:val="af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D4D5EA" w14:textId="77777777" w:rsidR="00C16281" w:rsidRDefault="00C16281">
      <w:r>
        <w:separator/>
      </w:r>
    </w:p>
  </w:footnote>
  <w:footnote w:type="continuationSeparator" w:id="0">
    <w:p w14:paraId="31E1532D" w14:textId="77777777" w:rsidR="00C16281" w:rsidRDefault="00C162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2F6C3A" w14:textId="77777777" w:rsidR="00281610" w:rsidRDefault="00281610">
    <w:pPr>
      <w:pStyle w:val="afc"/>
      <w:framePr w:wrap="around" w:vAnchor="text" w:hAnchor="margin" w:xAlign="center" w:y="1"/>
      <w:rPr>
        <w:rStyle w:val="afff8"/>
        <w:rFonts w:eastAsia="Calibri"/>
      </w:rPr>
    </w:pPr>
    <w:r>
      <w:rPr>
        <w:rStyle w:val="afff8"/>
        <w:rFonts w:eastAsia="Calibri"/>
      </w:rPr>
      <w:fldChar w:fldCharType="begin"/>
    </w:r>
    <w:r>
      <w:rPr>
        <w:rStyle w:val="afff8"/>
        <w:rFonts w:eastAsia="Calibri"/>
      </w:rPr>
      <w:instrText xml:space="preserve">PAGE  </w:instrText>
    </w:r>
    <w:r>
      <w:rPr>
        <w:rStyle w:val="afff8"/>
        <w:rFonts w:eastAsia="Calibri"/>
      </w:rPr>
      <w:fldChar w:fldCharType="end"/>
    </w:r>
  </w:p>
  <w:p w14:paraId="2B57E2C9" w14:textId="77777777" w:rsidR="00281610" w:rsidRDefault="00281610">
    <w:pPr>
      <w:pStyle w:val="af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D"/>
    <w:multiLevelType w:val="singleLevel"/>
    <w:tmpl w:val="90D4BCF2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82"/>
    <w:multiLevelType w:val="singleLevel"/>
    <w:tmpl w:val="6A7C8802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 w15:restartNumberingAfterBreak="0">
    <w:nsid w:val="FFFFFF88"/>
    <w:multiLevelType w:val="singleLevel"/>
    <w:tmpl w:val="600280D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FFFFFF89"/>
    <w:multiLevelType w:val="singleLevel"/>
    <w:tmpl w:val="59547D9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</w:abstractNum>
  <w:abstractNum w:abstractNumId="5" w15:restartNumberingAfterBreak="0">
    <w:nsid w:val="01472F7F"/>
    <w:multiLevelType w:val="multilevel"/>
    <w:tmpl w:val="0419001D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0884586E"/>
    <w:multiLevelType w:val="hybridMultilevel"/>
    <w:tmpl w:val="AD68E82E"/>
    <w:lvl w:ilvl="0" w:tplc="C406BFB2">
      <w:start w:val="1"/>
      <w:numFmt w:val="decimal"/>
      <w:pStyle w:val="123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17287D"/>
    <w:multiLevelType w:val="hybridMultilevel"/>
    <w:tmpl w:val="DC52F0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01D4D13"/>
    <w:multiLevelType w:val="hybridMultilevel"/>
    <w:tmpl w:val="CDC8291C"/>
    <w:lvl w:ilvl="0" w:tplc="1CDA232E">
      <w:start w:val="1"/>
      <w:numFmt w:val="decimal"/>
      <w:pStyle w:val="1"/>
      <w:lvlText w:val="Рис.%1."/>
      <w:lvlJc w:val="center"/>
      <w:pPr>
        <w:tabs>
          <w:tab w:val="num" w:pos="720"/>
        </w:tabs>
        <w:ind w:left="720" w:hanging="323"/>
      </w:pPr>
      <w:rPr>
        <w:rFonts w:ascii="Times New Roman" w:hAnsi="Times New Roman" w:hint="default"/>
        <w:b/>
        <w:i w:val="0"/>
        <w:spacing w:val="0"/>
        <w:position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103420B"/>
    <w:multiLevelType w:val="hybridMultilevel"/>
    <w:tmpl w:val="A1B88132"/>
    <w:lvl w:ilvl="0" w:tplc="FFB0B9F0">
      <w:start w:val="1"/>
      <w:numFmt w:val="bullet"/>
      <w:pStyle w:val="C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153B3019"/>
    <w:multiLevelType w:val="hybridMultilevel"/>
    <w:tmpl w:val="E54E80DA"/>
    <w:lvl w:ilvl="0" w:tplc="DB725C1C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68D639E"/>
    <w:multiLevelType w:val="hybridMultilevel"/>
    <w:tmpl w:val="E08292CA"/>
    <w:lvl w:ilvl="0" w:tplc="907A1ED6">
      <w:start w:val="1"/>
      <w:numFmt w:val="decimal"/>
      <w:pStyle w:val="10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2347"/>
        </w:tabs>
        <w:ind w:left="2347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3067"/>
        </w:tabs>
        <w:ind w:left="3067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3787"/>
        </w:tabs>
        <w:ind w:left="3787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4507"/>
        </w:tabs>
        <w:ind w:left="4507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5227"/>
        </w:tabs>
        <w:ind w:left="5227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947"/>
        </w:tabs>
        <w:ind w:left="5947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6667"/>
        </w:tabs>
        <w:ind w:left="6667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7387"/>
        </w:tabs>
        <w:ind w:left="7387" w:hanging="180"/>
      </w:pPr>
    </w:lvl>
  </w:abstractNum>
  <w:abstractNum w:abstractNumId="12" w15:restartNumberingAfterBreak="0">
    <w:nsid w:val="17A37CBC"/>
    <w:multiLevelType w:val="hybridMultilevel"/>
    <w:tmpl w:val="F5B83AC4"/>
    <w:lvl w:ilvl="0" w:tplc="60762CA2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E0146C6"/>
    <w:multiLevelType w:val="multilevel"/>
    <w:tmpl w:val="6E3451EA"/>
    <w:styleLink w:val="14"/>
    <w:lvl w:ilvl="0">
      <w:start w:val="1"/>
      <w:numFmt w:val="decimal"/>
      <w:lvlText w:val="%1."/>
      <w:lvlJc w:val="left"/>
      <w:pPr>
        <w:tabs>
          <w:tab w:val="num" w:pos="360"/>
        </w:tabs>
        <w:ind w:left="851" w:hanging="851"/>
      </w:pPr>
      <w:rPr>
        <w:rFonts w:ascii="2." w:hAnsi="2." w:hint="default"/>
      </w:rPr>
    </w:lvl>
    <w:lvl w:ilvl="1">
      <w:start w:val="1"/>
      <w:numFmt w:val="decimal"/>
      <w:lvlText w:val="2.%2."/>
      <w:lvlJc w:val="left"/>
      <w:pPr>
        <w:tabs>
          <w:tab w:val="num" w:pos="1474"/>
        </w:tabs>
        <w:ind w:left="2552" w:hanging="1701"/>
      </w:pPr>
      <w:rPr>
        <w:b/>
        <w:bCs/>
        <w:sz w:val="28"/>
      </w:rPr>
    </w:lvl>
    <w:lvl w:ilvl="2">
      <w:start w:val="1"/>
      <w:numFmt w:val="decimal"/>
      <w:lvlText w:val="%1.%2."/>
      <w:lvlJc w:val="left"/>
      <w:pPr>
        <w:tabs>
          <w:tab w:val="num" w:pos="1440"/>
        </w:tabs>
        <w:ind w:left="1224" w:hanging="504"/>
      </w:pPr>
      <w:rPr>
        <w:rFonts w:ascii="3.2.1" w:hAnsi="3.2.1" w:hint="default"/>
        <w:sz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  <w:sz w:val="28"/>
      </w:rPr>
    </w:lvl>
  </w:abstractNum>
  <w:abstractNum w:abstractNumId="14" w15:restartNumberingAfterBreak="0">
    <w:nsid w:val="1E7A5C2B"/>
    <w:multiLevelType w:val="hybridMultilevel"/>
    <w:tmpl w:val="A66C222C"/>
    <w:lvl w:ilvl="0" w:tplc="669CFBE6">
      <w:start w:val="1"/>
      <w:numFmt w:val="decimal"/>
      <w:pStyle w:val="a1"/>
      <w:lvlText w:val="Таблица %1 - "/>
      <w:lvlJc w:val="left"/>
      <w:pPr>
        <w:tabs>
          <w:tab w:val="num" w:pos="2552"/>
        </w:tabs>
        <w:ind w:left="1418" w:firstLine="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:lang w:val="ru-RU"/>
      </w:rPr>
    </w:lvl>
    <w:lvl w:ilvl="1" w:tplc="04190019">
      <w:start w:val="1"/>
      <w:numFmt w:val="lowerLetter"/>
      <w:lvlText w:val="%2."/>
      <w:lvlJc w:val="left"/>
      <w:pPr>
        <w:tabs>
          <w:tab w:val="num" w:pos="-5223"/>
        </w:tabs>
        <w:ind w:left="-52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-4503"/>
        </w:tabs>
        <w:ind w:left="-450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-3783"/>
        </w:tabs>
        <w:ind w:left="-37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-3063"/>
        </w:tabs>
        <w:ind w:left="-306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-2343"/>
        </w:tabs>
        <w:ind w:left="-23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-1623"/>
        </w:tabs>
        <w:ind w:left="-1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-903"/>
        </w:tabs>
        <w:ind w:left="-90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-183"/>
        </w:tabs>
        <w:ind w:left="-183" w:hanging="180"/>
      </w:pPr>
    </w:lvl>
  </w:abstractNum>
  <w:abstractNum w:abstractNumId="15" w15:restartNumberingAfterBreak="0">
    <w:nsid w:val="26B518F7"/>
    <w:multiLevelType w:val="singleLevel"/>
    <w:tmpl w:val="6F30EF10"/>
    <w:lvl w:ilvl="0">
      <w:start w:val="1"/>
      <w:numFmt w:val="decimal"/>
      <w:pStyle w:val="a2"/>
      <w:lvlText w:val="Рисунок %1 - "/>
      <w:lvlJc w:val="left"/>
      <w:pPr>
        <w:tabs>
          <w:tab w:val="num" w:pos="2830"/>
        </w:tabs>
        <w:ind w:left="1390" w:firstLine="170"/>
      </w:pPr>
      <w:rPr>
        <w:rFonts w:ascii="Times New Roman" w:hAnsi="Times New Roman" w:cs="Times New Roman" w:hint="default"/>
        <w:b/>
        <w:sz w:val="24"/>
        <w:szCs w:val="24"/>
      </w:rPr>
    </w:lvl>
  </w:abstractNum>
  <w:abstractNum w:abstractNumId="16" w15:restartNumberingAfterBreak="0">
    <w:nsid w:val="27261CC7"/>
    <w:multiLevelType w:val="singleLevel"/>
    <w:tmpl w:val="05B4023E"/>
    <w:lvl w:ilvl="0">
      <w:start w:val="1"/>
      <w:numFmt w:val="bullet"/>
      <w:pStyle w:val="a3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2ACE5174"/>
    <w:multiLevelType w:val="hybridMultilevel"/>
    <w:tmpl w:val="FE5836F8"/>
    <w:lvl w:ilvl="0" w:tplc="665AF3FC">
      <w:start w:val="1"/>
      <w:numFmt w:val="bullet"/>
      <w:pStyle w:val="a4"/>
      <w:lvlText w:val=""/>
      <w:lvlJc w:val="left"/>
      <w:pPr>
        <w:tabs>
          <w:tab w:val="num" w:pos="1211"/>
        </w:tabs>
        <w:ind w:left="1211" w:hanging="360"/>
      </w:pPr>
      <w:rPr>
        <w:rFonts w:ascii="Symbol" w:hAnsi="Symbol" w:hint="default"/>
      </w:rPr>
    </w:lvl>
    <w:lvl w:ilvl="1" w:tplc="665AF3FC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2D2D4B54"/>
    <w:multiLevelType w:val="singleLevel"/>
    <w:tmpl w:val="2D765D82"/>
    <w:lvl w:ilvl="0">
      <w:start w:val="1"/>
      <w:numFmt w:val="bullet"/>
      <w:pStyle w:val="List2"/>
      <w:lvlText w:val=""/>
      <w:lvlJc w:val="left"/>
      <w:pPr>
        <w:tabs>
          <w:tab w:val="num" w:pos="1267"/>
        </w:tabs>
        <w:ind w:left="1191" w:hanging="284"/>
      </w:pPr>
      <w:rPr>
        <w:rFonts w:ascii="Symbol" w:hAnsi="Symbol" w:hint="default"/>
      </w:rPr>
    </w:lvl>
  </w:abstractNum>
  <w:abstractNum w:abstractNumId="19" w15:restartNumberingAfterBreak="0">
    <w:nsid w:val="2D832B02"/>
    <w:multiLevelType w:val="multilevel"/>
    <w:tmpl w:val="D9DA15D2"/>
    <w:numStyleLink w:val="Maximyz"/>
  </w:abstractNum>
  <w:abstractNum w:abstractNumId="20" w15:restartNumberingAfterBreak="0">
    <w:nsid w:val="30543C40"/>
    <w:multiLevelType w:val="multilevel"/>
    <w:tmpl w:val="195093D6"/>
    <w:styleLink w:val="11"/>
    <w:lvl w:ilvl="0">
      <w:start w:val="1"/>
      <w:numFmt w:val="decimal"/>
      <w:lvlText w:val="Раздел 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1"/>
      <w:numFmt w:val="decimal"/>
      <w:lvlText w:val="%1.1."/>
      <w:lvlJc w:val="left"/>
      <w:pPr>
        <w:tabs>
          <w:tab w:val="num" w:pos="1440"/>
        </w:tabs>
        <w:ind w:left="1440" w:hanging="720"/>
      </w:pPr>
      <w:rPr>
        <w:rFonts w:ascii="Cambria" w:hAnsi="Cambria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2">
      <w:start w:val="1"/>
      <w:numFmt w:val="decimal"/>
      <w:lvlText w:val="%3.%2.1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 w:hint="default"/>
      </w:rPr>
    </w:lvl>
  </w:abstractNum>
  <w:abstractNum w:abstractNumId="21" w15:restartNumberingAfterBreak="0">
    <w:nsid w:val="320F241B"/>
    <w:multiLevelType w:val="hybridMultilevel"/>
    <w:tmpl w:val="226E5550"/>
    <w:lvl w:ilvl="0" w:tplc="54628EFE">
      <w:start w:val="1"/>
      <w:numFmt w:val="bullet"/>
      <w:pStyle w:val="a5"/>
      <w:suff w:val="space"/>
      <w:lvlText w:val="−"/>
      <w:lvlJc w:val="left"/>
      <w:pPr>
        <w:ind w:left="710" w:firstLine="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2" w15:restartNumberingAfterBreak="0">
    <w:nsid w:val="33E34D55"/>
    <w:multiLevelType w:val="multilevel"/>
    <w:tmpl w:val="D9DA15D2"/>
    <w:styleLink w:val="Maximyz"/>
    <w:lvl w:ilvl="0">
      <w:start w:val="1"/>
      <w:numFmt w:val="decimal"/>
      <w:pStyle w:val="Maximyz1"/>
      <w:lvlText w:val="%1"/>
      <w:lvlJc w:val="left"/>
      <w:pPr>
        <w:ind w:left="1425" w:hanging="432"/>
      </w:pPr>
      <w:rPr>
        <w:rFonts w:hint="default"/>
      </w:rPr>
    </w:lvl>
    <w:lvl w:ilvl="1">
      <w:start w:val="1"/>
      <w:numFmt w:val="decimal"/>
      <w:pStyle w:val="Maximyz21"/>
      <w:lvlText w:val="%1.%2"/>
      <w:lvlJc w:val="left"/>
      <w:pPr>
        <w:ind w:left="1275" w:hanging="567"/>
      </w:pPr>
      <w:rPr>
        <w:rFonts w:hint="default"/>
      </w:rPr>
    </w:lvl>
    <w:lvl w:ilvl="2">
      <w:start w:val="1"/>
      <w:numFmt w:val="decimal"/>
      <w:pStyle w:val="Maximyz31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3" w15:restartNumberingAfterBreak="0">
    <w:nsid w:val="342F23AB"/>
    <w:multiLevelType w:val="hybridMultilevel"/>
    <w:tmpl w:val="2C10EB9C"/>
    <w:lvl w:ilvl="0" w:tplc="0419000F">
      <w:start w:val="1"/>
      <w:numFmt w:val="decimal"/>
      <w:pStyle w:val="-1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5721469"/>
    <w:multiLevelType w:val="hybridMultilevel"/>
    <w:tmpl w:val="62028542"/>
    <w:lvl w:ilvl="0" w:tplc="9C7846FA">
      <w:start w:val="1"/>
      <w:numFmt w:val="bullet"/>
      <w:pStyle w:val="a6"/>
      <w:lvlText w:val=""/>
      <w:lvlJc w:val="left"/>
      <w:pPr>
        <w:tabs>
          <w:tab w:val="num" w:pos="1429"/>
        </w:tabs>
        <w:ind w:left="360" w:firstLine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38345307"/>
    <w:multiLevelType w:val="multilevel"/>
    <w:tmpl w:val="9FCE12D2"/>
    <w:lvl w:ilvl="0">
      <w:start w:val="1"/>
      <w:numFmt w:val="decimal"/>
      <w:pStyle w:val="S1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1"/>
      <w:numFmt w:val="decimal"/>
      <w:pStyle w:val="S2"/>
      <w:lvlText w:val="%1.%2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2">
      <w:start w:val="1"/>
      <w:numFmt w:val="decimal"/>
      <w:pStyle w:val="S3"/>
      <w:lvlText w:val="%1.%2.%3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3">
      <w:start w:val="1"/>
      <w:numFmt w:val="decimal"/>
      <w:pStyle w:val="S4"/>
      <w:lvlText w:val="%1.%2.%3.%4"/>
      <w:lvlJc w:val="left"/>
      <w:pPr>
        <w:tabs>
          <w:tab w:val="num" w:pos="1800"/>
        </w:tabs>
        <w:ind w:left="180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680" w:hanging="1800"/>
      </w:pPr>
      <w:rPr>
        <w:rFonts w:cs="Times New Roman" w:hint="default"/>
      </w:rPr>
    </w:lvl>
  </w:abstractNum>
  <w:abstractNum w:abstractNumId="26" w15:restartNumberingAfterBreak="0">
    <w:nsid w:val="3B2A0766"/>
    <w:multiLevelType w:val="singleLevel"/>
    <w:tmpl w:val="7B2CAC1C"/>
    <w:lvl w:ilvl="0">
      <w:start w:val="1"/>
      <w:numFmt w:val="bullet"/>
      <w:pStyle w:val="List1"/>
      <w:lvlText w:val=""/>
      <w:lvlJc w:val="left"/>
      <w:pPr>
        <w:tabs>
          <w:tab w:val="num" w:pos="786"/>
        </w:tabs>
        <w:ind w:left="737" w:hanging="311"/>
      </w:pPr>
      <w:rPr>
        <w:rFonts w:ascii="Symbol" w:hAnsi="Symbol" w:hint="default"/>
      </w:rPr>
    </w:lvl>
  </w:abstractNum>
  <w:abstractNum w:abstractNumId="27" w15:restartNumberingAfterBreak="0">
    <w:nsid w:val="3D0B7FE9"/>
    <w:multiLevelType w:val="hybridMultilevel"/>
    <w:tmpl w:val="5A6E966A"/>
    <w:lvl w:ilvl="0" w:tplc="FFFFFFFF">
      <w:start w:val="1"/>
      <w:numFmt w:val="decimal"/>
      <w:pStyle w:val="a7"/>
      <w:lvlText w:val="Таблица %1."/>
      <w:lvlJc w:val="left"/>
      <w:pPr>
        <w:ind w:left="144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8" w15:restartNumberingAfterBreak="0">
    <w:nsid w:val="47E57058"/>
    <w:multiLevelType w:val="hybridMultilevel"/>
    <w:tmpl w:val="18D4F6B6"/>
    <w:lvl w:ilvl="0" w:tplc="5F640668">
      <w:start w:val="1"/>
      <w:numFmt w:val="bullet"/>
      <w:pStyle w:val="a8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497605D5"/>
    <w:multiLevelType w:val="multilevel"/>
    <w:tmpl w:val="E0DA8FD6"/>
    <w:lvl w:ilvl="0">
      <w:start w:val="1"/>
      <w:numFmt w:val="decimal"/>
      <w:pStyle w:val="a9"/>
      <w:suff w:val="space"/>
      <w:lvlText w:val="%1"/>
      <w:lvlJc w:val="left"/>
      <w:pPr>
        <w:ind w:firstLine="709"/>
      </w:pPr>
      <w:rPr>
        <w:rFonts w:hint="default"/>
        <w:b/>
        <w:bCs/>
        <w:i w:val="0"/>
        <w:iCs w:val="0"/>
        <w:sz w:val="28"/>
        <w:szCs w:val="28"/>
      </w:rPr>
    </w:lvl>
    <w:lvl w:ilvl="1">
      <w:start w:val="1"/>
      <w:numFmt w:val="decimal"/>
      <w:pStyle w:val="aa"/>
      <w:suff w:val="space"/>
      <w:lvlText w:val="%1.%2"/>
      <w:lvlJc w:val="left"/>
      <w:pPr>
        <w:ind w:firstLine="709"/>
      </w:pPr>
      <w:rPr>
        <w:rFonts w:hint="default"/>
        <w:b w:val="0"/>
        <w:bCs w:val="0"/>
        <w:i w:val="0"/>
        <w:iCs w:val="0"/>
        <w:sz w:val="28"/>
        <w:szCs w:val="28"/>
      </w:rPr>
    </w:lvl>
    <w:lvl w:ilvl="2">
      <w:start w:val="1"/>
      <w:numFmt w:val="decimal"/>
      <w:suff w:val="space"/>
      <w:lvlText w:val="%2.1.%3"/>
      <w:lvlJc w:val="left"/>
      <w:pPr>
        <w:ind w:left="-709" w:firstLine="708"/>
      </w:pPr>
      <w:rPr>
        <w:rFonts w:hint="default"/>
        <w:b w:val="0"/>
        <w:bCs w:val="0"/>
        <w:i w:val="0"/>
        <w:iCs w:val="0"/>
        <w:sz w:val="28"/>
        <w:szCs w:val="28"/>
      </w:rPr>
    </w:lvl>
    <w:lvl w:ilvl="3">
      <w:start w:val="1"/>
      <w:numFmt w:val="decimal"/>
      <w:lvlText w:val="%1.%2.%3.%4"/>
      <w:lvlJc w:val="left"/>
      <w:pPr>
        <w:tabs>
          <w:tab w:val="num" w:pos="1763"/>
        </w:tabs>
        <w:ind w:left="1763" w:hanging="14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17"/>
        </w:tabs>
        <w:ind w:left="2117" w:hanging="14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501"/>
        </w:tabs>
        <w:ind w:left="2501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69"/>
        </w:tabs>
        <w:ind w:left="35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283"/>
        </w:tabs>
        <w:ind w:left="4283" w:hanging="2160"/>
      </w:pPr>
      <w:rPr>
        <w:rFonts w:hint="default"/>
      </w:rPr>
    </w:lvl>
  </w:abstractNum>
  <w:abstractNum w:abstractNumId="30" w15:restartNumberingAfterBreak="0">
    <w:nsid w:val="4A7242B8"/>
    <w:multiLevelType w:val="hybridMultilevel"/>
    <w:tmpl w:val="B21C6CDE"/>
    <w:lvl w:ilvl="0" w:tplc="5F640668">
      <w:start w:val="1"/>
      <w:numFmt w:val="bullet"/>
      <w:pStyle w:val="ab"/>
      <w:lvlText w:val=""/>
      <w:lvlJc w:val="left"/>
      <w:pPr>
        <w:ind w:left="121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4FD2794F"/>
    <w:multiLevelType w:val="hybridMultilevel"/>
    <w:tmpl w:val="567895A6"/>
    <w:lvl w:ilvl="0" w:tplc="DB725C1C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531E7C32"/>
    <w:multiLevelType w:val="hybridMultilevel"/>
    <w:tmpl w:val="9676D346"/>
    <w:lvl w:ilvl="0" w:tplc="0A7485AA">
      <w:start w:val="1"/>
      <w:numFmt w:val="decimal"/>
      <w:pStyle w:val="ac"/>
      <w:lvlText w:val="Таблица %1 -"/>
      <w:lvlJc w:val="left"/>
      <w:pPr>
        <w:tabs>
          <w:tab w:val="num" w:pos="3600"/>
        </w:tabs>
        <w:ind w:left="1366" w:firstLine="794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1" w:tplc="375C0B3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2" w:tplc="8610809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FF0A99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6F67E58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B72765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AF6B7F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C41512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AF2AEF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38675B7"/>
    <w:multiLevelType w:val="hybridMultilevel"/>
    <w:tmpl w:val="1E38BE60"/>
    <w:lvl w:ilvl="0" w:tplc="34FC00CA">
      <w:start w:val="1"/>
      <w:numFmt w:val="decimal"/>
      <w:pStyle w:val="12"/>
      <w:lvlText w:val="%1."/>
      <w:lvlJc w:val="left"/>
      <w:pPr>
        <w:ind w:left="1134" w:hanging="425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4227045"/>
    <w:multiLevelType w:val="hybridMultilevel"/>
    <w:tmpl w:val="AC50E74A"/>
    <w:lvl w:ilvl="0" w:tplc="60762CA2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43534A0"/>
    <w:multiLevelType w:val="hybridMultilevel"/>
    <w:tmpl w:val="3F4CBC2E"/>
    <w:lvl w:ilvl="0" w:tplc="60762CA2">
      <w:start w:val="1"/>
      <w:numFmt w:val="bullet"/>
      <w:lvlText w:val="-"/>
      <w:lvlJc w:val="left"/>
      <w:pPr>
        <w:ind w:left="1485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36" w15:restartNumberingAfterBreak="0">
    <w:nsid w:val="57E65CF1"/>
    <w:multiLevelType w:val="hybridMultilevel"/>
    <w:tmpl w:val="853813D6"/>
    <w:lvl w:ilvl="0" w:tplc="B47A4EC2">
      <w:start w:val="1"/>
      <w:numFmt w:val="bullet"/>
      <w:pStyle w:val="ad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58DF3BA8"/>
    <w:multiLevelType w:val="hybridMultilevel"/>
    <w:tmpl w:val="E3F0F3D6"/>
    <w:lvl w:ilvl="0" w:tplc="6D0C078E">
      <w:start w:val="1"/>
      <w:numFmt w:val="decimal"/>
      <w:pStyle w:val="13"/>
      <w:lvlText w:val="Рис.%1."/>
      <w:lvlJc w:val="left"/>
      <w:pPr>
        <w:tabs>
          <w:tab w:val="num" w:pos="1080"/>
        </w:tabs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190003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i w:val="0"/>
        <w:sz w:val="24"/>
        <w:szCs w:val="24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BEC30EA"/>
    <w:multiLevelType w:val="multilevel"/>
    <w:tmpl w:val="0D5CF158"/>
    <w:lvl w:ilvl="0">
      <w:start w:val="10"/>
      <w:numFmt w:val="decimal"/>
      <w:pStyle w:val="15"/>
      <w:lvlText w:val="%1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1283" w:hanging="432"/>
      </w:pPr>
      <w:rPr>
        <w:rFonts w:hint="default"/>
        <w:color w:val="auto"/>
      </w:rPr>
    </w:lvl>
    <w:lvl w:ilvl="2">
      <w:start w:val="1"/>
      <w:numFmt w:val="decimal"/>
      <w:pStyle w:val="30"/>
      <w:lvlText w:val="%1.%2.%3"/>
      <w:lvlJc w:val="left"/>
      <w:pPr>
        <w:ind w:left="4667" w:hanging="698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9" w15:restartNumberingAfterBreak="0">
    <w:nsid w:val="5C9A51F1"/>
    <w:multiLevelType w:val="hybridMultilevel"/>
    <w:tmpl w:val="ABB25F22"/>
    <w:lvl w:ilvl="0" w:tplc="FFFFFFFF">
      <w:start w:val="1"/>
      <w:numFmt w:val="bullet"/>
      <w:pStyle w:val="ae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0" w15:restartNumberingAfterBreak="0">
    <w:nsid w:val="5EA94484"/>
    <w:multiLevelType w:val="singleLevel"/>
    <w:tmpl w:val="3D207538"/>
    <w:lvl w:ilvl="0">
      <w:start w:val="1"/>
      <w:numFmt w:val="bullet"/>
      <w:pStyle w:val="af"/>
      <w:lvlText w:val="-"/>
      <w:lvlJc w:val="left"/>
      <w:pPr>
        <w:tabs>
          <w:tab w:val="num" w:pos="1077"/>
        </w:tabs>
        <w:ind w:left="1077" w:hanging="368"/>
      </w:pPr>
      <w:rPr>
        <w:rFonts w:ascii="Times New Roman" w:hAnsi="Times New Roman" w:hint="default"/>
        <w:b/>
        <w:i w:val="0"/>
        <w:sz w:val="24"/>
      </w:rPr>
    </w:lvl>
  </w:abstractNum>
  <w:abstractNum w:abstractNumId="41" w15:restartNumberingAfterBreak="0">
    <w:nsid w:val="61E42F88"/>
    <w:multiLevelType w:val="hybridMultilevel"/>
    <w:tmpl w:val="65FCFC9E"/>
    <w:lvl w:ilvl="0" w:tplc="90C44D6A">
      <w:start w:val="1"/>
      <w:numFmt w:val="decimal"/>
      <w:pStyle w:val="af0"/>
      <w:lvlText w:val="Таблица %1."/>
      <w:lvlJc w:val="right"/>
      <w:pPr>
        <w:ind w:left="1854" w:hanging="360"/>
      </w:pPr>
      <w:rPr>
        <w:rFonts w:hint="default"/>
        <w:i w:val="0"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21A42AE"/>
    <w:multiLevelType w:val="multilevel"/>
    <w:tmpl w:val="B238BF48"/>
    <w:styleLink w:val="43"/>
    <w:lvl w:ilvl="0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699B3254"/>
    <w:multiLevelType w:val="multilevel"/>
    <w:tmpl w:val="6FC2EB60"/>
    <w:styleLink w:val="2420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560"/>
        </w:tabs>
        <w:ind w:left="1560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05"/>
        </w:tabs>
        <w:ind w:left="2105" w:hanging="113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029"/>
        </w:tabs>
        <w:ind w:left="2029" w:hanging="141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70"/>
        </w:tabs>
        <w:ind w:left="3970" w:hanging="141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135"/>
        </w:tabs>
        <w:ind w:left="3135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79"/>
        </w:tabs>
        <w:ind w:left="3279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23"/>
        </w:tabs>
        <w:ind w:left="342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567"/>
        </w:tabs>
        <w:ind w:left="3567" w:hanging="1584"/>
      </w:pPr>
      <w:rPr>
        <w:rFonts w:hint="default"/>
      </w:rPr>
    </w:lvl>
  </w:abstractNum>
  <w:abstractNum w:abstractNumId="44" w15:restartNumberingAfterBreak="0">
    <w:nsid w:val="6A31238C"/>
    <w:multiLevelType w:val="hybridMultilevel"/>
    <w:tmpl w:val="C10C7094"/>
    <w:lvl w:ilvl="0" w:tplc="FF284DE6">
      <w:start w:val="1"/>
      <w:numFmt w:val="bullet"/>
      <w:pStyle w:val="af1"/>
      <w:lvlText w:val=""/>
      <w:lvlJc w:val="left"/>
      <w:pPr>
        <w:tabs>
          <w:tab w:val="num" w:pos="1022"/>
        </w:tabs>
        <w:ind w:left="1022" w:hanging="45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E4E6C02"/>
    <w:multiLevelType w:val="hybridMultilevel"/>
    <w:tmpl w:val="ABBCF4C0"/>
    <w:styleLink w:val="11111114"/>
    <w:lvl w:ilvl="0" w:tplc="079E7936">
      <w:start w:val="1"/>
      <w:numFmt w:val="decimal"/>
      <w:lvlText w:val="%1)"/>
      <w:lvlJc w:val="left"/>
      <w:pPr>
        <w:ind w:left="900" w:hanging="360"/>
      </w:pPr>
    </w:lvl>
    <w:lvl w:ilvl="1" w:tplc="799018C0">
      <w:start w:val="1"/>
      <w:numFmt w:val="lowerLetter"/>
      <w:lvlText w:val="%2."/>
      <w:lvlJc w:val="left"/>
      <w:pPr>
        <w:ind w:left="1620" w:hanging="360"/>
      </w:pPr>
    </w:lvl>
    <w:lvl w:ilvl="2" w:tplc="CFEE67EE">
      <w:start w:val="1"/>
      <w:numFmt w:val="lowerRoman"/>
      <w:lvlText w:val="%3."/>
      <w:lvlJc w:val="right"/>
      <w:pPr>
        <w:ind w:left="2340" w:hanging="180"/>
      </w:pPr>
    </w:lvl>
    <w:lvl w:ilvl="3" w:tplc="70FAC63A">
      <w:start w:val="1"/>
      <w:numFmt w:val="decimal"/>
      <w:lvlText w:val="%4."/>
      <w:lvlJc w:val="left"/>
      <w:pPr>
        <w:ind w:left="3060" w:hanging="360"/>
      </w:pPr>
    </w:lvl>
    <w:lvl w:ilvl="4" w:tplc="316AF6A0">
      <w:start w:val="1"/>
      <w:numFmt w:val="lowerLetter"/>
      <w:lvlText w:val="%5."/>
      <w:lvlJc w:val="left"/>
      <w:pPr>
        <w:ind w:left="3780" w:hanging="360"/>
      </w:pPr>
    </w:lvl>
    <w:lvl w:ilvl="5" w:tplc="203E32AE">
      <w:start w:val="1"/>
      <w:numFmt w:val="lowerRoman"/>
      <w:lvlText w:val="%6."/>
      <w:lvlJc w:val="right"/>
      <w:pPr>
        <w:ind w:left="4500" w:hanging="180"/>
      </w:pPr>
    </w:lvl>
    <w:lvl w:ilvl="6" w:tplc="A1AE3CCE">
      <w:start w:val="1"/>
      <w:numFmt w:val="decimal"/>
      <w:lvlText w:val="%7."/>
      <w:lvlJc w:val="left"/>
      <w:pPr>
        <w:ind w:left="5220" w:hanging="360"/>
      </w:pPr>
    </w:lvl>
    <w:lvl w:ilvl="7" w:tplc="0A5E3BB8">
      <w:start w:val="1"/>
      <w:numFmt w:val="lowerLetter"/>
      <w:lvlText w:val="%8."/>
      <w:lvlJc w:val="left"/>
      <w:pPr>
        <w:ind w:left="5940" w:hanging="360"/>
      </w:pPr>
    </w:lvl>
    <w:lvl w:ilvl="8" w:tplc="87E0267E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6FD350E5"/>
    <w:multiLevelType w:val="hybridMultilevel"/>
    <w:tmpl w:val="3D487BE6"/>
    <w:styleLink w:val="111111"/>
    <w:lvl w:ilvl="0" w:tplc="A762E82E">
      <w:numFmt w:val="bullet"/>
      <w:pStyle w:val="af2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F29CD00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4FC521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DE5AD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4227A3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704350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79CB6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838120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2DEFB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1021E9A"/>
    <w:multiLevelType w:val="hybridMultilevel"/>
    <w:tmpl w:val="0B60B06E"/>
    <w:lvl w:ilvl="0" w:tplc="7774322E">
      <w:start w:val="1"/>
      <w:numFmt w:val="bullet"/>
      <w:pStyle w:val="new"/>
      <w:lvlText w:val=""/>
      <w:lvlJc w:val="left"/>
      <w:pPr>
        <w:ind w:left="12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6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2" w:hanging="360"/>
      </w:pPr>
      <w:rPr>
        <w:rFonts w:ascii="Wingdings" w:hAnsi="Wingdings" w:hint="default"/>
      </w:rPr>
    </w:lvl>
  </w:abstractNum>
  <w:abstractNum w:abstractNumId="48" w15:restartNumberingAfterBreak="0">
    <w:nsid w:val="76865674"/>
    <w:multiLevelType w:val="hybridMultilevel"/>
    <w:tmpl w:val="C6C405BA"/>
    <w:lvl w:ilvl="0" w:tplc="1ADE0142">
      <w:start w:val="1"/>
      <w:numFmt w:val="decimal"/>
      <w:pStyle w:val="Bullet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6945C9E"/>
    <w:multiLevelType w:val="multilevel"/>
    <w:tmpl w:val="0AD02B46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sz w:val="28"/>
        <w:szCs w:val="28"/>
      </w:rPr>
    </w:lvl>
    <w:lvl w:ilvl="1">
      <w:start w:val="1"/>
      <w:numFmt w:val="decimal"/>
      <w:pStyle w:val="20"/>
      <w:lvlText w:val="1.%2"/>
      <w:lvlJc w:val="left"/>
      <w:pPr>
        <w:tabs>
          <w:tab w:val="num" w:pos="716"/>
        </w:tabs>
        <w:ind w:left="716" w:hanging="432"/>
      </w:pPr>
      <w:rPr>
        <w:rFonts w:hint="default"/>
      </w:rPr>
    </w:lvl>
    <w:lvl w:ilvl="2">
      <w:start w:val="1"/>
      <w:numFmt w:val="decimal"/>
      <w:pStyle w:val="16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pStyle w:val="31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pStyle w:val="41"/>
      <w:lvlText w:val="%1.%2.%3.%4.%5."/>
      <w:lvlJc w:val="left"/>
      <w:pPr>
        <w:tabs>
          <w:tab w:val="num" w:pos="1790"/>
        </w:tabs>
        <w:ind w:left="150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50" w15:restartNumberingAfterBreak="0">
    <w:nsid w:val="7D266AB0"/>
    <w:multiLevelType w:val="singleLevel"/>
    <w:tmpl w:val="9B28F0A2"/>
    <w:lvl w:ilvl="0">
      <w:start w:val="1"/>
      <w:numFmt w:val="bullet"/>
      <w:pStyle w:val="32"/>
      <w:lvlText w:val="–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caps w:val="0"/>
        <w:strike w:val="0"/>
        <w:dstrike w:val="0"/>
        <w:vanish w:val="0"/>
        <w:color w:val="00000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51" w15:restartNumberingAfterBreak="0">
    <w:nsid w:val="7F3B5C27"/>
    <w:multiLevelType w:val="multilevel"/>
    <w:tmpl w:val="1DE8D7F6"/>
    <w:styleLink w:val="17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49"/>
  </w:num>
  <w:num w:numId="2">
    <w:abstractNumId w:val="29"/>
  </w:num>
  <w:num w:numId="3">
    <w:abstractNumId w:val="50"/>
  </w:num>
  <w:num w:numId="4">
    <w:abstractNumId w:val="22"/>
  </w:num>
  <w:num w:numId="5">
    <w:abstractNumId w:val="19"/>
  </w:num>
  <w:num w:numId="6">
    <w:abstractNumId w:val="21"/>
  </w:num>
  <w:num w:numId="7">
    <w:abstractNumId w:val="38"/>
  </w:num>
  <w:num w:numId="8">
    <w:abstractNumId w:val="31"/>
  </w:num>
  <w:num w:numId="9">
    <w:abstractNumId w:val="41"/>
  </w:num>
  <w:num w:numId="10">
    <w:abstractNumId w:val="6"/>
  </w:num>
  <w:num w:numId="11">
    <w:abstractNumId w:val="5"/>
  </w:num>
  <w:num w:numId="12">
    <w:abstractNumId w:val="48"/>
  </w:num>
  <w:num w:numId="13">
    <w:abstractNumId w:val="39"/>
  </w:num>
  <w:num w:numId="14">
    <w:abstractNumId w:val="17"/>
  </w:num>
  <w:num w:numId="15">
    <w:abstractNumId w:val="40"/>
  </w:num>
  <w:num w:numId="16">
    <w:abstractNumId w:val="1"/>
  </w:num>
  <w:num w:numId="17">
    <w:abstractNumId w:val="33"/>
  </w:num>
  <w:num w:numId="18">
    <w:abstractNumId w:val="3"/>
  </w:num>
  <w:num w:numId="19">
    <w:abstractNumId w:val="11"/>
  </w:num>
  <w:num w:numId="20">
    <w:abstractNumId w:val="15"/>
  </w:num>
  <w:num w:numId="21">
    <w:abstractNumId w:val="14"/>
  </w:num>
  <w:num w:numId="22">
    <w:abstractNumId w:val="32"/>
  </w:num>
  <w:num w:numId="23">
    <w:abstractNumId w:val="0"/>
  </w:num>
  <w:num w:numId="24">
    <w:abstractNumId w:val="23"/>
  </w:num>
  <w:num w:numId="25">
    <w:abstractNumId w:val="8"/>
  </w:num>
  <w:num w:numId="26">
    <w:abstractNumId w:val="2"/>
  </w:num>
  <w:num w:numId="27">
    <w:abstractNumId w:val="37"/>
  </w:num>
  <w:num w:numId="28">
    <w:abstractNumId w:val="27"/>
  </w:num>
  <w:num w:numId="29">
    <w:abstractNumId w:val="44"/>
  </w:num>
  <w:num w:numId="30">
    <w:abstractNumId w:val="47"/>
  </w:num>
  <w:num w:numId="31">
    <w:abstractNumId w:val="24"/>
  </w:num>
  <w:num w:numId="32">
    <w:abstractNumId w:val="13"/>
  </w:num>
  <w:num w:numId="33">
    <w:abstractNumId w:val="9"/>
  </w:num>
  <w:num w:numId="34">
    <w:abstractNumId w:val="16"/>
  </w:num>
  <w:num w:numId="35">
    <w:abstractNumId w:val="46"/>
  </w:num>
  <w:num w:numId="36">
    <w:abstractNumId w:val="42"/>
  </w:num>
  <w:num w:numId="37">
    <w:abstractNumId w:val="35"/>
  </w:num>
  <w:num w:numId="38">
    <w:abstractNumId w:val="18"/>
  </w:num>
  <w:num w:numId="39">
    <w:abstractNumId w:val="26"/>
  </w:num>
  <w:num w:numId="40">
    <w:abstractNumId w:val="28"/>
  </w:num>
  <w:num w:numId="41">
    <w:abstractNumId w:val="43"/>
  </w:num>
  <w:num w:numId="42">
    <w:abstractNumId w:val="36"/>
  </w:num>
  <w:num w:numId="43">
    <w:abstractNumId w:val="45"/>
  </w:num>
  <w:num w:numId="44">
    <w:abstractNumId w:val="51"/>
  </w:num>
  <w:num w:numId="45">
    <w:abstractNumId w:val="7"/>
  </w:num>
  <w:num w:numId="46">
    <w:abstractNumId w:val="30"/>
  </w:num>
  <w:num w:numId="47">
    <w:abstractNumId w:val="20"/>
  </w:num>
  <w:num w:numId="48">
    <w:abstractNumId w:val="25"/>
  </w:num>
  <w:num w:numId="49">
    <w:abstractNumId w:val="10"/>
  </w:num>
  <w:num w:numId="50">
    <w:abstractNumId w:val="34"/>
  </w:num>
  <w:num w:numId="51">
    <w:abstractNumId w:val="12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209"/>
    <w:rsid w:val="000003E3"/>
    <w:rsid w:val="000012A5"/>
    <w:rsid w:val="0000509A"/>
    <w:rsid w:val="00005133"/>
    <w:rsid w:val="00005781"/>
    <w:rsid w:val="000059F0"/>
    <w:rsid w:val="00005F46"/>
    <w:rsid w:val="00006E7F"/>
    <w:rsid w:val="00007201"/>
    <w:rsid w:val="00011150"/>
    <w:rsid w:val="0001194F"/>
    <w:rsid w:val="00013449"/>
    <w:rsid w:val="000148F8"/>
    <w:rsid w:val="00014EAD"/>
    <w:rsid w:val="00014FD3"/>
    <w:rsid w:val="000156C7"/>
    <w:rsid w:val="00015D00"/>
    <w:rsid w:val="000161B6"/>
    <w:rsid w:val="0002145F"/>
    <w:rsid w:val="000216B3"/>
    <w:rsid w:val="000229C8"/>
    <w:rsid w:val="00022F6C"/>
    <w:rsid w:val="00023079"/>
    <w:rsid w:val="00023312"/>
    <w:rsid w:val="00024C6D"/>
    <w:rsid w:val="00025561"/>
    <w:rsid w:val="00025ACB"/>
    <w:rsid w:val="00025E33"/>
    <w:rsid w:val="000262D4"/>
    <w:rsid w:val="00030032"/>
    <w:rsid w:val="000311C8"/>
    <w:rsid w:val="0003250D"/>
    <w:rsid w:val="000333AB"/>
    <w:rsid w:val="000358AA"/>
    <w:rsid w:val="00037833"/>
    <w:rsid w:val="00037B82"/>
    <w:rsid w:val="0004086C"/>
    <w:rsid w:val="00040923"/>
    <w:rsid w:val="000415D0"/>
    <w:rsid w:val="00041CBC"/>
    <w:rsid w:val="00042BD0"/>
    <w:rsid w:val="00042DE8"/>
    <w:rsid w:val="000436E6"/>
    <w:rsid w:val="000439F7"/>
    <w:rsid w:val="00045F3B"/>
    <w:rsid w:val="000467B3"/>
    <w:rsid w:val="00046AC3"/>
    <w:rsid w:val="00047092"/>
    <w:rsid w:val="00047570"/>
    <w:rsid w:val="00047753"/>
    <w:rsid w:val="000477E0"/>
    <w:rsid w:val="00047DFB"/>
    <w:rsid w:val="00050854"/>
    <w:rsid w:val="00051995"/>
    <w:rsid w:val="00051B5B"/>
    <w:rsid w:val="0005203F"/>
    <w:rsid w:val="000522B8"/>
    <w:rsid w:val="000528A8"/>
    <w:rsid w:val="000529A0"/>
    <w:rsid w:val="00054CE4"/>
    <w:rsid w:val="00054EEF"/>
    <w:rsid w:val="0005501E"/>
    <w:rsid w:val="00055DF3"/>
    <w:rsid w:val="000573BC"/>
    <w:rsid w:val="000575C2"/>
    <w:rsid w:val="000576D1"/>
    <w:rsid w:val="00057AF3"/>
    <w:rsid w:val="00060A68"/>
    <w:rsid w:val="00060AC6"/>
    <w:rsid w:val="00060C41"/>
    <w:rsid w:val="00061278"/>
    <w:rsid w:val="00061FF5"/>
    <w:rsid w:val="00062416"/>
    <w:rsid w:val="000625AD"/>
    <w:rsid w:val="00062C78"/>
    <w:rsid w:val="000649C3"/>
    <w:rsid w:val="00065028"/>
    <w:rsid w:val="00066E8D"/>
    <w:rsid w:val="00067266"/>
    <w:rsid w:val="00070DCD"/>
    <w:rsid w:val="00071AF8"/>
    <w:rsid w:val="00072578"/>
    <w:rsid w:val="00072934"/>
    <w:rsid w:val="000734FE"/>
    <w:rsid w:val="0007357D"/>
    <w:rsid w:val="00073813"/>
    <w:rsid w:val="00073905"/>
    <w:rsid w:val="00073B8B"/>
    <w:rsid w:val="000754C2"/>
    <w:rsid w:val="0007714D"/>
    <w:rsid w:val="00080F64"/>
    <w:rsid w:val="00081635"/>
    <w:rsid w:val="0008245B"/>
    <w:rsid w:val="00082AA5"/>
    <w:rsid w:val="00082FFB"/>
    <w:rsid w:val="00083A88"/>
    <w:rsid w:val="00084AA2"/>
    <w:rsid w:val="00085DC3"/>
    <w:rsid w:val="00085DCA"/>
    <w:rsid w:val="0008624C"/>
    <w:rsid w:val="00086C2F"/>
    <w:rsid w:val="00086C72"/>
    <w:rsid w:val="00086D6B"/>
    <w:rsid w:val="000877BB"/>
    <w:rsid w:val="00087BD9"/>
    <w:rsid w:val="000927E5"/>
    <w:rsid w:val="00093561"/>
    <w:rsid w:val="00093687"/>
    <w:rsid w:val="00094574"/>
    <w:rsid w:val="000954FF"/>
    <w:rsid w:val="00095A43"/>
    <w:rsid w:val="000962F5"/>
    <w:rsid w:val="00096BAA"/>
    <w:rsid w:val="00096BC7"/>
    <w:rsid w:val="00097D8C"/>
    <w:rsid w:val="000A0F20"/>
    <w:rsid w:val="000A11D1"/>
    <w:rsid w:val="000A1B07"/>
    <w:rsid w:val="000A1CA8"/>
    <w:rsid w:val="000A2D00"/>
    <w:rsid w:val="000A31B3"/>
    <w:rsid w:val="000A3842"/>
    <w:rsid w:val="000A3A11"/>
    <w:rsid w:val="000A70C5"/>
    <w:rsid w:val="000A7253"/>
    <w:rsid w:val="000B040A"/>
    <w:rsid w:val="000B08D2"/>
    <w:rsid w:val="000B124E"/>
    <w:rsid w:val="000B178A"/>
    <w:rsid w:val="000B35DD"/>
    <w:rsid w:val="000B46A4"/>
    <w:rsid w:val="000B70DB"/>
    <w:rsid w:val="000B79A7"/>
    <w:rsid w:val="000C1B62"/>
    <w:rsid w:val="000C1C38"/>
    <w:rsid w:val="000C22B4"/>
    <w:rsid w:val="000C3B15"/>
    <w:rsid w:val="000C3C44"/>
    <w:rsid w:val="000C48AF"/>
    <w:rsid w:val="000C5332"/>
    <w:rsid w:val="000C5620"/>
    <w:rsid w:val="000C6DEE"/>
    <w:rsid w:val="000C703B"/>
    <w:rsid w:val="000C7EB1"/>
    <w:rsid w:val="000D01F9"/>
    <w:rsid w:val="000D06A6"/>
    <w:rsid w:val="000D1014"/>
    <w:rsid w:val="000D1321"/>
    <w:rsid w:val="000D1586"/>
    <w:rsid w:val="000D2D3F"/>
    <w:rsid w:val="000D2FA9"/>
    <w:rsid w:val="000D38C2"/>
    <w:rsid w:val="000D3CDD"/>
    <w:rsid w:val="000D5278"/>
    <w:rsid w:val="000D6407"/>
    <w:rsid w:val="000D6E97"/>
    <w:rsid w:val="000D7BB9"/>
    <w:rsid w:val="000D7EAE"/>
    <w:rsid w:val="000E01E6"/>
    <w:rsid w:val="000E094A"/>
    <w:rsid w:val="000E154E"/>
    <w:rsid w:val="000E193B"/>
    <w:rsid w:val="000E28AC"/>
    <w:rsid w:val="000E3216"/>
    <w:rsid w:val="000E4173"/>
    <w:rsid w:val="000E41F8"/>
    <w:rsid w:val="000E43AB"/>
    <w:rsid w:val="000E58EE"/>
    <w:rsid w:val="000E6D96"/>
    <w:rsid w:val="000E731D"/>
    <w:rsid w:val="000E7E4B"/>
    <w:rsid w:val="000F11BF"/>
    <w:rsid w:val="000F1364"/>
    <w:rsid w:val="000F2E90"/>
    <w:rsid w:val="000F378A"/>
    <w:rsid w:val="000F3E42"/>
    <w:rsid w:val="000F456C"/>
    <w:rsid w:val="000F4678"/>
    <w:rsid w:val="000F5604"/>
    <w:rsid w:val="000F617E"/>
    <w:rsid w:val="000F6A78"/>
    <w:rsid w:val="000F6DB9"/>
    <w:rsid w:val="000F754E"/>
    <w:rsid w:val="000F7829"/>
    <w:rsid w:val="0010049D"/>
    <w:rsid w:val="00100B80"/>
    <w:rsid w:val="00100B93"/>
    <w:rsid w:val="001013B8"/>
    <w:rsid w:val="0010239E"/>
    <w:rsid w:val="001034D2"/>
    <w:rsid w:val="001043A5"/>
    <w:rsid w:val="00104DFC"/>
    <w:rsid w:val="00105799"/>
    <w:rsid w:val="001057E7"/>
    <w:rsid w:val="00105A96"/>
    <w:rsid w:val="00105CC4"/>
    <w:rsid w:val="00106BAF"/>
    <w:rsid w:val="00106C53"/>
    <w:rsid w:val="00107831"/>
    <w:rsid w:val="00107933"/>
    <w:rsid w:val="00111854"/>
    <w:rsid w:val="00112704"/>
    <w:rsid w:val="00113995"/>
    <w:rsid w:val="00113ED3"/>
    <w:rsid w:val="00114690"/>
    <w:rsid w:val="001162C7"/>
    <w:rsid w:val="001173FC"/>
    <w:rsid w:val="0011767B"/>
    <w:rsid w:val="00117DB2"/>
    <w:rsid w:val="00120D66"/>
    <w:rsid w:val="00120FB8"/>
    <w:rsid w:val="00121FB5"/>
    <w:rsid w:val="00122461"/>
    <w:rsid w:val="001229A8"/>
    <w:rsid w:val="00123A46"/>
    <w:rsid w:val="00123B67"/>
    <w:rsid w:val="00123F2E"/>
    <w:rsid w:val="00124045"/>
    <w:rsid w:val="001241B9"/>
    <w:rsid w:val="001241E4"/>
    <w:rsid w:val="00125E27"/>
    <w:rsid w:val="001269AD"/>
    <w:rsid w:val="001273B2"/>
    <w:rsid w:val="00127493"/>
    <w:rsid w:val="00127AD3"/>
    <w:rsid w:val="00130BCE"/>
    <w:rsid w:val="00130DE0"/>
    <w:rsid w:val="00130F45"/>
    <w:rsid w:val="001311B6"/>
    <w:rsid w:val="001323DC"/>
    <w:rsid w:val="00132577"/>
    <w:rsid w:val="00132693"/>
    <w:rsid w:val="00132770"/>
    <w:rsid w:val="00132D0A"/>
    <w:rsid w:val="00133267"/>
    <w:rsid w:val="00134450"/>
    <w:rsid w:val="001345E9"/>
    <w:rsid w:val="00134668"/>
    <w:rsid w:val="001354BC"/>
    <w:rsid w:val="001357AC"/>
    <w:rsid w:val="0013584E"/>
    <w:rsid w:val="00135EB6"/>
    <w:rsid w:val="0013619D"/>
    <w:rsid w:val="00136718"/>
    <w:rsid w:val="00136C32"/>
    <w:rsid w:val="00136C80"/>
    <w:rsid w:val="00137E3D"/>
    <w:rsid w:val="00137EAC"/>
    <w:rsid w:val="00140AC1"/>
    <w:rsid w:val="001414E3"/>
    <w:rsid w:val="00141D2E"/>
    <w:rsid w:val="00141E5F"/>
    <w:rsid w:val="00142D52"/>
    <w:rsid w:val="00143AD5"/>
    <w:rsid w:val="00144AEA"/>
    <w:rsid w:val="00144E8B"/>
    <w:rsid w:val="001458A1"/>
    <w:rsid w:val="00147BBA"/>
    <w:rsid w:val="001502A0"/>
    <w:rsid w:val="001506CB"/>
    <w:rsid w:val="001507B4"/>
    <w:rsid w:val="001511ED"/>
    <w:rsid w:val="00151F18"/>
    <w:rsid w:val="00152180"/>
    <w:rsid w:val="001528E0"/>
    <w:rsid w:val="00153A13"/>
    <w:rsid w:val="00153A30"/>
    <w:rsid w:val="00153D90"/>
    <w:rsid w:val="00154257"/>
    <w:rsid w:val="00155090"/>
    <w:rsid w:val="00155B14"/>
    <w:rsid w:val="00155F50"/>
    <w:rsid w:val="00157086"/>
    <w:rsid w:val="0016032F"/>
    <w:rsid w:val="00160765"/>
    <w:rsid w:val="00161FB8"/>
    <w:rsid w:val="001620A5"/>
    <w:rsid w:val="001623F9"/>
    <w:rsid w:val="001636B6"/>
    <w:rsid w:val="001652E3"/>
    <w:rsid w:val="00167102"/>
    <w:rsid w:val="001705D7"/>
    <w:rsid w:val="00170E72"/>
    <w:rsid w:val="00171A0F"/>
    <w:rsid w:val="00172C2D"/>
    <w:rsid w:val="0017315A"/>
    <w:rsid w:val="00173C40"/>
    <w:rsid w:val="001745DD"/>
    <w:rsid w:val="001749F6"/>
    <w:rsid w:val="00174B36"/>
    <w:rsid w:val="00175106"/>
    <w:rsid w:val="0017511F"/>
    <w:rsid w:val="00175273"/>
    <w:rsid w:val="001765F7"/>
    <w:rsid w:val="00176DCA"/>
    <w:rsid w:val="0017704A"/>
    <w:rsid w:val="001807B6"/>
    <w:rsid w:val="001816F4"/>
    <w:rsid w:val="001832E4"/>
    <w:rsid w:val="001833EE"/>
    <w:rsid w:val="001836C6"/>
    <w:rsid w:val="0018378A"/>
    <w:rsid w:val="0018545A"/>
    <w:rsid w:val="00186CC1"/>
    <w:rsid w:val="00186ED4"/>
    <w:rsid w:val="001870CF"/>
    <w:rsid w:val="001904B5"/>
    <w:rsid w:val="001905CE"/>
    <w:rsid w:val="00193E37"/>
    <w:rsid w:val="00194C96"/>
    <w:rsid w:val="00194EC2"/>
    <w:rsid w:val="00195B35"/>
    <w:rsid w:val="0019601F"/>
    <w:rsid w:val="00196807"/>
    <w:rsid w:val="00197123"/>
    <w:rsid w:val="001A039D"/>
    <w:rsid w:val="001A135D"/>
    <w:rsid w:val="001A1551"/>
    <w:rsid w:val="001A215C"/>
    <w:rsid w:val="001A2C44"/>
    <w:rsid w:val="001A3B5D"/>
    <w:rsid w:val="001A50AA"/>
    <w:rsid w:val="001A51F0"/>
    <w:rsid w:val="001A540E"/>
    <w:rsid w:val="001A58A4"/>
    <w:rsid w:val="001A60BD"/>
    <w:rsid w:val="001A75D8"/>
    <w:rsid w:val="001A7E1B"/>
    <w:rsid w:val="001B09CE"/>
    <w:rsid w:val="001B0E66"/>
    <w:rsid w:val="001B14C5"/>
    <w:rsid w:val="001B17AB"/>
    <w:rsid w:val="001B1E96"/>
    <w:rsid w:val="001B3724"/>
    <w:rsid w:val="001B4AA1"/>
    <w:rsid w:val="001B4AD1"/>
    <w:rsid w:val="001B4BCD"/>
    <w:rsid w:val="001B4C5B"/>
    <w:rsid w:val="001B51E5"/>
    <w:rsid w:val="001B5957"/>
    <w:rsid w:val="001B59E4"/>
    <w:rsid w:val="001B689E"/>
    <w:rsid w:val="001B703D"/>
    <w:rsid w:val="001B70A7"/>
    <w:rsid w:val="001B70F1"/>
    <w:rsid w:val="001C1039"/>
    <w:rsid w:val="001C1FAC"/>
    <w:rsid w:val="001C2DAB"/>
    <w:rsid w:val="001C3DDD"/>
    <w:rsid w:val="001C4172"/>
    <w:rsid w:val="001C5546"/>
    <w:rsid w:val="001C5A03"/>
    <w:rsid w:val="001C67FA"/>
    <w:rsid w:val="001C6DF9"/>
    <w:rsid w:val="001C6F73"/>
    <w:rsid w:val="001C6F91"/>
    <w:rsid w:val="001C72E9"/>
    <w:rsid w:val="001D1303"/>
    <w:rsid w:val="001D2678"/>
    <w:rsid w:val="001D333D"/>
    <w:rsid w:val="001D45D4"/>
    <w:rsid w:val="001D46AE"/>
    <w:rsid w:val="001D4A6D"/>
    <w:rsid w:val="001D6464"/>
    <w:rsid w:val="001D70C8"/>
    <w:rsid w:val="001D798D"/>
    <w:rsid w:val="001E18CB"/>
    <w:rsid w:val="001E2F6C"/>
    <w:rsid w:val="001E36CB"/>
    <w:rsid w:val="001E37A1"/>
    <w:rsid w:val="001E4673"/>
    <w:rsid w:val="001E49BA"/>
    <w:rsid w:val="001E54F3"/>
    <w:rsid w:val="001E5D97"/>
    <w:rsid w:val="001E5D99"/>
    <w:rsid w:val="001E62A9"/>
    <w:rsid w:val="001E688E"/>
    <w:rsid w:val="001E6DD6"/>
    <w:rsid w:val="001E757E"/>
    <w:rsid w:val="001E78F8"/>
    <w:rsid w:val="001E7C45"/>
    <w:rsid w:val="001F00E0"/>
    <w:rsid w:val="001F144E"/>
    <w:rsid w:val="001F1B67"/>
    <w:rsid w:val="001F3BDF"/>
    <w:rsid w:val="001F3CA5"/>
    <w:rsid w:val="001F4C4B"/>
    <w:rsid w:val="001F6791"/>
    <w:rsid w:val="001F71E4"/>
    <w:rsid w:val="001F7288"/>
    <w:rsid w:val="00201C7B"/>
    <w:rsid w:val="00201F5C"/>
    <w:rsid w:val="0020226F"/>
    <w:rsid w:val="002028FE"/>
    <w:rsid w:val="00202971"/>
    <w:rsid w:val="00202F21"/>
    <w:rsid w:val="0020416B"/>
    <w:rsid w:val="00204676"/>
    <w:rsid w:val="00205AD0"/>
    <w:rsid w:val="002065B2"/>
    <w:rsid w:val="002066AA"/>
    <w:rsid w:val="0020707B"/>
    <w:rsid w:val="00207658"/>
    <w:rsid w:val="002079F9"/>
    <w:rsid w:val="00211718"/>
    <w:rsid w:val="002125A6"/>
    <w:rsid w:val="00213249"/>
    <w:rsid w:val="00214593"/>
    <w:rsid w:val="00215218"/>
    <w:rsid w:val="0021544E"/>
    <w:rsid w:val="002157E0"/>
    <w:rsid w:val="00217E43"/>
    <w:rsid w:val="00220660"/>
    <w:rsid w:val="00220F05"/>
    <w:rsid w:val="002221D2"/>
    <w:rsid w:val="00222233"/>
    <w:rsid w:val="00222294"/>
    <w:rsid w:val="00222333"/>
    <w:rsid w:val="002226FC"/>
    <w:rsid w:val="002227EB"/>
    <w:rsid w:val="00224333"/>
    <w:rsid w:val="00224461"/>
    <w:rsid w:val="00224762"/>
    <w:rsid w:val="00225296"/>
    <w:rsid w:val="002268D7"/>
    <w:rsid w:val="00227216"/>
    <w:rsid w:val="002272D3"/>
    <w:rsid w:val="00227609"/>
    <w:rsid w:val="00227C10"/>
    <w:rsid w:val="0023065C"/>
    <w:rsid w:val="00231251"/>
    <w:rsid w:val="00233BF0"/>
    <w:rsid w:val="002341E1"/>
    <w:rsid w:val="0023431E"/>
    <w:rsid w:val="002345B0"/>
    <w:rsid w:val="00234C87"/>
    <w:rsid w:val="00235075"/>
    <w:rsid w:val="0023539B"/>
    <w:rsid w:val="0023664A"/>
    <w:rsid w:val="00236E60"/>
    <w:rsid w:val="00240542"/>
    <w:rsid w:val="00240661"/>
    <w:rsid w:val="002406BD"/>
    <w:rsid w:val="00240C66"/>
    <w:rsid w:val="00240DBF"/>
    <w:rsid w:val="0024143F"/>
    <w:rsid w:val="00241801"/>
    <w:rsid w:val="00241F93"/>
    <w:rsid w:val="002432AA"/>
    <w:rsid w:val="00245C10"/>
    <w:rsid w:val="00245E60"/>
    <w:rsid w:val="002468D5"/>
    <w:rsid w:val="00247F63"/>
    <w:rsid w:val="002507AC"/>
    <w:rsid w:val="00251460"/>
    <w:rsid w:val="00251AF4"/>
    <w:rsid w:val="00251C57"/>
    <w:rsid w:val="0025253A"/>
    <w:rsid w:val="00252733"/>
    <w:rsid w:val="002543AE"/>
    <w:rsid w:val="002548AB"/>
    <w:rsid w:val="00254B93"/>
    <w:rsid w:val="00255425"/>
    <w:rsid w:val="00256232"/>
    <w:rsid w:val="002615CB"/>
    <w:rsid w:val="00262E56"/>
    <w:rsid w:val="0026384E"/>
    <w:rsid w:val="0026435F"/>
    <w:rsid w:val="00264BAB"/>
    <w:rsid w:val="0026535C"/>
    <w:rsid w:val="0026541A"/>
    <w:rsid w:val="00265814"/>
    <w:rsid w:val="00266E00"/>
    <w:rsid w:val="00267100"/>
    <w:rsid w:val="00267309"/>
    <w:rsid w:val="002703F6"/>
    <w:rsid w:val="00270574"/>
    <w:rsid w:val="00270CC0"/>
    <w:rsid w:val="00271065"/>
    <w:rsid w:val="00271238"/>
    <w:rsid w:val="00271CFD"/>
    <w:rsid w:val="00271F9B"/>
    <w:rsid w:val="00272302"/>
    <w:rsid w:val="00272F3A"/>
    <w:rsid w:val="00273C6B"/>
    <w:rsid w:val="0027494E"/>
    <w:rsid w:val="00275387"/>
    <w:rsid w:val="00276101"/>
    <w:rsid w:val="002761C7"/>
    <w:rsid w:val="0027659D"/>
    <w:rsid w:val="00276756"/>
    <w:rsid w:val="00276ACE"/>
    <w:rsid w:val="00276B21"/>
    <w:rsid w:val="00277B93"/>
    <w:rsid w:val="0028002E"/>
    <w:rsid w:val="00280C9D"/>
    <w:rsid w:val="00281610"/>
    <w:rsid w:val="002822AB"/>
    <w:rsid w:val="00282A33"/>
    <w:rsid w:val="0028348C"/>
    <w:rsid w:val="0028421A"/>
    <w:rsid w:val="002848D2"/>
    <w:rsid w:val="00284C18"/>
    <w:rsid w:val="00286211"/>
    <w:rsid w:val="00286837"/>
    <w:rsid w:val="00286AC1"/>
    <w:rsid w:val="00287C4B"/>
    <w:rsid w:val="00287CA9"/>
    <w:rsid w:val="0029069E"/>
    <w:rsid w:val="00290E16"/>
    <w:rsid w:val="00290E4E"/>
    <w:rsid w:val="00290F8A"/>
    <w:rsid w:val="002929E8"/>
    <w:rsid w:val="002935AF"/>
    <w:rsid w:val="00293BCB"/>
    <w:rsid w:val="00293D11"/>
    <w:rsid w:val="00294AB6"/>
    <w:rsid w:val="00295347"/>
    <w:rsid w:val="0029559C"/>
    <w:rsid w:val="00295CFE"/>
    <w:rsid w:val="00296628"/>
    <w:rsid w:val="002968BE"/>
    <w:rsid w:val="00297C33"/>
    <w:rsid w:val="002A0E5E"/>
    <w:rsid w:val="002A171F"/>
    <w:rsid w:val="002A18DA"/>
    <w:rsid w:val="002A208E"/>
    <w:rsid w:val="002A27A2"/>
    <w:rsid w:val="002A3814"/>
    <w:rsid w:val="002A3D39"/>
    <w:rsid w:val="002A3D51"/>
    <w:rsid w:val="002A3F5B"/>
    <w:rsid w:val="002A57C4"/>
    <w:rsid w:val="002A6494"/>
    <w:rsid w:val="002A6C5A"/>
    <w:rsid w:val="002A6EBA"/>
    <w:rsid w:val="002A73AB"/>
    <w:rsid w:val="002A7417"/>
    <w:rsid w:val="002B00BD"/>
    <w:rsid w:val="002B05CB"/>
    <w:rsid w:val="002B0DC5"/>
    <w:rsid w:val="002B169C"/>
    <w:rsid w:val="002B197F"/>
    <w:rsid w:val="002B31B4"/>
    <w:rsid w:val="002B3ED9"/>
    <w:rsid w:val="002B4432"/>
    <w:rsid w:val="002B455D"/>
    <w:rsid w:val="002B4EF6"/>
    <w:rsid w:val="002B516E"/>
    <w:rsid w:val="002B5196"/>
    <w:rsid w:val="002B6FD7"/>
    <w:rsid w:val="002B7982"/>
    <w:rsid w:val="002B7EFB"/>
    <w:rsid w:val="002C13FC"/>
    <w:rsid w:val="002C1A00"/>
    <w:rsid w:val="002C258E"/>
    <w:rsid w:val="002C3419"/>
    <w:rsid w:val="002C3BEB"/>
    <w:rsid w:val="002C4A1B"/>
    <w:rsid w:val="002C4D5C"/>
    <w:rsid w:val="002C5A66"/>
    <w:rsid w:val="002C7116"/>
    <w:rsid w:val="002D0166"/>
    <w:rsid w:val="002D06DF"/>
    <w:rsid w:val="002D0DAA"/>
    <w:rsid w:val="002D16BE"/>
    <w:rsid w:val="002D22FE"/>
    <w:rsid w:val="002D2926"/>
    <w:rsid w:val="002D3390"/>
    <w:rsid w:val="002D3F6F"/>
    <w:rsid w:val="002D4147"/>
    <w:rsid w:val="002D4F3F"/>
    <w:rsid w:val="002D5E30"/>
    <w:rsid w:val="002D5EEE"/>
    <w:rsid w:val="002D6DD3"/>
    <w:rsid w:val="002D73DB"/>
    <w:rsid w:val="002E1392"/>
    <w:rsid w:val="002E1AAE"/>
    <w:rsid w:val="002E3059"/>
    <w:rsid w:val="002E463A"/>
    <w:rsid w:val="002E7A51"/>
    <w:rsid w:val="002E7F4C"/>
    <w:rsid w:val="002F0820"/>
    <w:rsid w:val="002F424A"/>
    <w:rsid w:val="002F453B"/>
    <w:rsid w:val="002F5485"/>
    <w:rsid w:val="002F5864"/>
    <w:rsid w:val="002F623A"/>
    <w:rsid w:val="002F75C2"/>
    <w:rsid w:val="002F79B6"/>
    <w:rsid w:val="003012BC"/>
    <w:rsid w:val="00301C61"/>
    <w:rsid w:val="003027A3"/>
    <w:rsid w:val="00303846"/>
    <w:rsid w:val="00303B96"/>
    <w:rsid w:val="00303D7D"/>
    <w:rsid w:val="00304112"/>
    <w:rsid w:val="00304C01"/>
    <w:rsid w:val="00304D1A"/>
    <w:rsid w:val="00304EEC"/>
    <w:rsid w:val="00305964"/>
    <w:rsid w:val="00306787"/>
    <w:rsid w:val="0030687E"/>
    <w:rsid w:val="00306958"/>
    <w:rsid w:val="00307187"/>
    <w:rsid w:val="003073AD"/>
    <w:rsid w:val="00310EC8"/>
    <w:rsid w:val="00310EDA"/>
    <w:rsid w:val="003117DC"/>
    <w:rsid w:val="003123D2"/>
    <w:rsid w:val="003131D3"/>
    <w:rsid w:val="00313458"/>
    <w:rsid w:val="00313F81"/>
    <w:rsid w:val="003146BF"/>
    <w:rsid w:val="00314858"/>
    <w:rsid w:val="00314940"/>
    <w:rsid w:val="00314EBA"/>
    <w:rsid w:val="00316073"/>
    <w:rsid w:val="00316259"/>
    <w:rsid w:val="0031638B"/>
    <w:rsid w:val="00316588"/>
    <w:rsid w:val="00316A7A"/>
    <w:rsid w:val="00316D69"/>
    <w:rsid w:val="003175BF"/>
    <w:rsid w:val="00317AEC"/>
    <w:rsid w:val="0032007D"/>
    <w:rsid w:val="0032037E"/>
    <w:rsid w:val="003204FB"/>
    <w:rsid w:val="00320C91"/>
    <w:rsid w:val="00321BC2"/>
    <w:rsid w:val="00324347"/>
    <w:rsid w:val="003243DB"/>
    <w:rsid w:val="003244D2"/>
    <w:rsid w:val="003252A8"/>
    <w:rsid w:val="00326C6B"/>
    <w:rsid w:val="00327716"/>
    <w:rsid w:val="00327A52"/>
    <w:rsid w:val="00327BC4"/>
    <w:rsid w:val="00330010"/>
    <w:rsid w:val="00330A69"/>
    <w:rsid w:val="003327A7"/>
    <w:rsid w:val="00332847"/>
    <w:rsid w:val="00332D1E"/>
    <w:rsid w:val="00333206"/>
    <w:rsid w:val="00335B91"/>
    <w:rsid w:val="0033707E"/>
    <w:rsid w:val="003376C0"/>
    <w:rsid w:val="0034105E"/>
    <w:rsid w:val="003449EF"/>
    <w:rsid w:val="003450B1"/>
    <w:rsid w:val="003462E5"/>
    <w:rsid w:val="003466D5"/>
    <w:rsid w:val="00346CD3"/>
    <w:rsid w:val="00346FF2"/>
    <w:rsid w:val="0034732B"/>
    <w:rsid w:val="00347FCE"/>
    <w:rsid w:val="003506B0"/>
    <w:rsid w:val="00350D71"/>
    <w:rsid w:val="003515A2"/>
    <w:rsid w:val="00352448"/>
    <w:rsid w:val="00352791"/>
    <w:rsid w:val="00353BDE"/>
    <w:rsid w:val="003545C4"/>
    <w:rsid w:val="00354E1A"/>
    <w:rsid w:val="00356070"/>
    <w:rsid w:val="00356C76"/>
    <w:rsid w:val="00360C49"/>
    <w:rsid w:val="00361A91"/>
    <w:rsid w:val="00361ED2"/>
    <w:rsid w:val="00361F2B"/>
    <w:rsid w:val="0036238C"/>
    <w:rsid w:val="003626FC"/>
    <w:rsid w:val="00363379"/>
    <w:rsid w:val="003635A1"/>
    <w:rsid w:val="00363869"/>
    <w:rsid w:val="00363B17"/>
    <w:rsid w:val="00364181"/>
    <w:rsid w:val="00365132"/>
    <w:rsid w:val="0036569F"/>
    <w:rsid w:val="00365D8F"/>
    <w:rsid w:val="00365F7E"/>
    <w:rsid w:val="00366A2B"/>
    <w:rsid w:val="00367551"/>
    <w:rsid w:val="00370122"/>
    <w:rsid w:val="00370762"/>
    <w:rsid w:val="00370C91"/>
    <w:rsid w:val="00371AAA"/>
    <w:rsid w:val="0037377D"/>
    <w:rsid w:val="00373B55"/>
    <w:rsid w:val="003743B2"/>
    <w:rsid w:val="003743DD"/>
    <w:rsid w:val="00374511"/>
    <w:rsid w:val="00374CE2"/>
    <w:rsid w:val="003751A1"/>
    <w:rsid w:val="00376519"/>
    <w:rsid w:val="00376733"/>
    <w:rsid w:val="00376BBB"/>
    <w:rsid w:val="00377354"/>
    <w:rsid w:val="00377CBB"/>
    <w:rsid w:val="0038121E"/>
    <w:rsid w:val="003812E3"/>
    <w:rsid w:val="0038135A"/>
    <w:rsid w:val="0038176A"/>
    <w:rsid w:val="0038193A"/>
    <w:rsid w:val="00381A32"/>
    <w:rsid w:val="003823E9"/>
    <w:rsid w:val="003825BF"/>
    <w:rsid w:val="00382AC9"/>
    <w:rsid w:val="00384D0A"/>
    <w:rsid w:val="00385131"/>
    <w:rsid w:val="00385E17"/>
    <w:rsid w:val="00386535"/>
    <w:rsid w:val="00386839"/>
    <w:rsid w:val="00386854"/>
    <w:rsid w:val="00386BD5"/>
    <w:rsid w:val="00387490"/>
    <w:rsid w:val="003874AF"/>
    <w:rsid w:val="0038783D"/>
    <w:rsid w:val="00387A0C"/>
    <w:rsid w:val="003907C0"/>
    <w:rsid w:val="00390BFB"/>
    <w:rsid w:val="0039116A"/>
    <w:rsid w:val="0039140C"/>
    <w:rsid w:val="00391C62"/>
    <w:rsid w:val="00392640"/>
    <w:rsid w:val="00392B16"/>
    <w:rsid w:val="00392ED7"/>
    <w:rsid w:val="003933A7"/>
    <w:rsid w:val="003939BB"/>
    <w:rsid w:val="00394BB3"/>
    <w:rsid w:val="00394C5D"/>
    <w:rsid w:val="00395CE2"/>
    <w:rsid w:val="0039610A"/>
    <w:rsid w:val="00397028"/>
    <w:rsid w:val="003979ED"/>
    <w:rsid w:val="003A0945"/>
    <w:rsid w:val="003A0B7F"/>
    <w:rsid w:val="003A374E"/>
    <w:rsid w:val="003A3ECC"/>
    <w:rsid w:val="003A4432"/>
    <w:rsid w:val="003A4492"/>
    <w:rsid w:val="003A5F15"/>
    <w:rsid w:val="003A6B60"/>
    <w:rsid w:val="003A6D53"/>
    <w:rsid w:val="003A7790"/>
    <w:rsid w:val="003A7B9B"/>
    <w:rsid w:val="003B000E"/>
    <w:rsid w:val="003B14D6"/>
    <w:rsid w:val="003B1D7A"/>
    <w:rsid w:val="003B22BE"/>
    <w:rsid w:val="003B2E08"/>
    <w:rsid w:val="003B3756"/>
    <w:rsid w:val="003B3C4B"/>
    <w:rsid w:val="003B3E0F"/>
    <w:rsid w:val="003B3E4A"/>
    <w:rsid w:val="003B463B"/>
    <w:rsid w:val="003B492D"/>
    <w:rsid w:val="003B512E"/>
    <w:rsid w:val="003B7133"/>
    <w:rsid w:val="003B7248"/>
    <w:rsid w:val="003B73BC"/>
    <w:rsid w:val="003B77D1"/>
    <w:rsid w:val="003B7921"/>
    <w:rsid w:val="003C0460"/>
    <w:rsid w:val="003C04C6"/>
    <w:rsid w:val="003C0D19"/>
    <w:rsid w:val="003C11D1"/>
    <w:rsid w:val="003C230F"/>
    <w:rsid w:val="003C2767"/>
    <w:rsid w:val="003C2C0F"/>
    <w:rsid w:val="003C4E4A"/>
    <w:rsid w:val="003C62A8"/>
    <w:rsid w:val="003C6601"/>
    <w:rsid w:val="003C6D1B"/>
    <w:rsid w:val="003C701E"/>
    <w:rsid w:val="003C7085"/>
    <w:rsid w:val="003C72D7"/>
    <w:rsid w:val="003C72ED"/>
    <w:rsid w:val="003D0AFF"/>
    <w:rsid w:val="003D0E1C"/>
    <w:rsid w:val="003D0E75"/>
    <w:rsid w:val="003D2581"/>
    <w:rsid w:val="003D322F"/>
    <w:rsid w:val="003D4225"/>
    <w:rsid w:val="003D42CB"/>
    <w:rsid w:val="003D470D"/>
    <w:rsid w:val="003D5536"/>
    <w:rsid w:val="003D5816"/>
    <w:rsid w:val="003D5886"/>
    <w:rsid w:val="003D60D4"/>
    <w:rsid w:val="003D6B11"/>
    <w:rsid w:val="003E127A"/>
    <w:rsid w:val="003E2639"/>
    <w:rsid w:val="003E2B0E"/>
    <w:rsid w:val="003E3E7A"/>
    <w:rsid w:val="003E3F75"/>
    <w:rsid w:val="003E408E"/>
    <w:rsid w:val="003E4D71"/>
    <w:rsid w:val="003E50DA"/>
    <w:rsid w:val="003E5F2A"/>
    <w:rsid w:val="003F04D5"/>
    <w:rsid w:val="003F07CD"/>
    <w:rsid w:val="003F0805"/>
    <w:rsid w:val="003F0DCF"/>
    <w:rsid w:val="003F18CE"/>
    <w:rsid w:val="003F2285"/>
    <w:rsid w:val="003F2F84"/>
    <w:rsid w:val="003F430C"/>
    <w:rsid w:val="003F4B25"/>
    <w:rsid w:val="003F561D"/>
    <w:rsid w:val="003F5EDE"/>
    <w:rsid w:val="003F6CD7"/>
    <w:rsid w:val="003F767E"/>
    <w:rsid w:val="003F7D92"/>
    <w:rsid w:val="00401CA1"/>
    <w:rsid w:val="004020AC"/>
    <w:rsid w:val="004023EE"/>
    <w:rsid w:val="00402A65"/>
    <w:rsid w:val="004036E8"/>
    <w:rsid w:val="00403CE2"/>
    <w:rsid w:val="004044D9"/>
    <w:rsid w:val="004045DE"/>
    <w:rsid w:val="00404D63"/>
    <w:rsid w:val="00405523"/>
    <w:rsid w:val="00406426"/>
    <w:rsid w:val="004065F1"/>
    <w:rsid w:val="00406823"/>
    <w:rsid w:val="0040786D"/>
    <w:rsid w:val="0040790E"/>
    <w:rsid w:val="00407FC4"/>
    <w:rsid w:val="0041025B"/>
    <w:rsid w:val="004103CE"/>
    <w:rsid w:val="004103DE"/>
    <w:rsid w:val="0041050D"/>
    <w:rsid w:val="00410B27"/>
    <w:rsid w:val="0041200A"/>
    <w:rsid w:val="004127CB"/>
    <w:rsid w:val="00412F08"/>
    <w:rsid w:val="004138E0"/>
    <w:rsid w:val="004157AA"/>
    <w:rsid w:val="00415889"/>
    <w:rsid w:val="00416D95"/>
    <w:rsid w:val="00417E1C"/>
    <w:rsid w:val="00421F0E"/>
    <w:rsid w:val="0042212E"/>
    <w:rsid w:val="004223B0"/>
    <w:rsid w:val="004225DC"/>
    <w:rsid w:val="0042312C"/>
    <w:rsid w:val="00423880"/>
    <w:rsid w:val="00425065"/>
    <w:rsid w:val="004257E0"/>
    <w:rsid w:val="00427028"/>
    <w:rsid w:val="00430114"/>
    <w:rsid w:val="00430153"/>
    <w:rsid w:val="0043056A"/>
    <w:rsid w:val="00430F1B"/>
    <w:rsid w:val="004318E2"/>
    <w:rsid w:val="00431DE3"/>
    <w:rsid w:val="00432043"/>
    <w:rsid w:val="004324AC"/>
    <w:rsid w:val="004324C3"/>
    <w:rsid w:val="0043289D"/>
    <w:rsid w:val="00432C08"/>
    <w:rsid w:val="00432EAA"/>
    <w:rsid w:val="0043322B"/>
    <w:rsid w:val="0043350F"/>
    <w:rsid w:val="004356C9"/>
    <w:rsid w:val="00435DAB"/>
    <w:rsid w:val="0043619A"/>
    <w:rsid w:val="00436216"/>
    <w:rsid w:val="004367D4"/>
    <w:rsid w:val="00437290"/>
    <w:rsid w:val="0044081D"/>
    <w:rsid w:val="00441F01"/>
    <w:rsid w:val="00442D0A"/>
    <w:rsid w:val="00444A7D"/>
    <w:rsid w:val="0044540A"/>
    <w:rsid w:val="00445CFB"/>
    <w:rsid w:val="004467BA"/>
    <w:rsid w:val="00446DB9"/>
    <w:rsid w:val="0044715E"/>
    <w:rsid w:val="00447CF2"/>
    <w:rsid w:val="0045036C"/>
    <w:rsid w:val="00450932"/>
    <w:rsid w:val="00450F33"/>
    <w:rsid w:val="00450F50"/>
    <w:rsid w:val="00451CBA"/>
    <w:rsid w:val="00453E70"/>
    <w:rsid w:val="0045526C"/>
    <w:rsid w:val="0045529B"/>
    <w:rsid w:val="00455990"/>
    <w:rsid w:val="00456E0B"/>
    <w:rsid w:val="004572DD"/>
    <w:rsid w:val="00460661"/>
    <w:rsid w:val="00461A62"/>
    <w:rsid w:val="004624A0"/>
    <w:rsid w:val="004638DF"/>
    <w:rsid w:val="00463C29"/>
    <w:rsid w:val="00463C51"/>
    <w:rsid w:val="00464D27"/>
    <w:rsid w:val="0046678B"/>
    <w:rsid w:val="0047063C"/>
    <w:rsid w:val="00470D41"/>
    <w:rsid w:val="00470FC1"/>
    <w:rsid w:val="00471484"/>
    <w:rsid w:val="00471BD7"/>
    <w:rsid w:val="00472422"/>
    <w:rsid w:val="00472C33"/>
    <w:rsid w:val="00475643"/>
    <w:rsid w:val="00475D48"/>
    <w:rsid w:val="00476318"/>
    <w:rsid w:val="0047718E"/>
    <w:rsid w:val="004773D6"/>
    <w:rsid w:val="004775D2"/>
    <w:rsid w:val="0047787B"/>
    <w:rsid w:val="004829BF"/>
    <w:rsid w:val="00484159"/>
    <w:rsid w:val="004845ED"/>
    <w:rsid w:val="00484800"/>
    <w:rsid w:val="004850AB"/>
    <w:rsid w:val="00485A72"/>
    <w:rsid w:val="00485E18"/>
    <w:rsid w:val="004867C2"/>
    <w:rsid w:val="004876AC"/>
    <w:rsid w:val="004878B8"/>
    <w:rsid w:val="00487E99"/>
    <w:rsid w:val="00490306"/>
    <w:rsid w:val="0049228D"/>
    <w:rsid w:val="004933E7"/>
    <w:rsid w:val="00493578"/>
    <w:rsid w:val="0049490E"/>
    <w:rsid w:val="00494D9C"/>
    <w:rsid w:val="0049540C"/>
    <w:rsid w:val="00495689"/>
    <w:rsid w:val="00495724"/>
    <w:rsid w:val="00496F82"/>
    <w:rsid w:val="004976EA"/>
    <w:rsid w:val="004A0261"/>
    <w:rsid w:val="004A205D"/>
    <w:rsid w:val="004A28DA"/>
    <w:rsid w:val="004A2966"/>
    <w:rsid w:val="004A2F93"/>
    <w:rsid w:val="004A33A3"/>
    <w:rsid w:val="004A392C"/>
    <w:rsid w:val="004A3BAF"/>
    <w:rsid w:val="004A7644"/>
    <w:rsid w:val="004B0663"/>
    <w:rsid w:val="004B09CD"/>
    <w:rsid w:val="004B0BCF"/>
    <w:rsid w:val="004B0D2D"/>
    <w:rsid w:val="004B1503"/>
    <w:rsid w:val="004B1A35"/>
    <w:rsid w:val="004B47D5"/>
    <w:rsid w:val="004B5878"/>
    <w:rsid w:val="004B602D"/>
    <w:rsid w:val="004C0D29"/>
    <w:rsid w:val="004C1329"/>
    <w:rsid w:val="004C18B8"/>
    <w:rsid w:val="004C1A80"/>
    <w:rsid w:val="004C1FE2"/>
    <w:rsid w:val="004C2448"/>
    <w:rsid w:val="004C2918"/>
    <w:rsid w:val="004C34F4"/>
    <w:rsid w:val="004C412F"/>
    <w:rsid w:val="004C4781"/>
    <w:rsid w:val="004C4B57"/>
    <w:rsid w:val="004C55F5"/>
    <w:rsid w:val="004C6247"/>
    <w:rsid w:val="004C66C9"/>
    <w:rsid w:val="004C6BF7"/>
    <w:rsid w:val="004D01D7"/>
    <w:rsid w:val="004D0576"/>
    <w:rsid w:val="004D0D70"/>
    <w:rsid w:val="004D1485"/>
    <w:rsid w:val="004D1E33"/>
    <w:rsid w:val="004D2254"/>
    <w:rsid w:val="004D29E6"/>
    <w:rsid w:val="004D2AD9"/>
    <w:rsid w:val="004D2B73"/>
    <w:rsid w:val="004D3267"/>
    <w:rsid w:val="004D5C3C"/>
    <w:rsid w:val="004D6717"/>
    <w:rsid w:val="004E0421"/>
    <w:rsid w:val="004E083B"/>
    <w:rsid w:val="004E0DA9"/>
    <w:rsid w:val="004E19DE"/>
    <w:rsid w:val="004E1B61"/>
    <w:rsid w:val="004E2001"/>
    <w:rsid w:val="004E3043"/>
    <w:rsid w:val="004E45A4"/>
    <w:rsid w:val="004E47AC"/>
    <w:rsid w:val="004E4934"/>
    <w:rsid w:val="004E5D22"/>
    <w:rsid w:val="004E7B1C"/>
    <w:rsid w:val="004E7FF1"/>
    <w:rsid w:val="004F008E"/>
    <w:rsid w:val="004F0DEF"/>
    <w:rsid w:val="004F1486"/>
    <w:rsid w:val="004F19E3"/>
    <w:rsid w:val="004F2544"/>
    <w:rsid w:val="004F43D0"/>
    <w:rsid w:val="004F4A3A"/>
    <w:rsid w:val="004F5D08"/>
    <w:rsid w:val="004F70C5"/>
    <w:rsid w:val="004F7166"/>
    <w:rsid w:val="004F72BF"/>
    <w:rsid w:val="004F7BE4"/>
    <w:rsid w:val="0050159A"/>
    <w:rsid w:val="0050214C"/>
    <w:rsid w:val="00502790"/>
    <w:rsid w:val="0050373B"/>
    <w:rsid w:val="00503BD4"/>
    <w:rsid w:val="005040A6"/>
    <w:rsid w:val="00504309"/>
    <w:rsid w:val="0050470B"/>
    <w:rsid w:val="005050F0"/>
    <w:rsid w:val="0050531C"/>
    <w:rsid w:val="005063F0"/>
    <w:rsid w:val="0050692E"/>
    <w:rsid w:val="0050777F"/>
    <w:rsid w:val="00511023"/>
    <w:rsid w:val="0051168E"/>
    <w:rsid w:val="005116DF"/>
    <w:rsid w:val="00511DD1"/>
    <w:rsid w:val="0051237A"/>
    <w:rsid w:val="00512FE3"/>
    <w:rsid w:val="005138E3"/>
    <w:rsid w:val="00513D75"/>
    <w:rsid w:val="00513FC6"/>
    <w:rsid w:val="005141DC"/>
    <w:rsid w:val="0051771E"/>
    <w:rsid w:val="00517FE4"/>
    <w:rsid w:val="00520316"/>
    <w:rsid w:val="005204E1"/>
    <w:rsid w:val="005206CC"/>
    <w:rsid w:val="00520B15"/>
    <w:rsid w:val="0052114C"/>
    <w:rsid w:val="005212FD"/>
    <w:rsid w:val="00521461"/>
    <w:rsid w:val="005228E2"/>
    <w:rsid w:val="00522959"/>
    <w:rsid w:val="00523004"/>
    <w:rsid w:val="005244B7"/>
    <w:rsid w:val="00524781"/>
    <w:rsid w:val="00525BE7"/>
    <w:rsid w:val="00525C61"/>
    <w:rsid w:val="00525D80"/>
    <w:rsid w:val="00527A8F"/>
    <w:rsid w:val="0053042C"/>
    <w:rsid w:val="00530C08"/>
    <w:rsid w:val="00531CCB"/>
    <w:rsid w:val="00532417"/>
    <w:rsid w:val="00532885"/>
    <w:rsid w:val="00532F00"/>
    <w:rsid w:val="00537585"/>
    <w:rsid w:val="00537C15"/>
    <w:rsid w:val="00540526"/>
    <w:rsid w:val="00541519"/>
    <w:rsid w:val="00541AA7"/>
    <w:rsid w:val="00541E52"/>
    <w:rsid w:val="00542C48"/>
    <w:rsid w:val="00545FD1"/>
    <w:rsid w:val="00546BB1"/>
    <w:rsid w:val="00547D67"/>
    <w:rsid w:val="00552116"/>
    <w:rsid w:val="00553003"/>
    <w:rsid w:val="005530A9"/>
    <w:rsid w:val="00553CED"/>
    <w:rsid w:val="00554D8A"/>
    <w:rsid w:val="00556EAD"/>
    <w:rsid w:val="00556F05"/>
    <w:rsid w:val="0055769E"/>
    <w:rsid w:val="00557935"/>
    <w:rsid w:val="00561446"/>
    <w:rsid w:val="00562581"/>
    <w:rsid w:val="00562BD1"/>
    <w:rsid w:val="00562F4E"/>
    <w:rsid w:val="0056305C"/>
    <w:rsid w:val="00563423"/>
    <w:rsid w:val="005635E4"/>
    <w:rsid w:val="00564052"/>
    <w:rsid w:val="00564824"/>
    <w:rsid w:val="00565219"/>
    <w:rsid w:val="00565B13"/>
    <w:rsid w:val="00567208"/>
    <w:rsid w:val="00567826"/>
    <w:rsid w:val="00567C1D"/>
    <w:rsid w:val="005702F0"/>
    <w:rsid w:val="005709A1"/>
    <w:rsid w:val="00571BB9"/>
    <w:rsid w:val="005720B6"/>
    <w:rsid w:val="005724D4"/>
    <w:rsid w:val="00572A18"/>
    <w:rsid w:val="0057395D"/>
    <w:rsid w:val="00573C19"/>
    <w:rsid w:val="0057473B"/>
    <w:rsid w:val="00574BD3"/>
    <w:rsid w:val="00574FC2"/>
    <w:rsid w:val="00575972"/>
    <w:rsid w:val="0057712A"/>
    <w:rsid w:val="00580E97"/>
    <w:rsid w:val="0058205E"/>
    <w:rsid w:val="00582268"/>
    <w:rsid w:val="0058296C"/>
    <w:rsid w:val="00582D38"/>
    <w:rsid w:val="00584414"/>
    <w:rsid w:val="005853A1"/>
    <w:rsid w:val="00586133"/>
    <w:rsid w:val="005862FA"/>
    <w:rsid w:val="005864B0"/>
    <w:rsid w:val="00586F58"/>
    <w:rsid w:val="005871F5"/>
    <w:rsid w:val="00587350"/>
    <w:rsid w:val="00587EFC"/>
    <w:rsid w:val="00590ADB"/>
    <w:rsid w:val="005911D8"/>
    <w:rsid w:val="0059211E"/>
    <w:rsid w:val="00594980"/>
    <w:rsid w:val="00596A77"/>
    <w:rsid w:val="00597196"/>
    <w:rsid w:val="005977C3"/>
    <w:rsid w:val="005979A4"/>
    <w:rsid w:val="00597F48"/>
    <w:rsid w:val="005A019F"/>
    <w:rsid w:val="005A01EE"/>
    <w:rsid w:val="005A02D5"/>
    <w:rsid w:val="005A0CA5"/>
    <w:rsid w:val="005A20EB"/>
    <w:rsid w:val="005A25AC"/>
    <w:rsid w:val="005A41F1"/>
    <w:rsid w:val="005A6900"/>
    <w:rsid w:val="005A6ADE"/>
    <w:rsid w:val="005A78CF"/>
    <w:rsid w:val="005A7F57"/>
    <w:rsid w:val="005B0688"/>
    <w:rsid w:val="005B0D39"/>
    <w:rsid w:val="005B368E"/>
    <w:rsid w:val="005B3B8A"/>
    <w:rsid w:val="005B4209"/>
    <w:rsid w:val="005B4EA0"/>
    <w:rsid w:val="005B5089"/>
    <w:rsid w:val="005B54B9"/>
    <w:rsid w:val="005B5984"/>
    <w:rsid w:val="005B5FFA"/>
    <w:rsid w:val="005B6113"/>
    <w:rsid w:val="005B79CB"/>
    <w:rsid w:val="005C0B66"/>
    <w:rsid w:val="005C1A64"/>
    <w:rsid w:val="005C2DE5"/>
    <w:rsid w:val="005C2EAB"/>
    <w:rsid w:val="005C320E"/>
    <w:rsid w:val="005C42BF"/>
    <w:rsid w:val="005C4A1F"/>
    <w:rsid w:val="005C4FFB"/>
    <w:rsid w:val="005C5524"/>
    <w:rsid w:val="005C68B7"/>
    <w:rsid w:val="005C6B05"/>
    <w:rsid w:val="005C7046"/>
    <w:rsid w:val="005C712F"/>
    <w:rsid w:val="005C73FB"/>
    <w:rsid w:val="005C7658"/>
    <w:rsid w:val="005D034C"/>
    <w:rsid w:val="005D06D0"/>
    <w:rsid w:val="005D0AD9"/>
    <w:rsid w:val="005D1DFA"/>
    <w:rsid w:val="005D3C1C"/>
    <w:rsid w:val="005D3D1B"/>
    <w:rsid w:val="005D5110"/>
    <w:rsid w:val="005D540A"/>
    <w:rsid w:val="005D6A87"/>
    <w:rsid w:val="005D7051"/>
    <w:rsid w:val="005D77C4"/>
    <w:rsid w:val="005D7DE5"/>
    <w:rsid w:val="005D7FD9"/>
    <w:rsid w:val="005E1EAE"/>
    <w:rsid w:val="005E1F8C"/>
    <w:rsid w:val="005E2069"/>
    <w:rsid w:val="005E2B40"/>
    <w:rsid w:val="005E2B6B"/>
    <w:rsid w:val="005E2F1E"/>
    <w:rsid w:val="005E31F2"/>
    <w:rsid w:val="005E34C8"/>
    <w:rsid w:val="005E40FB"/>
    <w:rsid w:val="005E42F3"/>
    <w:rsid w:val="005E44F1"/>
    <w:rsid w:val="005E4A50"/>
    <w:rsid w:val="005E4B06"/>
    <w:rsid w:val="005E51E6"/>
    <w:rsid w:val="005E7A8C"/>
    <w:rsid w:val="005F01C2"/>
    <w:rsid w:val="005F072A"/>
    <w:rsid w:val="005F0782"/>
    <w:rsid w:val="005F0F93"/>
    <w:rsid w:val="005F249C"/>
    <w:rsid w:val="005F37E9"/>
    <w:rsid w:val="005F473D"/>
    <w:rsid w:val="005F5526"/>
    <w:rsid w:val="005F57D7"/>
    <w:rsid w:val="005F67D3"/>
    <w:rsid w:val="005F6AAF"/>
    <w:rsid w:val="005F6CF9"/>
    <w:rsid w:val="005F73A2"/>
    <w:rsid w:val="0060025D"/>
    <w:rsid w:val="00600B97"/>
    <w:rsid w:val="0060207C"/>
    <w:rsid w:val="00602D31"/>
    <w:rsid w:val="00603A84"/>
    <w:rsid w:val="00603B42"/>
    <w:rsid w:val="006055EE"/>
    <w:rsid w:val="00606402"/>
    <w:rsid w:val="00607180"/>
    <w:rsid w:val="00610F52"/>
    <w:rsid w:val="006113BF"/>
    <w:rsid w:val="00613843"/>
    <w:rsid w:val="006145E8"/>
    <w:rsid w:val="006146BC"/>
    <w:rsid w:val="006149FA"/>
    <w:rsid w:val="00615707"/>
    <w:rsid w:val="00615F52"/>
    <w:rsid w:val="00616731"/>
    <w:rsid w:val="006168BB"/>
    <w:rsid w:val="00616B5D"/>
    <w:rsid w:val="00617A09"/>
    <w:rsid w:val="00617DD5"/>
    <w:rsid w:val="00620525"/>
    <w:rsid w:val="00620662"/>
    <w:rsid w:val="00622253"/>
    <w:rsid w:val="006237B8"/>
    <w:rsid w:val="0062426B"/>
    <w:rsid w:val="00624D98"/>
    <w:rsid w:val="0062653B"/>
    <w:rsid w:val="00626AE8"/>
    <w:rsid w:val="0062732E"/>
    <w:rsid w:val="0062795E"/>
    <w:rsid w:val="00630057"/>
    <w:rsid w:val="00630EC4"/>
    <w:rsid w:val="00631959"/>
    <w:rsid w:val="00631AD6"/>
    <w:rsid w:val="006322B2"/>
    <w:rsid w:val="0063290D"/>
    <w:rsid w:val="0063347A"/>
    <w:rsid w:val="00634261"/>
    <w:rsid w:val="00635A7E"/>
    <w:rsid w:val="00635DE0"/>
    <w:rsid w:val="006403F9"/>
    <w:rsid w:val="00640BD9"/>
    <w:rsid w:val="00642765"/>
    <w:rsid w:val="00642821"/>
    <w:rsid w:val="006429B0"/>
    <w:rsid w:val="00645DEE"/>
    <w:rsid w:val="0064620B"/>
    <w:rsid w:val="00650028"/>
    <w:rsid w:val="00651361"/>
    <w:rsid w:val="00651DB8"/>
    <w:rsid w:val="0065273D"/>
    <w:rsid w:val="006531C7"/>
    <w:rsid w:val="006533BA"/>
    <w:rsid w:val="006555EC"/>
    <w:rsid w:val="006573B3"/>
    <w:rsid w:val="00660C07"/>
    <w:rsid w:val="006619EB"/>
    <w:rsid w:val="00662650"/>
    <w:rsid w:val="0066319E"/>
    <w:rsid w:val="0066345A"/>
    <w:rsid w:val="00663948"/>
    <w:rsid w:val="00664FAB"/>
    <w:rsid w:val="00664FCD"/>
    <w:rsid w:val="00665171"/>
    <w:rsid w:val="0066540C"/>
    <w:rsid w:val="00666572"/>
    <w:rsid w:val="00667A23"/>
    <w:rsid w:val="006700A0"/>
    <w:rsid w:val="0067091E"/>
    <w:rsid w:val="00670D07"/>
    <w:rsid w:val="006713A8"/>
    <w:rsid w:val="0067159B"/>
    <w:rsid w:val="00671FD7"/>
    <w:rsid w:val="006720D4"/>
    <w:rsid w:val="0067224F"/>
    <w:rsid w:val="006750DA"/>
    <w:rsid w:val="0067526D"/>
    <w:rsid w:val="0067538B"/>
    <w:rsid w:val="0067688C"/>
    <w:rsid w:val="006774AD"/>
    <w:rsid w:val="00677595"/>
    <w:rsid w:val="006808F4"/>
    <w:rsid w:val="00680EF2"/>
    <w:rsid w:val="0068117C"/>
    <w:rsid w:val="006811C6"/>
    <w:rsid w:val="00681267"/>
    <w:rsid w:val="00682961"/>
    <w:rsid w:val="00683394"/>
    <w:rsid w:val="0068350F"/>
    <w:rsid w:val="006855EF"/>
    <w:rsid w:val="00686479"/>
    <w:rsid w:val="00687446"/>
    <w:rsid w:val="00687593"/>
    <w:rsid w:val="00690231"/>
    <w:rsid w:val="00690F2B"/>
    <w:rsid w:val="006914F1"/>
    <w:rsid w:val="00691C61"/>
    <w:rsid w:val="00692005"/>
    <w:rsid w:val="00692BA4"/>
    <w:rsid w:val="00694613"/>
    <w:rsid w:val="00694F61"/>
    <w:rsid w:val="006957BC"/>
    <w:rsid w:val="006957F3"/>
    <w:rsid w:val="00696BDB"/>
    <w:rsid w:val="006977FD"/>
    <w:rsid w:val="006A038F"/>
    <w:rsid w:val="006A2174"/>
    <w:rsid w:val="006A427C"/>
    <w:rsid w:val="006A43CF"/>
    <w:rsid w:val="006A480E"/>
    <w:rsid w:val="006A6B84"/>
    <w:rsid w:val="006A6C10"/>
    <w:rsid w:val="006A79B3"/>
    <w:rsid w:val="006B0CBB"/>
    <w:rsid w:val="006B12C9"/>
    <w:rsid w:val="006B253D"/>
    <w:rsid w:val="006B32FA"/>
    <w:rsid w:val="006B3707"/>
    <w:rsid w:val="006B3FC6"/>
    <w:rsid w:val="006B4FFD"/>
    <w:rsid w:val="006B53E1"/>
    <w:rsid w:val="006B5D68"/>
    <w:rsid w:val="006B67BF"/>
    <w:rsid w:val="006B7990"/>
    <w:rsid w:val="006C0215"/>
    <w:rsid w:val="006C03D0"/>
    <w:rsid w:val="006C1625"/>
    <w:rsid w:val="006C1726"/>
    <w:rsid w:val="006C1BF9"/>
    <w:rsid w:val="006C2400"/>
    <w:rsid w:val="006C2A48"/>
    <w:rsid w:val="006C2EB4"/>
    <w:rsid w:val="006C3260"/>
    <w:rsid w:val="006C33B3"/>
    <w:rsid w:val="006C3BB8"/>
    <w:rsid w:val="006C40A1"/>
    <w:rsid w:val="006C48B7"/>
    <w:rsid w:val="006C4F67"/>
    <w:rsid w:val="006C52D5"/>
    <w:rsid w:val="006C5BD8"/>
    <w:rsid w:val="006C66D1"/>
    <w:rsid w:val="006C6851"/>
    <w:rsid w:val="006C6876"/>
    <w:rsid w:val="006C6E5A"/>
    <w:rsid w:val="006C7831"/>
    <w:rsid w:val="006C7C60"/>
    <w:rsid w:val="006D0145"/>
    <w:rsid w:val="006D0632"/>
    <w:rsid w:val="006D1621"/>
    <w:rsid w:val="006D1A15"/>
    <w:rsid w:val="006D2130"/>
    <w:rsid w:val="006D241E"/>
    <w:rsid w:val="006D4297"/>
    <w:rsid w:val="006D4ACC"/>
    <w:rsid w:val="006D5699"/>
    <w:rsid w:val="006D57F6"/>
    <w:rsid w:val="006D5CA6"/>
    <w:rsid w:val="006D627D"/>
    <w:rsid w:val="006D6696"/>
    <w:rsid w:val="006D7786"/>
    <w:rsid w:val="006D7DFE"/>
    <w:rsid w:val="006E06FC"/>
    <w:rsid w:val="006E0FF5"/>
    <w:rsid w:val="006E16EF"/>
    <w:rsid w:val="006E32DA"/>
    <w:rsid w:val="006E385E"/>
    <w:rsid w:val="006E3D34"/>
    <w:rsid w:val="006E465A"/>
    <w:rsid w:val="006E4F0B"/>
    <w:rsid w:val="006E710C"/>
    <w:rsid w:val="006E7521"/>
    <w:rsid w:val="006E7645"/>
    <w:rsid w:val="006E77CD"/>
    <w:rsid w:val="006F0813"/>
    <w:rsid w:val="006F103A"/>
    <w:rsid w:val="006F24CD"/>
    <w:rsid w:val="006F304F"/>
    <w:rsid w:val="006F3330"/>
    <w:rsid w:val="006F3471"/>
    <w:rsid w:val="006F4820"/>
    <w:rsid w:val="006F623B"/>
    <w:rsid w:val="006F7815"/>
    <w:rsid w:val="007007CB"/>
    <w:rsid w:val="00700A32"/>
    <w:rsid w:val="00701128"/>
    <w:rsid w:val="00701BB1"/>
    <w:rsid w:val="007027C6"/>
    <w:rsid w:val="00703758"/>
    <w:rsid w:val="007040BC"/>
    <w:rsid w:val="007040C0"/>
    <w:rsid w:val="0070419F"/>
    <w:rsid w:val="0070426A"/>
    <w:rsid w:val="0070445A"/>
    <w:rsid w:val="007048D8"/>
    <w:rsid w:val="007051E0"/>
    <w:rsid w:val="0070715A"/>
    <w:rsid w:val="00707493"/>
    <w:rsid w:val="00710515"/>
    <w:rsid w:val="00710BA9"/>
    <w:rsid w:val="00710D25"/>
    <w:rsid w:val="0071170E"/>
    <w:rsid w:val="007118F3"/>
    <w:rsid w:val="00711A02"/>
    <w:rsid w:val="00711D20"/>
    <w:rsid w:val="00712520"/>
    <w:rsid w:val="00712940"/>
    <w:rsid w:val="00712AFA"/>
    <w:rsid w:val="00713172"/>
    <w:rsid w:val="00713AE1"/>
    <w:rsid w:val="00714481"/>
    <w:rsid w:val="0071485E"/>
    <w:rsid w:val="00715485"/>
    <w:rsid w:val="0071549F"/>
    <w:rsid w:val="00715889"/>
    <w:rsid w:val="00715E44"/>
    <w:rsid w:val="007174A4"/>
    <w:rsid w:val="007174D2"/>
    <w:rsid w:val="00717FB9"/>
    <w:rsid w:val="007201DB"/>
    <w:rsid w:val="0072031D"/>
    <w:rsid w:val="00720B4C"/>
    <w:rsid w:val="00721EA6"/>
    <w:rsid w:val="007225C7"/>
    <w:rsid w:val="00722613"/>
    <w:rsid w:val="007227A9"/>
    <w:rsid w:val="00722D65"/>
    <w:rsid w:val="00722D9F"/>
    <w:rsid w:val="00723E77"/>
    <w:rsid w:val="00724CB7"/>
    <w:rsid w:val="007251A1"/>
    <w:rsid w:val="0072524B"/>
    <w:rsid w:val="00726A6F"/>
    <w:rsid w:val="00726F84"/>
    <w:rsid w:val="00727223"/>
    <w:rsid w:val="007303E6"/>
    <w:rsid w:val="0073075F"/>
    <w:rsid w:val="007307EF"/>
    <w:rsid w:val="00731854"/>
    <w:rsid w:val="00733B20"/>
    <w:rsid w:val="00735029"/>
    <w:rsid w:val="00735B7E"/>
    <w:rsid w:val="00735BC0"/>
    <w:rsid w:val="00736687"/>
    <w:rsid w:val="00737206"/>
    <w:rsid w:val="00737346"/>
    <w:rsid w:val="00737738"/>
    <w:rsid w:val="00737D7C"/>
    <w:rsid w:val="00737E92"/>
    <w:rsid w:val="007405A0"/>
    <w:rsid w:val="00740CB7"/>
    <w:rsid w:val="00741186"/>
    <w:rsid w:val="00741783"/>
    <w:rsid w:val="0074395C"/>
    <w:rsid w:val="007445F8"/>
    <w:rsid w:val="00744C44"/>
    <w:rsid w:val="007464AE"/>
    <w:rsid w:val="0074721D"/>
    <w:rsid w:val="007478D0"/>
    <w:rsid w:val="00747A85"/>
    <w:rsid w:val="00750038"/>
    <w:rsid w:val="0075028C"/>
    <w:rsid w:val="007502FC"/>
    <w:rsid w:val="00752618"/>
    <w:rsid w:val="00752641"/>
    <w:rsid w:val="007528E0"/>
    <w:rsid w:val="00753C1A"/>
    <w:rsid w:val="00756731"/>
    <w:rsid w:val="00756A73"/>
    <w:rsid w:val="00761134"/>
    <w:rsid w:val="0076129F"/>
    <w:rsid w:val="007614B8"/>
    <w:rsid w:val="0076161E"/>
    <w:rsid w:val="00762A9D"/>
    <w:rsid w:val="007636BE"/>
    <w:rsid w:val="00763ACE"/>
    <w:rsid w:val="00763F2C"/>
    <w:rsid w:val="007642C5"/>
    <w:rsid w:val="00764ABB"/>
    <w:rsid w:val="00767175"/>
    <w:rsid w:val="00767B60"/>
    <w:rsid w:val="00770142"/>
    <w:rsid w:val="0077073E"/>
    <w:rsid w:val="00770AA6"/>
    <w:rsid w:val="00770EDB"/>
    <w:rsid w:val="0077196F"/>
    <w:rsid w:val="00771D17"/>
    <w:rsid w:val="00773CA5"/>
    <w:rsid w:val="007754A0"/>
    <w:rsid w:val="00775D64"/>
    <w:rsid w:val="0077699E"/>
    <w:rsid w:val="00776AB7"/>
    <w:rsid w:val="00780990"/>
    <w:rsid w:val="00780C56"/>
    <w:rsid w:val="00781804"/>
    <w:rsid w:val="00781DBD"/>
    <w:rsid w:val="0078234A"/>
    <w:rsid w:val="00782463"/>
    <w:rsid w:val="00782FA1"/>
    <w:rsid w:val="00782FBA"/>
    <w:rsid w:val="00783117"/>
    <w:rsid w:val="007834B0"/>
    <w:rsid w:val="00783F20"/>
    <w:rsid w:val="007841E5"/>
    <w:rsid w:val="00785C97"/>
    <w:rsid w:val="00785CE6"/>
    <w:rsid w:val="007868EE"/>
    <w:rsid w:val="00786AAA"/>
    <w:rsid w:val="00787255"/>
    <w:rsid w:val="00787C64"/>
    <w:rsid w:val="0079053C"/>
    <w:rsid w:val="007915BA"/>
    <w:rsid w:val="0079182F"/>
    <w:rsid w:val="00792686"/>
    <w:rsid w:val="00792BED"/>
    <w:rsid w:val="00793BFE"/>
    <w:rsid w:val="00794259"/>
    <w:rsid w:val="00794E22"/>
    <w:rsid w:val="00795502"/>
    <w:rsid w:val="00795869"/>
    <w:rsid w:val="00796848"/>
    <w:rsid w:val="00796A40"/>
    <w:rsid w:val="00796C03"/>
    <w:rsid w:val="00797058"/>
    <w:rsid w:val="00797301"/>
    <w:rsid w:val="0079764B"/>
    <w:rsid w:val="00797AEA"/>
    <w:rsid w:val="007A07A5"/>
    <w:rsid w:val="007A11AF"/>
    <w:rsid w:val="007A1BD9"/>
    <w:rsid w:val="007A1CDE"/>
    <w:rsid w:val="007A1E20"/>
    <w:rsid w:val="007A2C41"/>
    <w:rsid w:val="007A38EE"/>
    <w:rsid w:val="007A4064"/>
    <w:rsid w:val="007A4D43"/>
    <w:rsid w:val="007A59C3"/>
    <w:rsid w:val="007A5C6B"/>
    <w:rsid w:val="007A5F1C"/>
    <w:rsid w:val="007A66BB"/>
    <w:rsid w:val="007A7096"/>
    <w:rsid w:val="007A7443"/>
    <w:rsid w:val="007A7AC4"/>
    <w:rsid w:val="007B039F"/>
    <w:rsid w:val="007B0A67"/>
    <w:rsid w:val="007B0E79"/>
    <w:rsid w:val="007B172C"/>
    <w:rsid w:val="007B2298"/>
    <w:rsid w:val="007B2F42"/>
    <w:rsid w:val="007B3B37"/>
    <w:rsid w:val="007B3B5C"/>
    <w:rsid w:val="007B3D8C"/>
    <w:rsid w:val="007B40BE"/>
    <w:rsid w:val="007B4B0F"/>
    <w:rsid w:val="007B66A3"/>
    <w:rsid w:val="007B76E3"/>
    <w:rsid w:val="007B76EA"/>
    <w:rsid w:val="007B786F"/>
    <w:rsid w:val="007C0DC5"/>
    <w:rsid w:val="007C1AAE"/>
    <w:rsid w:val="007C2D6B"/>
    <w:rsid w:val="007C3271"/>
    <w:rsid w:val="007C329C"/>
    <w:rsid w:val="007C33D1"/>
    <w:rsid w:val="007C37CA"/>
    <w:rsid w:val="007C3812"/>
    <w:rsid w:val="007C4F7F"/>
    <w:rsid w:val="007C5685"/>
    <w:rsid w:val="007C6591"/>
    <w:rsid w:val="007C66FB"/>
    <w:rsid w:val="007D0005"/>
    <w:rsid w:val="007D0A57"/>
    <w:rsid w:val="007D1F27"/>
    <w:rsid w:val="007D21A6"/>
    <w:rsid w:val="007D2E93"/>
    <w:rsid w:val="007D3CF4"/>
    <w:rsid w:val="007D4EB5"/>
    <w:rsid w:val="007D52B2"/>
    <w:rsid w:val="007D57CE"/>
    <w:rsid w:val="007D6075"/>
    <w:rsid w:val="007D6CF6"/>
    <w:rsid w:val="007E0639"/>
    <w:rsid w:val="007E1165"/>
    <w:rsid w:val="007E2D14"/>
    <w:rsid w:val="007E361A"/>
    <w:rsid w:val="007E386C"/>
    <w:rsid w:val="007E38A5"/>
    <w:rsid w:val="007E3DCE"/>
    <w:rsid w:val="007E3E70"/>
    <w:rsid w:val="007E5418"/>
    <w:rsid w:val="007E62E9"/>
    <w:rsid w:val="007E69DA"/>
    <w:rsid w:val="007E777D"/>
    <w:rsid w:val="007F148B"/>
    <w:rsid w:val="007F1D23"/>
    <w:rsid w:val="007F3567"/>
    <w:rsid w:val="007F3571"/>
    <w:rsid w:val="007F3B54"/>
    <w:rsid w:val="007F3B6F"/>
    <w:rsid w:val="007F40AD"/>
    <w:rsid w:val="007F4548"/>
    <w:rsid w:val="007F4B95"/>
    <w:rsid w:val="007F4E40"/>
    <w:rsid w:val="007F5D37"/>
    <w:rsid w:val="007F66EC"/>
    <w:rsid w:val="007F682A"/>
    <w:rsid w:val="007F6B7D"/>
    <w:rsid w:val="007F712B"/>
    <w:rsid w:val="00800167"/>
    <w:rsid w:val="00800ED1"/>
    <w:rsid w:val="00801103"/>
    <w:rsid w:val="00801B07"/>
    <w:rsid w:val="00801F7B"/>
    <w:rsid w:val="0080251B"/>
    <w:rsid w:val="008027F1"/>
    <w:rsid w:val="00803289"/>
    <w:rsid w:val="0080351D"/>
    <w:rsid w:val="00803810"/>
    <w:rsid w:val="00803F18"/>
    <w:rsid w:val="00804313"/>
    <w:rsid w:val="00804F04"/>
    <w:rsid w:val="008058E4"/>
    <w:rsid w:val="00807126"/>
    <w:rsid w:val="008073E7"/>
    <w:rsid w:val="00807BCC"/>
    <w:rsid w:val="00810927"/>
    <w:rsid w:val="00810E86"/>
    <w:rsid w:val="0081188A"/>
    <w:rsid w:val="008120AD"/>
    <w:rsid w:val="00812918"/>
    <w:rsid w:val="00814791"/>
    <w:rsid w:val="00814809"/>
    <w:rsid w:val="00814913"/>
    <w:rsid w:val="00814A09"/>
    <w:rsid w:val="00814FFE"/>
    <w:rsid w:val="00815C0B"/>
    <w:rsid w:val="0081667F"/>
    <w:rsid w:val="00816E14"/>
    <w:rsid w:val="0081715A"/>
    <w:rsid w:val="00817618"/>
    <w:rsid w:val="00817DB9"/>
    <w:rsid w:val="00820013"/>
    <w:rsid w:val="00820A3E"/>
    <w:rsid w:val="00820EA6"/>
    <w:rsid w:val="00821DCD"/>
    <w:rsid w:val="00822D3B"/>
    <w:rsid w:val="00822EC2"/>
    <w:rsid w:val="0082345C"/>
    <w:rsid w:val="00823672"/>
    <w:rsid w:val="008237C1"/>
    <w:rsid w:val="00823D01"/>
    <w:rsid w:val="008259A2"/>
    <w:rsid w:val="0082763E"/>
    <w:rsid w:val="00830514"/>
    <w:rsid w:val="008306C2"/>
    <w:rsid w:val="008307B1"/>
    <w:rsid w:val="00830A4B"/>
    <w:rsid w:val="00830B78"/>
    <w:rsid w:val="00831082"/>
    <w:rsid w:val="0083125F"/>
    <w:rsid w:val="00831722"/>
    <w:rsid w:val="00831B55"/>
    <w:rsid w:val="00831C36"/>
    <w:rsid w:val="008328A2"/>
    <w:rsid w:val="008344DC"/>
    <w:rsid w:val="00834688"/>
    <w:rsid w:val="00834AC4"/>
    <w:rsid w:val="008355FE"/>
    <w:rsid w:val="00835FBB"/>
    <w:rsid w:val="00837744"/>
    <w:rsid w:val="00837F8A"/>
    <w:rsid w:val="00840FBB"/>
    <w:rsid w:val="008439A0"/>
    <w:rsid w:val="00843CD3"/>
    <w:rsid w:val="0084406D"/>
    <w:rsid w:val="00845571"/>
    <w:rsid w:val="008456C4"/>
    <w:rsid w:val="0084574E"/>
    <w:rsid w:val="008462BC"/>
    <w:rsid w:val="00846A99"/>
    <w:rsid w:val="00847616"/>
    <w:rsid w:val="00847B0C"/>
    <w:rsid w:val="00847C2E"/>
    <w:rsid w:val="00847F11"/>
    <w:rsid w:val="00850B04"/>
    <w:rsid w:val="00850B39"/>
    <w:rsid w:val="00850EE4"/>
    <w:rsid w:val="00851BF9"/>
    <w:rsid w:val="00851F7C"/>
    <w:rsid w:val="00852029"/>
    <w:rsid w:val="00853299"/>
    <w:rsid w:val="00853458"/>
    <w:rsid w:val="00853BC6"/>
    <w:rsid w:val="00853F20"/>
    <w:rsid w:val="00854184"/>
    <w:rsid w:val="00855417"/>
    <w:rsid w:val="0085644B"/>
    <w:rsid w:val="0085664C"/>
    <w:rsid w:val="008566DF"/>
    <w:rsid w:val="0085706A"/>
    <w:rsid w:val="00860771"/>
    <w:rsid w:val="00860E09"/>
    <w:rsid w:val="00861139"/>
    <w:rsid w:val="00861513"/>
    <w:rsid w:val="00861837"/>
    <w:rsid w:val="00861DB4"/>
    <w:rsid w:val="00861F35"/>
    <w:rsid w:val="008622FC"/>
    <w:rsid w:val="008624FD"/>
    <w:rsid w:val="00862528"/>
    <w:rsid w:val="00862A0E"/>
    <w:rsid w:val="00862B4E"/>
    <w:rsid w:val="00864CA6"/>
    <w:rsid w:val="00865136"/>
    <w:rsid w:val="008652E5"/>
    <w:rsid w:val="00865CEA"/>
    <w:rsid w:val="00865FC9"/>
    <w:rsid w:val="008661E5"/>
    <w:rsid w:val="00867462"/>
    <w:rsid w:val="00872A79"/>
    <w:rsid w:val="008732B4"/>
    <w:rsid w:val="008736B5"/>
    <w:rsid w:val="0087396D"/>
    <w:rsid w:val="008749F7"/>
    <w:rsid w:val="00875068"/>
    <w:rsid w:val="00877AB0"/>
    <w:rsid w:val="00877B4D"/>
    <w:rsid w:val="00877BE6"/>
    <w:rsid w:val="0088098D"/>
    <w:rsid w:val="00880F06"/>
    <w:rsid w:val="0088154F"/>
    <w:rsid w:val="0088305F"/>
    <w:rsid w:val="00883B7D"/>
    <w:rsid w:val="00883BC7"/>
    <w:rsid w:val="008846AA"/>
    <w:rsid w:val="0088490D"/>
    <w:rsid w:val="008853A5"/>
    <w:rsid w:val="008855C4"/>
    <w:rsid w:val="00885DE2"/>
    <w:rsid w:val="00885EFF"/>
    <w:rsid w:val="00885F2F"/>
    <w:rsid w:val="00886A12"/>
    <w:rsid w:val="00887E99"/>
    <w:rsid w:val="00891704"/>
    <w:rsid w:val="00892268"/>
    <w:rsid w:val="00892EF0"/>
    <w:rsid w:val="008942F3"/>
    <w:rsid w:val="00894669"/>
    <w:rsid w:val="00894DDE"/>
    <w:rsid w:val="00895207"/>
    <w:rsid w:val="00895ECA"/>
    <w:rsid w:val="00896325"/>
    <w:rsid w:val="008965D1"/>
    <w:rsid w:val="00896825"/>
    <w:rsid w:val="00897809"/>
    <w:rsid w:val="008A0290"/>
    <w:rsid w:val="008A059C"/>
    <w:rsid w:val="008A2258"/>
    <w:rsid w:val="008A2457"/>
    <w:rsid w:val="008A341E"/>
    <w:rsid w:val="008A3DB5"/>
    <w:rsid w:val="008A4AB0"/>
    <w:rsid w:val="008A4F64"/>
    <w:rsid w:val="008A71FF"/>
    <w:rsid w:val="008A73A9"/>
    <w:rsid w:val="008A75CC"/>
    <w:rsid w:val="008B0EF9"/>
    <w:rsid w:val="008B106B"/>
    <w:rsid w:val="008B317F"/>
    <w:rsid w:val="008B3373"/>
    <w:rsid w:val="008B429A"/>
    <w:rsid w:val="008B4619"/>
    <w:rsid w:val="008B4AEE"/>
    <w:rsid w:val="008B4EC3"/>
    <w:rsid w:val="008B5C81"/>
    <w:rsid w:val="008B5DEA"/>
    <w:rsid w:val="008B6FC3"/>
    <w:rsid w:val="008B736E"/>
    <w:rsid w:val="008B7AF1"/>
    <w:rsid w:val="008B7FDE"/>
    <w:rsid w:val="008C0AA3"/>
    <w:rsid w:val="008C18D4"/>
    <w:rsid w:val="008C3DFD"/>
    <w:rsid w:val="008C64CA"/>
    <w:rsid w:val="008C6ADB"/>
    <w:rsid w:val="008C6E5E"/>
    <w:rsid w:val="008C7944"/>
    <w:rsid w:val="008C7C5E"/>
    <w:rsid w:val="008C7DF7"/>
    <w:rsid w:val="008D0889"/>
    <w:rsid w:val="008D0BF4"/>
    <w:rsid w:val="008D15F7"/>
    <w:rsid w:val="008D17C1"/>
    <w:rsid w:val="008D201A"/>
    <w:rsid w:val="008D21A3"/>
    <w:rsid w:val="008D37B8"/>
    <w:rsid w:val="008D3A72"/>
    <w:rsid w:val="008D3E04"/>
    <w:rsid w:val="008D7A8A"/>
    <w:rsid w:val="008D7F86"/>
    <w:rsid w:val="008E0A72"/>
    <w:rsid w:val="008E0F14"/>
    <w:rsid w:val="008E151E"/>
    <w:rsid w:val="008E1A27"/>
    <w:rsid w:val="008E333F"/>
    <w:rsid w:val="008E3658"/>
    <w:rsid w:val="008E398F"/>
    <w:rsid w:val="008E3E76"/>
    <w:rsid w:val="008E506C"/>
    <w:rsid w:val="008E6AD6"/>
    <w:rsid w:val="008E71D6"/>
    <w:rsid w:val="008E765F"/>
    <w:rsid w:val="008E7C17"/>
    <w:rsid w:val="008E7E45"/>
    <w:rsid w:val="008F0B62"/>
    <w:rsid w:val="008F0E85"/>
    <w:rsid w:val="008F1C41"/>
    <w:rsid w:val="008F2F3B"/>
    <w:rsid w:val="008F3309"/>
    <w:rsid w:val="008F3A6C"/>
    <w:rsid w:val="008F428D"/>
    <w:rsid w:val="008F4343"/>
    <w:rsid w:val="008F479C"/>
    <w:rsid w:val="008F4C31"/>
    <w:rsid w:val="008F5027"/>
    <w:rsid w:val="008F502E"/>
    <w:rsid w:val="008F5357"/>
    <w:rsid w:val="008F5BC3"/>
    <w:rsid w:val="008F5E25"/>
    <w:rsid w:val="008F6920"/>
    <w:rsid w:val="00901149"/>
    <w:rsid w:val="00901BC7"/>
    <w:rsid w:val="0090245D"/>
    <w:rsid w:val="00903B75"/>
    <w:rsid w:val="0090444B"/>
    <w:rsid w:val="00904456"/>
    <w:rsid w:val="009053BA"/>
    <w:rsid w:val="00906F3A"/>
    <w:rsid w:val="009074CD"/>
    <w:rsid w:val="0090784D"/>
    <w:rsid w:val="00907FA9"/>
    <w:rsid w:val="0091072A"/>
    <w:rsid w:val="009126B9"/>
    <w:rsid w:val="0091272A"/>
    <w:rsid w:val="009130F1"/>
    <w:rsid w:val="00914837"/>
    <w:rsid w:val="00915749"/>
    <w:rsid w:val="00915AAF"/>
    <w:rsid w:val="00916185"/>
    <w:rsid w:val="00916FCA"/>
    <w:rsid w:val="0091715C"/>
    <w:rsid w:val="00917468"/>
    <w:rsid w:val="00917AAC"/>
    <w:rsid w:val="00917B69"/>
    <w:rsid w:val="00917E3B"/>
    <w:rsid w:val="0092058D"/>
    <w:rsid w:val="00920B4D"/>
    <w:rsid w:val="00920EE6"/>
    <w:rsid w:val="00922D81"/>
    <w:rsid w:val="0092350A"/>
    <w:rsid w:val="00923683"/>
    <w:rsid w:val="00923E85"/>
    <w:rsid w:val="00924B04"/>
    <w:rsid w:val="00924DF6"/>
    <w:rsid w:val="0092630F"/>
    <w:rsid w:val="009268D8"/>
    <w:rsid w:val="00927E0F"/>
    <w:rsid w:val="00931BB0"/>
    <w:rsid w:val="0093201B"/>
    <w:rsid w:val="00932A40"/>
    <w:rsid w:val="00934BFF"/>
    <w:rsid w:val="00935AB9"/>
    <w:rsid w:val="00935DE0"/>
    <w:rsid w:val="009365D3"/>
    <w:rsid w:val="00936749"/>
    <w:rsid w:val="0094026A"/>
    <w:rsid w:val="009404FE"/>
    <w:rsid w:val="00941FD3"/>
    <w:rsid w:val="00942418"/>
    <w:rsid w:val="00944A5B"/>
    <w:rsid w:val="00944AF0"/>
    <w:rsid w:val="00944FE8"/>
    <w:rsid w:val="00945105"/>
    <w:rsid w:val="00945C45"/>
    <w:rsid w:val="00947D9E"/>
    <w:rsid w:val="00950B60"/>
    <w:rsid w:val="00950E35"/>
    <w:rsid w:val="00951B34"/>
    <w:rsid w:val="00951EC0"/>
    <w:rsid w:val="009525E5"/>
    <w:rsid w:val="00954D17"/>
    <w:rsid w:val="009551F7"/>
    <w:rsid w:val="009552F9"/>
    <w:rsid w:val="00955A13"/>
    <w:rsid w:val="009560F0"/>
    <w:rsid w:val="00956214"/>
    <w:rsid w:val="00956901"/>
    <w:rsid w:val="00960A62"/>
    <w:rsid w:val="00961E1A"/>
    <w:rsid w:val="009622ED"/>
    <w:rsid w:val="00964EE8"/>
    <w:rsid w:val="009652DB"/>
    <w:rsid w:val="00965E84"/>
    <w:rsid w:val="00966F9B"/>
    <w:rsid w:val="00967491"/>
    <w:rsid w:val="00967CC3"/>
    <w:rsid w:val="0097092B"/>
    <w:rsid w:val="00971C1C"/>
    <w:rsid w:val="009720A2"/>
    <w:rsid w:val="009735B1"/>
    <w:rsid w:val="009747D3"/>
    <w:rsid w:val="00975088"/>
    <w:rsid w:val="00975279"/>
    <w:rsid w:val="009756E2"/>
    <w:rsid w:val="00975EA5"/>
    <w:rsid w:val="0097662B"/>
    <w:rsid w:val="00980217"/>
    <w:rsid w:val="0098057F"/>
    <w:rsid w:val="00980AD7"/>
    <w:rsid w:val="009818E6"/>
    <w:rsid w:val="00981F11"/>
    <w:rsid w:val="009830FE"/>
    <w:rsid w:val="009839D8"/>
    <w:rsid w:val="00983BA9"/>
    <w:rsid w:val="00983EA5"/>
    <w:rsid w:val="009842EE"/>
    <w:rsid w:val="00986D60"/>
    <w:rsid w:val="009874FE"/>
    <w:rsid w:val="00987947"/>
    <w:rsid w:val="009879DD"/>
    <w:rsid w:val="00990704"/>
    <w:rsid w:val="00990A68"/>
    <w:rsid w:val="009911AD"/>
    <w:rsid w:val="009916D1"/>
    <w:rsid w:val="00991C51"/>
    <w:rsid w:val="00992378"/>
    <w:rsid w:val="0099469D"/>
    <w:rsid w:val="0099489D"/>
    <w:rsid w:val="009964E7"/>
    <w:rsid w:val="00996C9E"/>
    <w:rsid w:val="00997862"/>
    <w:rsid w:val="00997B8F"/>
    <w:rsid w:val="009A1134"/>
    <w:rsid w:val="009A1B26"/>
    <w:rsid w:val="009A2CB9"/>
    <w:rsid w:val="009A2D22"/>
    <w:rsid w:val="009A3636"/>
    <w:rsid w:val="009A45B8"/>
    <w:rsid w:val="009A4816"/>
    <w:rsid w:val="009A4950"/>
    <w:rsid w:val="009A6986"/>
    <w:rsid w:val="009A75BB"/>
    <w:rsid w:val="009B0763"/>
    <w:rsid w:val="009B1876"/>
    <w:rsid w:val="009B1DD1"/>
    <w:rsid w:val="009B407A"/>
    <w:rsid w:val="009B4B61"/>
    <w:rsid w:val="009B7737"/>
    <w:rsid w:val="009B7CC7"/>
    <w:rsid w:val="009C01AA"/>
    <w:rsid w:val="009C0A01"/>
    <w:rsid w:val="009C0BF8"/>
    <w:rsid w:val="009C0F12"/>
    <w:rsid w:val="009C0F28"/>
    <w:rsid w:val="009C1CB5"/>
    <w:rsid w:val="009C479C"/>
    <w:rsid w:val="009C4F89"/>
    <w:rsid w:val="009C53FD"/>
    <w:rsid w:val="009C5694"/>
    <w:rsid w:val="009C61C8"/>
    <w:rsid w:val="009C6D79"/>
    <w:rsid w:val="009C6FFF"/>
    <w:rsid w:val="009C7C71"/>
    <w:rsid w:val="009D0E5F"/>
    <w:rsid w:val="009D1885"/>
    <w:rsid w:val="009D437E"/>
    <w:rsid w:val="009D47DE"/>
    <w:rsid w:val="009D49CE"/>
    <w:rsid w:val="009D4A11"/>
    <w:rsid w:val="009D55D3"/>
    <w:rsid w:val="009D5D46"/>
    <w:rsid w:val="009D7AAF"/>
    <w:rsid w:val="009E01D6"/>
    <w:rsid w:val="009E14A5"/>
    <w:rsid w:val="009E1510"/>
    <w:rsid w:val="009E15F4"/>
    <w:rsid w:val="009E1AAE"/>
    <w:rsid w:val="009E250D"/>
    <w:rsid w:val="009E31CC"/>
    <w:rsid w:val="009E328A"/>
    <w:rsid w:val="009E37C7"/>
    <w:rsid w:val="009E3B65"/>
    <w:rsid w:val="009E4D20"/>
    <w:rsid w:val="009E5208"/>
    <w:rsid w:val="009E540F"/>
    <w:rsid w:val="009E561B"/>
    <w:rsid w:val="009E5EE5"/>
    <w:rsid w:val="009E6953"/>
    <w:rsid w:val="009F04E3"/>
    <w:rsid w:val="009F0684"/>
    <w:rsid w:val="009F075F"/>
    <w:rsid w:val="009F0961"/>
    <w:rsid w:val="009F1A45"/>
    <w:rsid w:val="009F1F21"/>
    <w:rsid w:val="009F2446"/>
    <w:rsid w:val="009F3389"/>
    <w:rsid w:val="009F4818"/>
    <w:rsid w:val="009F51CC"/>
    <w:rsid w:val="009F5747"/>
    <w:rsid w:val="009F5B3B"/>
    <w:rsid w:val="009F61A7"/>
    <w:rsid w:val="009F6587"/>
    <w:rsid w:val="009F68BE"/>
    <w:rsid w:val="009F6AE6"/>
    <w:rsid w:val="009F6E43"/>
    <w:rsid w:val="009F7064"/>
    <w:rsid w:val="009F7417"/>
    <w:rsid w:val="009F7601"/>
    <w:rsid w:val="009F77CA"/>
    <w:rsid w:val="00A00503"/>
    <w:rsid w:val="00A00E97"/>
    <w:rsid w:val="00A01417"/>
    <w:rsid w:val="00A01B3A"/>
    <w:rsid w:val="00A02152"/>
    <w:rsid w:val="00A02439"/>
    <w:rsid w:val="00A0340C"/>
    <w:rsid w:val="00A034E4"/>
    <w:rsid w:val="00A03FC9"/>
    <w:rsid w:val="00A04176"/>
    <w:rsid w:val="00A04DAC"/>
    <w:rsid w:val="00A066AB"/>
    <w:rsid w:val="00A102C4"/>
    <w:rsid w:val="00A10502"/>
    <w:rsid w:val="00A1122C"/>
    <w:rsid w:val="00A11377"/>
    <w:rsid w:val="00A12799"/>
    <w:rsid w:val="00A12EDC"/>
    <w:rsid w:val="00A13532"/>
    <w:rsid w:val="00A13BFC"/>
    <w:rsid w:val="00A13D21"/>
    <w:rsid w:val="00A14017"/>
    <w:rsid w:val="00A144E6"/>
    <w:rsid w:val="00A15E17"/>
    <w:rsid w:val="00A1602D"/>
    <w:rsid w:val="00A16908"/>
    <w:rsid w:val="00A17C4B"/>
    <w:rsid w:val="00A20A1A"/>
    <w:rsid w:val="00A21C09"/>
    <w:rsid w:val="00A22881"/>
    <w:rsid w:val="00A23392"/>
    <w:rsid w:val="00A23898"/>
    <w:rsid w:val="00A23A0D"/>
    <w:rsid w:val="00A24D9F"/>
    <w:rsid w:val="00A254FF"/>
    <w:rsid w:val="00A26C67"/>
    <w:rsid w:val="00A2760B"/>
    <w:rsid w:val="00A278EF"/>
    <w:rsid w:val="00A27C66"/>
    <w:rsid w:val="00A3045C"/>
    <w:rsid w:val="00A30EE2"/>
    <w:rsid w:val="00A3119D"/>
    <w:rsid w:val="00A331CB"/>
    <w:rsid w:val="00A3437D"/>
    <w:rsid w:val="00A356E7"/>
    <w:rsid w:val="00A35F31"/>
    <w:rsid w:val="00A365F1"/>
    <w:rsid w:val="00A36829"/>
    <w:rsid w:val="00A37D87"/>
    <w:rsid w:val="00A40A8F"/>
    <w:rsid w:val="00A41790"/>
    <w:rsid w:val="00A41A5B"/>
    <w:rsid w:val="00A42C68"/>
    <w:rsid w:val="00A43B2C"/>
    <w:rsid w:val="00A43E74"/>
    <w:rsid w:val="00A4496F"/>
    <w:rsid w:val="00A44ADB"/>
    <w:rsid w:val="00A4655E"/>
    <w:rsid w:val="00A46707"/>
    <w:rsid w:val="00A5100A"/>
    <w:rsid w:val="00A51437"/>
    <w:rsid w:val="00A517ED"/>
    <w:rsid w:val="00A51E0C"/>
    <w:rsid w:val="00A520E1"/>
    <w:rsid w:val="00A534EF"/>
    <w:rsid w:val="00A5397F"/>
    <w:rsid w:val="00A53AE0"/>
    <w:rsid w:val="00A54B2E"/>
    <w:rsid w:val="00A55886"/>
    <w:rsid w:val="00A55916"/>
    <w:rsid w:val="00A55B15"/>
    <w:rsid w:val="00A5613A"/>
    <w:rsid w:val="00A56517"/>
    <w:rsid w:val="00A5671D"/>
    <w:rsid w:val="00A57C47"/>
    <w:rsid w:val="00A6031C"/>
    <w:rsid w:val="00A6077F"/>
    <w:rsid w:val="00A60CB2"/>
    <w:rsid w:val="00A6163D"/>
    <w:rsid w:val="00A61811"/>
    <w:rsid w:val="00A62777"/>
    <w:rsid w:val="00A62F34"/>
    <w:rsid w:val="00A65B77"/>
    <w:rsid w:val="00A66016"/>
    <w:rsid w:val="00A66BB2"/>
    <w:rsid w:val="00A66FB3"/>
    <w:rsid w:val="00A67568"/>
    <w:rsid w:val="00A70877"/>
    <w:rsid w:val="00A70F28"/>
    <w:rsid w:val="00A7104C"/>
    <w:rsid w:val="00A71142"/>
    <w:rsid w:val="00A71B5A"/>
    <w:rsid w:val="00A71BA1"/>
    <w:rsid w:val="00A72035"/>
    <w:rsid w:val="00A739BB"/>
    <w:rsid w:val="00A7426C"/>
    <w:rsid w:val="00A743A5"/>
    <w:rsid w:val="00A74758"/>
    <w:rsid w:val="00A74E7C"/>
    <w:rsid w:val="00A75113"/>
    <w:rsid w:val="00A753B1"/>
    <w:rsid w:val="00A76FB1"/>
    <w:rsid w:val="00A81CA4"/>
    <w:rsid w:val="00A81D70"/>
    <w:rsid w:val="00A82B14"/>
    <w:rsid w:val="00A83AFD"/>
    <w:rsid w:val="00A83EB8"/>
    <w:rsid w:val="00A84046"/>
    <w:rsid w:val="00A84D69"/>
    <w:rsid w:val="00A851D6"/>
    <w:rsid w:val="00A8528A"/>
    <w:rsid w:val="00A85DD5"/>
    <w:rsid w:val="00A8649C"/>
    <w:rsid w:val="00A874EE"/>
    <w:rsid w:val="00A874EF"/>
    <w:rsid w:val="00A87843"/>
    <w:rsid w:val="00A901B9"/>
    <w:rsid w:val="00A90DE6"/>
    <w:rsid w:val="00A9157A"/>
    <w:rsid w:val="00A9211D"/>
    <w:rsid w:val="00A92FAA"/>
    <w:rsid w:val="00A938AB"/>
    <w:rsid w:val="00A946A3"/>
    <w:rsid w:val="00A9588F"/>
    <w:rsid w:val="00A959E7"/>
    <w:rsid w:val="00A96509"/>
    <w:rsid w:val="00A967D1"/>
    <w:rsid w:val="00A96EE5"/>
    <w:rsid w:val="00A97E57"/>
    <w:rsid w:val="00AA0112"/>
    <w:rsid w:val="00AA0394"/>
    <w:rsid w:val="00AA07F6"/>
    <w:rsid w:val="00AA14AF"/>
    <w:rsid w:val="00AA1FF4"/>
    <w:rsid w:val="00AA36BB"/>
    <w:rsid w:val="00AA3915"/>
    <w:rsid w:val="00AA4DBE"/>
    <w:rsid w:val="00AA5A25"/>
    <w:rsid w:val="00AA6338"/>
    <w:rsid w:val="00AB0556"/>
    <w:rsid w:val="00AB08DB"/>
    <w:rsid w:val="00AB12F7"/>
    <w:rsid w:val="00AB2091"/>
    <w:rsid w:val="00AB22DE"/>
    <w:rsid w:val="00AB255A"/>
    <w:rsid w:val="00AB3A8E"/>
    <w:rsid w:val="00AB5390"/>
    <w:rsid w:val="00AB5A93"/>
    <w:rsid w:val="00AB5FAF"/>
    <w:rsid w:val="00AB680F"/>
    <w:rsid w:val="00AB78C3"/>
    <w:rsid w:val="00AC068A"/>
    <w:rsid w:val="00AC2CB2"/>
    <w:rsid w:val="00AC384F"/>
    <w:rsid w:val="00AC3E83"/>
    <w:rsid w:val="00AC537E"/>
    <w:rsid w:val="00AC6050"/>
    <w:rsid w:val="00AC614B"/>
    <w:rsid w:val="00AC64E8"/>
    <w:rsid w:val="00AC6519"/>
    <w:rsid w:val="00AC6DF1"/>
    <w:rsid w:val="00AD08B3"/>
    <w:rsid w:val="00AD18C8"/>
    <w:rsid w:val="00AD1C51"/>
    <w:rsid w:val="00AD1E27"/>
    <w:rsid w:val="00AD361A"/>
    <w:rsid w:val="00AD4905"/>
    <w:rsid w:val="00AD5348"/>
    <w:rsid w:val="00AD619F"/>
    <w:rsid w:val="00AD6FE2"/>
    <w:rsid w:val="00AE0824"/>
    <w:rsid w:val="00AE0C42"/>
    <w:rsid w:val="00AE0C50"/>
    <w:rsid w:val="00AE0D26"/>
    <w:rsid w:val="00AE0E09"/>
    <w:rsid w:val="00AE1089"/>
    <w:rsid w:val="00AE2A61"/>
    <w:rsid w:val="00AE372F"/>
    <w:rsid w:val="00AE37FF"/>
    <w:rsid w:val="00AE3AD3"/>
    <w:rsid w:val="00AE461C"/>
    <w:rsid w:val="00AE57EC"/>
    <w:rsid w:val="00AE5EF0"/>
    <w:rsid w:val="00AE699C"/>
    <w:rsid w:val="00AE6DB6"/>
    <w:rsid w:val="00AE7567"/>
    <w:rsid w:val="00AE77BB"/>
    <w:rsid w:val="00AE7A3D"/>
    <w:rsid w:val="00AF0BF5"/>
    <w:rsid w:val="00AF18DD"/>
    <w:rsid w:val="00AF1952"/>
    <w:rsid w:val="00AF2F7E"/>
    <w:rsid w:val="00AF3316"/>
    <w:rsid w:val="00AF388F"/>
    <w:rsid w:val="00AF408D"/>
    <w:rsid w:val="00AF4193"/>
    <w:rsid w:val="00AF4BA1"/>
    <w:rsid w:val="00AF4FCB"/>
    <w:rsid w:val="00AF5A20"/>
    <w:rsid w:val="00AF6B23"/>
    <w:rsid w:val="00AF720F"/>
    <w:rsid w:val="00B004B3"/>
    <w:rsid w:val="00B0097C"/>
    <w:rsid w:val="00B01190"/>
    <w:rsid w:val="00B01C69"/>
    <w:rsid w:val="00B01EDF"/>
    <w:rsid w:val="00B02324"/>
    <w:rsid w:val="00B0264C"/>
    <w:rsid w:val="00B04557"/>
    <w:rsid w:val="00B05133"/>
    <w:rsid w:val="00B05215"/>
    <w:rsid w:val="00B0552F"/>
    <w:rsid w:val="00B056F7"/>
    <w:rsid w:val="00B05C26"/>
    <w:rsid w:val="00B06309"/>
    <w:rsid w:val="00B064FD"/>
    <w:rsid w:val="00B103C5"/>
    <w:rsid w:val="00B11D84"/>
    <w:rsid w:val="00B11FA5"/>
    <w:rsid w:val="00B12E34"/>
    <w:rsid w:val="00B1302B"/>
    <w:rsid w:val="00B1332F"/>
    <w:rsid w:val="00B13C22"/>
    <w:rsid w:val="00B143DB"/>
    <w:rsid w:val="00B14F2C"/>
    <w:rsid w:val="00B150E0"/>
    <w:rsid w:val="00B16FE7"/>
    <w:rsid w:val="00B17A25"/>
    <w:rsid w:val="00B17B8C"/>
    <w:rsid w:val="00B17BBC"/>
    <w:rsid w:val="00B17CC1"/>
    <w:rsid w:val="00B2012A"/>
    <w:rsid w:val="00B201F2"/>
    <w:rsid w:val="00B205D2"/>
    <w:rsid w:val="00B20C1B"/>
    <w:rsid w:val="00B21D5A"/>
    <w:rsid w:val="00B21DC2"/>
    <w:rsid w:val="00B228A5"/>
    <w:rsid w:val="00B2379D"/>
    <w:rsid w:val="00B25540"/>
    <w:rsid w:val="00B25611"/>
    <w:rsid w:val="00B26770"/>
    <w:rsid w:val="00B26A6A"/>
    <w:rsid w:val="00B26BB0"/>
    <w:rsid w:val="00B26FEE"/>
    <w:rsid w:val="00B2782E"/>
    <w:rsid w:val="00B3081A"/>
    <w:rsid w:val="00B30A3D"/>
    <w:rsid w:val="00B3120F"/>
    <w:rsid w:val="00B31D06"/>
    <w:rsid w:val="00B320C0"/>
    <w:rsid w:val="00B324BE"/>
    <w:rsid w:val="00B32FBA"/>
    <w:rsid w:val="00B3303A"/>
    <w:rsid w:val="00B35231"/>
    <w:rsid w:val="00B3613A"/>
    <w:rsid w:val="00B3619B"/>
    <w:rsid w:val="00B3643B"/>
    <w:rsid w:val="00B36F4D"/>
    <w:rsid w:val="00B403BA"/>
    <w:rsid w:val="00B41144"/>
    <w:rsid w:val="00B42289"/>
    <w:rsid w:val="00B42459"/>
    <w:rsid w:val="00B4263C"/>
    <w:rsid w:val="00B42B8E"/>
    <w:rsid w:val="00B42FC6"/>
    <w:rsid w:val="00B43284"/>
    <w:rsid w:val="00B43561"/>
    <w:rsid w:val="00B45972"/>
    <w:rsid w:val="00B508BC"/>
    <w:rsid w:val="00B50C21"/>
    <w:rsid w:val="00B51396"/>
    <w:rsid w:val="00B51892"/>
    <w:rsid w:val="00B51AF1"/>
    <w:rsid w:val="00B51DD5"/>
    <w:rsid w:val="00B51DFE"/>
    <w:rsid w:val="00B524FE"/>
    <w:rsid w:val="00B52F4A"/>
    <w:rsid w:val="00B53791"/>
    <w:rsid w:val="00B547D8"/>
    <w:rsid w:val="00B54FB5"/>
    <w:rsid w:val="00B573D0"/>
    <w:rsid w:val="00B57718"/>
    <w:rsid w:val="00B61795"/>
    <w:rsid w:val="00B61C2C"/>
    <w:rsid w:val="00B620E6"/>
    <w:rsid w:val="00B62FB4"/>
    <w:rsid w:val="00B63001"/>
    <w:rsid w:val="00B63401"/>
    <w:rsid w:val="00B63598"/>
    <w:rsid w:val="00B64BBB"/>
    <w:rsid w:val="00B64CFF"/>
    <w:rsid w:val="00B65B68"/>
    <w:rsid w:val="00B665A6"/>
    <w:rsid w:val="00B70321"/>
    <w:rsid w:val="00B7185C"/>
    <w:rsid w:val="00B722BA"/>
    <w:rsid w:val="00B726E7"/>
    <w:rsid w:val="00B7341E"/>
    <w:rsid w:val="00B7349C"/>
    <w:rsid w:val="00B74095"/>
    <w:rsid w:val="00B74AE6"/>
    <w:rsid w:val="00B74B24"/>
    <w:rsid w:val="00B74F86"/>
    <w:rsid w:val="00B77853"/>
    <w:rsid w:val="00B7793D"/>
    <w:rsid w:val="00B77BCD"/>
    <w:rsid w:val="00B80109"/>
    <w:rsid w:val="00B806CB"/>
    <w:rsid w:val="00B80EDA"/>
    <w:rsid w:val="00B8332D"/>
    <w:rsid w:val="00B835F6"/>
    <w:rsid w:val="00B83926"/>
    <w:rsid w:val="00B8448C"/>
    <w:rsid w:val="00B84B01"/>
    <w:rsid w:val="00B84D92"/>
    <w:rsid w:val="00B8566B"/>
    <w:rsid w:val="00B869FD"/>
    <w:rsid w:val="00B878C3"/>
    <w:rsid w:val="00B87BB4"/>
    <w:rsid w:val="00B91D0E"/>
    <w:rsid w:val="00B921C5"/>
    <w:rsid w:val="00B92551"/>
    <w:rsid w:val="00B92784"/>
    <w:rsid w:val="00B931B1"/>
    <w:rsid w:val="00B93379"/>
    <w:rsid w:val="00B94049"/>
    <w:rsid w:val="00B94E53"/>
    <w:rsid w:val="00B9511F"/>
    <w:rsid w:val="00B9680F"/>
    <w:rsid w:val="00B96A60"/>
    <w:rsid w:val="00B96E48"/>
    <w:rsid w:val="00B97605"/>
    <w:rsid w:val="00B97F09"/>
    <w:rsid w:val="00BA1642"/>
    <w:rsid w:val="00BA1737"/>
    <w:rsid w:val="00BA1D37"/>
    <w:rsid w:val="00BA353D"/>
    <w:rsid w:val="00BA3AF7"/>
    <w:rsid w:val="00BA3FFF"/>
    <w:rsid w:val="00BA4691"/>
    <w:rsid w:val="00BA4AC7"/>
    <w:rsid w:val="00BA552C"/>
    <w:rsid w:val="00BA5719"/>
    <w:rsid w:val="00BA6E4B"/>
    <w:rsid w:val="00BA7191"/>
    <w:rsid w:val="00BA7CDD"/>
    <w:rsid w:val="00BB0896"/>
    <w:rsid w:val="00BB09A4"/>
    <w:rsid w:val="00BB1392"/>
    <w:rsid w:val="00BB1870"/>
    <w:rsid w:val="00BB3B5A"/>
    <w:rsid w:val="00BB4B9A"/>
    <w:rsid w:val="00BB4CEA"/>
    <w:rsid w:val="00BB4F02"/>
    <w:rsid w:val="00BB51F6"/>
    <w:rsid w:val="00BB622E"/>
    <w:rsid w:val="00BB66AB"/>
    <w:rsid w:val="00BB7089"/>
    <w:rsid w:val="00BC0BEF"/>
    <w:rsid w:val="00BC1601"/>
    <w:rsid w:val="00BC21FB"/>
    <w:rsid w:val="00BC34E8"/>
    <w:rsid w:val="00BC39D0"/>
    <w:rsid w:val="00BC3D9C"/>
    <w:rsid w:val="00BC44A5"/>
    <w:rsid w:val="00BC4E85"/>
    <w:rsid w:val="00BC4EA4"/>
    <w:rsid w:val="00BC567D"/>
    <w:rsid w:val="00BC5C42"/>
    <w:rsid w:val="00BC62C1"/>
    <w:rsid w:val="00BC6B9C"/>
    <w:rsid w:val="00BC7F09"/>
    <w:rsid w:val="00BD0B32"/>
    <w:rsid w:val="00BD123C"/>
    <w:rsid w:val="00BD136D"/>
    <w:rsid w:val="00BD2A53"/>
    <w:rsid w:val="00BD3993"/>
    <w:rsid w:val="00BD3F38"/>
    <w:rsid w:val="00BD5544"/>
    <w:rsid w:val="00BD61F4"/>
    <w:rsid w:val="00BD7651"/>
    <w:rsid w:val="00BD79DE"/>
    <w:rsid w:val="00BE2262"/>
    <w:rsid w:val="00BE2C53"/>
    <w:rsid w:val="00BE437E"/>
    <w:rsid w:val="00BE43EA"/>
    <w:rsid w:val="00BE4592"/>
    <w:rsid w:val="00BE49DB"/>
    <w:rsid w:val="00BE689E"/>
    <w:rsid w:val="00BE724E"/>
    <w:rsid w:val="00BE7A22"/>
    <w:rsid w:val="00BF2018"/>
    <w:rsid w:val="00BF2CAE"/>
    <w:rsid w:val="00BF2F2C"/>
    <w:rsid w:val="00BF3449"/>
    <w:rsid w:val="00BF4134"/>
    <w:rsid w:val="00BF46DC"/>
    <w:rsid w:val="00BF670C"/>
    <w:rsid w:val="00BF7B58"/>
    <w:rsid w:val="00C00F2D"/>
    <w:rsid w:val="00C012C8"/>
    <w:rsid w:val="00C02871"/>
    <w:rsid w:val="00C02EB9"/>
    <w:rsid w:val="00C0325A"/>
    <w:rsid w:val="00C04960"/>
    <w:rsid w:val="00C05EA1"/>
    <w:rsid w:val="00C05FE0"/>
    <w:rsid w:val="00C065F9"/>
    <w:rsid w:val="00C076CB"/>
    <w:rsid w:val="00C07BDF"/>
    <w:rsid w:val="00C07D5F"/>
    <w:rsid w:val="00C07D73"/>
    <w:rsid w:val="00C10216"/>
    <w:rsid w:val="00C13902"/>
    <w:rsid w:val="00C13BC8"/>
    <w:rsid w:val="00C15C64"/>
    <w:rsid w:val="00C15C94"/>
    <w:rsid w:val="00C16281"/>
    <w:rsid w:val="00C175E5"/>
    <w:rsid w:val="00C20154"/>
    <w:rsid w:val="00C2184C"/>
    <w:rsid w:val="00C233DE"/>
    <w:rsid w:val="00C2407F"/>
    <w:rsid w:val="00C246E7"/>
    <w:rsid w:val="00C2507D"/>
    <w:rsid w:val="00C25319"/>
    <w:rsid w:val="00C25466"/>
    <w:rsid w:val="00C2547D"/>
    <w:rsid w:val="00C25D5F"/>
    <w:rsid w:val="00C26084"/>
    <w:rsid w:val="00C2614D"/>
    <w:rsid w:val="00C26181"/>
    <w:rsid w:val="00C26190"/>
    <w:rsid w:val="00C26FD7"/>
    <w:rsid w:val="00C271A5"/>
    <w:rsid w:val="00C27B3B"/>
    <w:rsid w:val="00C302C2"/>
    <w:rsid w:val="00C30515"/>
    <w:rsid w:val="00C31241"/>
    <w:rsid w:val="00C31A90"/>
    <w:rsid w:val="00C32549"/>
    <w:rsid w:val="00C33BF5"/>
    <w:rsid w:val="00C33CE5"/>
    <w:rsid w:val="00C34D62"/>
    <w:rsid w:val="00C351C3"/>
    <w:rsid w:val="00C35761"/>
    <w:rsid w:val="00C35B38"/>
    <w:rsid w:val="00C35F20"/>
    <w:rsid w:val="00C377B8"/>
    <w:rsid w:val="00C378D5"/>
    <w:rsid w:val="00C378E2"/>
    <w:rsid w:val="00C37AF4"/>
    <w:rsid w:val="00C41761"/>
    <w:rsid w:val="00C417D2"/>
    <w:rsid w:val="00C4251C"/>
    <w:rsid w:val="00C42BC5"/>
    <w:rsid w:val="00C42DF9"/>
    <w:rsid w:val="00C43A02"/>
    <w:rsid w:val="00C440C9"/>
    <w:rsid w:val="00C445DA"/>
    <w:rsid w:val="00C44CE2"/>
    <w:rsid w:val="00C45C7A"/>
    <w:rsid w:val="00C46472"/>
    <w:rsid w:val="00C468AA"/>
    <w:rsid w:val="00C46DC9"/>
    <w:rsid w:val="00C47BB5"/>
    <w:rsid w:val="00C47E0E"/>
    <w:rsid w:val="00C51D88"/>
    <w:rsid w:val="00C537D5"/>
    <w:rsid w:val="00C53B0E"/>
    <w:rsid w:val="00C53FD6"/>
    <w:rsid w:val="00C5548C"/>
    <w:rsid w:val="00C56CC5"/>
    <w:rsid w:val="00C608F9"/>
    <w:rsid w:val="00C609B8"/>
    <w:rsid w:val="00C60EF8"/>
    <w:rsid w:val="00C616AC"/>
    <w:rsid w:val="00C6186A"/>
    <w:rsid w:val="00C61D49"/>
    <w:rsid w:val="00C61D78"/>
    <w:rsid w:val="00C64295"/>
    <w:rsid w:val="00C65729"/>
    <w:rsid w:val="00C65B28"/>
    <w:rsid w:val="00C66222"/>
    <w:rsid w:val="00C66756"/>
    <w:rsid w:val="00C67E40"/>
    <w:rsid w:val="00C67F51"/>
    <w:rsid w:val="00C71138"/>
    <w:rsid w:val="00C71418"/>
    <w:rsid w:val="00C72B40"/>
    <w:rsid w:val="00C72BA1"/>
    <w:rsid w:val="00C73C23"/>
    <w:rsid w:val="00C74519"/>
    <w:rsid w:val="00C74793"/>
    <w:rsid w:val="00C74AFF"/>
    <w:rsid w:val="00C75921"/>
    <w:rsid w:val="00C76135"/>
    <w:rsid w:val="00C765A9"/>
    <w:rsid w:val="00C76813"/>
    <w:rsid w:val="00C775D4"/>
    <w:rsid w:val="00C77BFB"/>
    <w:rsid w:val="00C81058"/>
    <w:rsid w:val="00C812B4"/>
    <w:rsid w:val="00C81595"/>
    <w:rsid w:val="00C81963"/>
    <w:rsid w:val="00C819C1"/>
    <w:rsid w:val="00C81A37"/>
    <w:rsid w:val="00C81D88"/>
    <w:rsid w:val="00C82942"/>
    <w:rsid w:val="00C82EE1"/>
    <w:rsid w:val="00C837D9"/>
    <w:rsid w:val="00C83CAF"/>
    <w:rsid w:val="00C83EF4"/>
    <w:rsid w:val="00C8474B"/>
    <w:rsid w:val="00C85883"/>
    <w:rsid w:val="00C861B9"/>
    <w:rsid w:val="00C86A10"/>
    <w:rsid w:val="00C87330"/>
    <w:rsid w:val="00C90CF6"/>
    <w:rsid w:val="00C934F4"/>
    <w:rsid w:val="00C9398C"/>
    <w:rsid w:val="00C93F18"/>
    <w:rsid w:val="00C945FF"/>
    <w:rsid w:val="00C94C5B"/>
    <w:rsid w:val="00C95782"/>
    <w:rsid w:val="00C95FC1"/>
    <w:rsid w:val="00C97A40"/>
    <w:rsid w:val="00CA0616"/>
    <w:rsid w:val="00CA1D7D"/>
    <w:rsid w:val="00CA457B"/>
    <w:rsid w:val="00CA59E4"/>
    <w:rsid w:val="00CA672D"/>
    <w:rsid w:val="00CA6AC0"/>
    <w:rsid w:val="00CA7ECB"/>
    <w:rsid w:val="00CA7F47"/>
    <w:rsid w:val="00CB13EB"/>
    <w:rsid w:val="00CB183A"/>
    <w:rsid w:val="00CB2662"/>
    <w:rsid w:val="00CB3F05"/>
    <w:rsid w:val="00CB4460"/>
    <w:rsid w:val="00CB4D6A"/>
    <w:rsid w:val="00CB5231"/>
    <w:rsid w:val="00CB58EC"/>
    <w:rsid w:val="00CB63CC"/>
    <w:rsid w:val="00CB6BAD"/>
    <w:rsid w:val="00CB6DAC"/>
    <w:rsid w:val="00CB7CD2"/>
    <w:rsid w:val="00CC01A2"/>
    <w:rsid w:val="00CC077F"/>
    <w:rsid w:val="00CC085F"/>
    <w:rsid w:val="00CC08D4"/>
    <w:rsid w:val="00CC0AA5"/>
    <w:rsid w:val="00CC1EAF"/>
    <w:rsid w:val="00CC3076"/>
    <w:rsid w:val="00CC320C"/>
    <w:rsid w:val="00CC3595"/>
    <w:rsid w:val="00CC5335"/>
    <w:rsid w:val="00CC5DF0"/>
    <w:rsid w:val="00CC614E"/>
    <w:rsid w:val="00CC6897"/>
    <w:rsid w:val="00CC69B5"/>
    <w:rsid w:val="00CC7B6B"/>
    <w:rsid w:val="00CD0AD0"/>
    <w:rsid w:val="00CD1006"/>
    <w:rsid w:val="00CD148D"/>
    <w:rsid w:val="00CD14C6"/>
    <w:rsid w:val="00CD2C1F"/>
    <w:rsid w:val="00CD2C60"/>
    <w:rsid w:val="00CD421E"/>
    <w:rsid w:val="00CD5905"/>
    <w:rsid w:val="00CD5BE8"/>
    <w:rsid w:val="00CD7566"/>
    <w:rsid w:val="00CD7BF5"/>
    <w:rsid w:val="00CE018A"/>
    <w:rsid w:val="00CE0AE2"/>
    <w:rsid w:val="00CE331F"/>
    <w:rsid w:val="00CE3B90"/>
    <w:rsid w:val="00CE471C"/>
    <w:rsid w:val="00CE4D08"/>
    <w:rsid w:val="00CE51BD"/>
    <w:rsid w:val="00CE594F"/>
    <w:rsid w:val="00CE5ED2"/>
    <w:rsid w:val="00CE6ECA"/>
    <w:rsid w:val="00CE78CA"/>
    <w:rsid w:val="00CE7D0A"/>
    <w:rsid w:val="00CF076F"/>
    <w:rsid w:val="00CF0A0D"/>
    <w:rsid w:val="00CF0E3F"/>
    <w:rsid w:val="00CF1AAF"/>
    <w:rsid w:val="00CF29DC"/>
    <w:rsid w:val="00CF3598"/>
    <w:rsid w:val="00CF4A96"/>
    <w:rsid w:val="00CF5A98"/>
    <w:rsid w:val="00CF5B5B"/>
    <w:rsid w:val="00CF6669"/>
    <w:rsid w:val="00CF68ED"/>
    <w:rsid w:val="00CF6A61"/>
    <w:rsid w:val="00CF769A"/>
    <w:rsid w:val="00D004AA"/>
    <w:rsid w:val="00D0153D"/>
    <w:rsid w:val="00D026D0"/>
    <w:rsid w:val="00D02E53"/>
    <w:rsid w:val="00D034E7"/>
    <w:rsid w:val="00D0361E"/>
    <w:rsid w:val="00D06863"/>
    <w:rsid w:val="00D06EAA"/>
    <w:rsid w:val="00D0704E"/>
    <w:rsid w:val="00D079FA"/>
    <w:rsid w:val="00D10B9A"/>
    <w:rsid w:val="00D11274"/>
    <w:rsid w:val="00D117AC"/>
    <w:rsid w:val="00D11CF9"/>
    <w:rsid w:val="00D1306B"/>
    <w:rsid w:val="00D132EE"/>
    <w:rsid w:val="00D13A8A"/>
    <w:rsid w:val="00D145D7"/>
    <w:rsid w:val="00D152CE"/>
    <w:rsid w:val="00D167A4"/>
    <w:rsid w:val="00D167FF"/>
    <w:rsid w:val="00D1706D"/>
    <w:rsid w:val="00D1740D"/>
    <w:rsid w:val="00D17F04"/>
    <w:rsid w:val="00D2026B"/>
    <w:rsid w:val="00D20AB9"/>
    <w:rsid w:val="00D21C32"/>
    <w:rsid w:val="00D21DF4"/>
    <w:rsid w:val="00D22131"/>
    <w:rsid w:val="00D22891"/>
    <w:rsid w:val="00D228E3"/>
    <w:rsid w:val="00D22BAC"/>
    <w:rsid w:val="00D23023"/>
    <w:rsid w:val="00D231E7"/>
    <w:rsid w:val="00D239C2"/>
    <w:rsid w:val="00D246C1"/>
    <w:rsid w:val="00D24972"/>
    <w:rsid w:val="00D24B90"/>
    <w:rsid w:val="00D24CB8"/>
    <w:rsid w:val="00D25511"/>
    <w:rsid w:val="00D25A6A"/>
    <w:rsid w:val="00D25CD3"/>
    <w:rsid w:val="00D26E74"/>
    <w:rsid w:val="00D27C50"/>
    <w:rsid w:val="00D27DD9"/>
    <w:rsid w:val="00D3079A"/>
    <w:rsid w:val="00D31530"/>
    <w:rsid w:val="00D31807"/>
    <w:rsid w:val="00D31A24"/>
    <w:rsid w:val="00D32224"/>
    <w:rsid w:val="00D32249"/>
    <w:rsid w:val="00D325B6"/>
    <w:rsid w:val="00D32D9D"/>
    <w:rsid w:val="00D3535F"/>
    <w:rsid w:val="00D35F99"/>
    <w:rsid w:val="00D40182"/>
    <w:rsid w:val="00D4037A"/>
    <w:rsid w:val="00D41175"/>
    <w:rsid w:val="00D41C01"/>
    <w:rsid w:val="00D41E0B"/>
    <w:rsid w:val="00D42016"/>
    <w:rsid w:val="00D4283B"/>
    <w:rsid w:val="00D44035"/>
    <w:rsid w:val="00D4461E"/>
    <w:rsid w:val="00D44CC6"/>
    <w:rsid w:val="00D4524A"/>
    <w:rsid w:val="00D453EA"/>
    <w:rsid w:val="00D455F3"/>
    <w:rsid w:val="00D45641"/>
    <w:rsid w:val="00D4585E"/>
    <w:rsid w:val="00D45B3A"/>
    <w:rsid w:val="00D467C3"/>
    <w:rsid w:val="00D46C1A"/>
    <w:rsid w:val="00D47A5C"/>
    <w:rsid w:val="00D47F92"/>
    <w:rsid w:val="00D50D6D"/>
    <w:rsid w:val="00D51B8B"/>
    <w:rsid w:val="00D522F1"/>
    <w:rsid w:val="00D52AC3"/>
    <w:rsid w:val="00D52E68"/>
    <w:rsid w:val="00D52FC4"/>
    <w:rsid w:val="00D53038"/>
    <w:rsid w:val="00D535C2"/>
    <w:rsid w:val="00D53D5E"/>
    <w:rsid w:val="00D53F13"/>
    <w:rsid w:val="00D5458C"/>
    <w:rsid w:val="00D54790"/>
    <w:rsid w:val="00D54F93"/>
    <w:rsid w:val="00D553A2"/>
    <w:rsid w:val="00D56075"/>
    <w:rsid w:val="00D573AA"/>
    <w:rsid w:val="00D6081F"/>
    <w:rsid w:val="00D62124"/>
    <w:rsid w:val="00D623AD"/>
    <w:rsid w:val="00D62880"/>
    <w:rsid w:val="00D63ABE"/>
    <w:rsid w:val="00D64B9C"/>
    <w:rsid w:val="00D7011D"/>
    <w:rsid w:val="00D71093"/>
    <w:rsid w:val="00D7136B"/>
    <w:rsid w:val="00D714AC"/>
    <w:rsid w:val="00D71597"/>
    <w:rsid w:val="00D7159A"/>
    <w:rsid w:val="00D71F64"/>
    <w:rsid w:val="00D723F2"/>
    <w:rsid w:val="00D72F87"/>
    <w:rsid w:val="00D72FAD"/>
    <w:rsid w:val="00D73577"/>
    <w:rsid w:val="00D7386F"/>
    <w:rsid w:val="00D73EE8"/>
    <w:rsid w:val="00D75443"/>
    <w:rsid w:val="00D76735"/>
    <w:rsid w:val="00D77908"/>
    <w:rsid w:val="00D77D9E"/>
    <w:rsid w:val="00D80B14"/>
    <w:rsid w:val="00D80C2B"/>
    <w:rsid w:val="00D80C5E"/>
    <w:rsid w:val="00D816EC"/>
    <w:rsid w:val="00D81C11"/>
    <w:rsid w:val="00D81D1A"/>
    <w:rsid w:val="00D8253B"/>
    <w:rsid w:val="00D83278"/>
    <w:rsid w:val="00D83510"/>
    <w:rsid w:val="00D84754"/>
    <w:rsid w:val="00D84770"/>
    <w:rsid w:val="00D863D2"/>
    <w:rsid w:val="00D8659D"/>
    <w:rsid w:val="00D86B64"/>
    <w:rsid w:val="00D86E15"/>
    <w:rsid w:val="00D915FA"/>
    <w:rsid w:val="00D928B8"/>
    <w:rsid w:val="00D92AB6"/>
    <w:rsid w:val="00D959BD"/>
    <w:rsid w:val="00D961F8"/>
    <w:rsid w:val="00D9621C"/>
    <w:rsid w:val="00D963B8"/>
    <w:rsid w:val="00D97325"/>
    <w:rsid w:val="00D973BB"/>
    <w:rsid w:val="00DA1E74"/>
    <w:rsid w:val="00DA3513"/>
    <w:rsid w:val="00DA4874"/>
    <w:rsid w:val="00DA58EE"/>
    <w:rsid w:val="00DA5F29"/>
    <w:rsid w:val="00DA69C8"/>
    <w:rsid w:val="00DA777B"/>
    <w:rsid w:val="00DB05BC"/>
    <w:rsid w:val="00DB065E"/>
    <w:rsid w:val="00DB0D88"/>
    <w:rsid w:val="00DB100C"/>
    <w:rsid w:val="00DB18DE"/>
    <w:rsid w:val="00DB1C28"/>
    <w:rsid w:val="00DB2186"/>
    <w:rsid w:val="00DB26D7"/>
    <w:rsid w:val="00DB2941"/>
    <w:rsid w:val="00DB3070"/>
    <w:rsid w:val="00DB36BF"/>
    <w:rsid w:val="00DB3EA8"/>
    <w:rsid w:val="00DB4DBD"/>
    <w:rsid w:val="00DB5384"/>
    <w:rsid w:val="00DB5757"/>
    <w:rsid w:val="00DB7C6C"/>
    <w:rsid w:val="00DC0196"/>
    <w:rsid w:val="00DC04CE"/>
    <w:rsid w:val="00DC1784"/>
    <w:rsid w:val="00DC1BEA"/>
    <w:rsid w:val="00DC1DC7"/>
    <w:rsid w:val="00DC27A6"/>
    <w:rsid w:val="00DC2B6E"/>
    <w:rsid w:val="00DC2B76"/>
    <w:rsid w:val="00DC2D51"/>
    <w:rsid w:val="00DC2E71"/>
    <w:rsid w:val="00DC323E"/>
    <w:rsid w:val="00DC33A6"/>
    <w:rsid w:val="00DC358C"/>
    <w:rsid w:val="00DC369D"/>
    <w:rsid w:val="00DC4558"/>
    <w:rsid w:val="00DC5D49"/>
    <w:rsid w:val="00DC5F91"/>
    <w:rsid w:val="00DC6406"/>
    <w:rsid w:val="00DC65EC"/>
    <w:rsid w:val="00DC66AF"/>
    <w:rsid w:val="00DC6CC9"/>
    <w:rsid w:val="00DC6F4A"/>
    <w:rsid w:val="00DC7AF1"/>
    <w:rsid w:val="00DC7B9F"/>
    <w:rsid w:val="00DD3140"/>
    <w:rsid w:val="00DD3303"/>
    <w:rsid w:val="00DD3A7D"/>
    <w:rsid w:val="00DD49E5"/>
    <w:rsid w:val="00DD4D43"/>
    <w:rsid w:val="00DD4E4A"/>
    <w:rsid w:val="00DD6AE1"/>
    <w:rsid w:val="00DE040C"/>
    <w:rsid w:val="00DE066F"/>
    <w:rsid w:val="00DE082A"/>
    <w:rsid w:val="00DE1CCC"/>
    <w:rsid w:val="00DE3360"/>
    <w:rsid w:val="00DE37E6"/>
    <w:rsid w:val="00DE486E"/>
    <w:rsid w:val="00DE4C03"/>
    <w:rsid w:val="00DE51B2"/>
    <w:rsid w:val="00DE5516"/>
    <w:rsid w:val="00DE5856"/>
    <w:rsid w:val="00DE7E20"/>
    <w:rsid w:val="00DF0BBB"/>
    <w:rsid w:val="00DF116A"/>
    <w:rsid w:val="00DF16AA"/>
    <w:rsid w:val="00DF1B92"/>
    <w:rsid w:val="00DF2372"/>
    <w:rsid w:val="00DF238D"/>
    <w:rsid w:val="00DF29E5"/>
    <w:rsid w:val="00DF3419"/>
    <w:rsid w:val="00DF36D9"/>
    <w:rsid w:val="00DF3CF6"/>
    <w:rsid w:val="00DF4595"/>
    <w:rsid w:val="00DF4C4C"/>
    <w:rsid w:val="00DF542E"/>
    <w:rsid w:val="00DF5F3E"/>
    <w:rsid w:val="00DF6E91"/>
    <w:rsid w:val="00DF7BD8"/>
    <w:rsid w:val="00E00117"/>
    <w:rsid w:val="00E00534"/>
    <w:rsid w:val="00E01747"/>
    <w:rsid w:val="00E017F0"/>
    <w:rsid w:val="00E019B4"/>
    <w:rsid w:val="00E023B7"/>
    <w:rsid w:val="00E0393A"/>
    <w:rsid w:val="00E03BF9"/>
    <w:rsid w:val="00E0651D"/>
    <w:rsid w:val="00E07F88"/>
    <w:rsid w:val="00E1101D"/>
    <w:rsid w:val="00E114F1"/>
    <w:rsid w:val="00E12866"/>
    <w:rsid w:val="00E12CA6"/>
    <w:rsid w:val="00E13B4D"/>
    <w:rsid w:val="00E141C2"/>
    <w:rsid w:val="00E14385"/>
    <w:rsid w:val="00E14B56"/>
    <w:rsid w:val="00E165F8"/>
    <w:rsid w:val="00E1773E"/>
    <w:rsid w:val="00E20684"/>
    <w:rsid w:val="00E20A83"/>
    <w:rsid w:val="00E2133A"/>
    <w:rsid w:val="00E21452"/>
    <w:rsid w:val="00E218A3"/>
    <w:rsid w:val="00E22805"/>
    <w:rsid w:val="00E22F5F"/>
    <w:rsid w:val="00E233C9"/>
    <w:rsid w:val="00E23511"/>
    <w:rsid w:val="00E23611"/>
    <w:rsid w:val="00E239A1"/>
    <w:rsid w:val="00E23A3B"/>
    <w:rsid w:val="00E23E4B"/>
    <w:rsid w:val="00E24B4F"/>
    <w:rsid w:val="00E25370"/>
    <w:rsid w:val="00E26594"/>
    <w:rsid w:val="00E3117A"/>
    <w:rsid w:val="00E31254"/>
    <w:rsid w:val="00E33144"/>
    <w:rsid w:val="00E33459"/>
    <w:rsid w:val="00E33A22"/>
    <w:rsid w:val="00E33D12"/>
    <w:rsid w:val="00E34B42"/>
    <w:rsid w:val="00E35274"/>
    <w:rsid w:val="00E35D7A"/>
    <w:rsid w:val="00E35F66"/>
    <w:rsid w:val="00E3682D"/>
    <w:rsid w:val="00E368DA"/>
    <w:rsid w:val="00E370FA"/>
    <w:rsid w:val="00E379F7"/>
    <w:rsid w:val="00E37F0F"/>
    <w:rsid w:val="00E37FAC"/>
    <w:rsid w:val="00E4070C"/>
    <w:rsid w:val="00E40734"/>
    <w:rsid w:val="00E40E6D"/>
    <w:rsid w:val="00E414F6"/>
    <w:rsid w:val="00E42315"/>
    <w:rsid w:val="00E42339"/>
    <w:rsid w:val="00E42BA7"/>
    <w:rsid w:val="00E42D00"/>
    <w:rsid w:val="00E43A4E"/>
    <w:rsid w:val="00E44137"/>
    <w:rsid w:val="00E44280"/>
    <w:rsid w:val="00E44B8E"/>
    <w:rsid w:val="00E46542"/>
    <w:rsid w:val="00E4662D"/>
    <w:rsid w:val="00E4708C"/>
    <w:rsid w:val="00E52DEC"/>
    <w:rsid w:val="00E52EF6"/>
    <w:rsid w:val="00E52FFD"/>
    <w:rsid w:val="00E53D8A"/>
    <w:rsid w:val="00E54206"/>
    <w:rsid w:val="00E55929"/>
    <w:rsid w:val="00E55C5D"/>
    <w:rsid w:val="00E568F8"/>
    <w:rsid w:val="00E56CBE"/>
    <w:rsid w:val="00E579F2"/>
    <w:rsid w:val="00E57D17"/>
    <w:rsid w:val="00E60713"/>
    <w:rsid w:val="00E60B30"/>
    <w:rsid w:val="00E6148A"/>
    <w:rsid w:val="00E616B8"/>
    <w:rsid w:val="00E62829"/>
    <w:rsid w:val="00E62CE2"/>
    <w:rsid w:val="00E62FC4"/>
    <w:rsid w:val="00E63F1E"/>
    <w:rsid w:val="00E65609"/>
    <w:rsid w:val="00E6599D"/>
    <w:rsid w:val="00E65F78"/>
    <w:rsid w:val="00E662B7"/>
    <w:rsid w:val="00E663D6"/>
    <w:rsid w:val="00E66499"/>
    <w:rsid w:val="00E6673E"/>
    <w:rsid w:val="00E66C41"/>
    <w:rsid w:val="00E66F1F"/>
    <w:rsid w:val="00E679AD"/>
    <w:rsid w:val="00E67A3A"/>
    <w:rsid w:val="00E67CCF"/>
    <w:rsid w:val="00E70EED"/>
    <w:rsid w:val="00E71AE5"/>
    <w:rsid w:val="00E728CC"/>
    <w:rsid w:val="00E732F0"/>
    <w:rsid w:val="00E7381C"/>
    <w:rsid w:val="00E73E1C"/>
    <w:rsid w:val="00E746DB"/>
    <w:rsid w:val="00E75F35"/>
    <w:rsid w:val="00E76005"/>
    <w:rsid w:val="00E76139"/>
    <w:rsid w:val="00E7760B"/>
    <w:rsid w:val="00E77F9D"/>
    <w:rsid w:val="00E8018B"/>
    <w:rsid w:val="00E80240"/>
    <w:rsid w:val="00E802C4"/>
    <w:rsid w:val="00E80913"/>
    <w:rsid w:val="00E8162E"/>
    <w:rsid w:val="00E81D51"/>
    <w:rsid w:val="00E83CAD"/>
    <w:rsid w:val="00E844F3"/>
    <w:rsid w:val="00E85A1E"/>
    <w:rsid w:val="00E85C22"/>
    <w:rsid w:val="00E86A93"/>
    <w:rsid w:val="00E86B90"/>
    <w:rsid w:val="00E8735A"/>
    <w:rsid w:val="00E91096"/>
    <w:rsid w:val="00E91432"/>
    <w:rsid w:val="00E92635"/>
    <w:rsid w:val="00E92775"/>
    <w:rsid w:val="00E92B4B"/>
    <w:rsid w:val="00E930BE"/>
    <w:rsid w:val="00E93C21"/>
    <w:rsid w:val="00E944A2"/>
    <w:rsid w:val="00E94564"/>
    <w:rsid w:val="00E952C0"/>
    <w:rsid w:val="00E953BF"/>
    <w:rsid w:val="00E959D6"/>
    <w:rsid w:val="00E96331"/>
    <w:rsid w:val="00E96D9B"/>
    <w:rsid w:val="00E96E23"/>
    <w:rsid w:val="00E971E8"/>
    <w:rsid w:val="00E9769D"/>
    <w:rsid w:val="00E977E0"/>
    <w:rsid w:val="00E97A67"/>
    <w:rsid w:val="00EA0E1F"/>
    <w:rsid w:val="00EA1F47"/>
    <w:rsid w:val="00EA1F6B"/>
    <w:rsid w:val="00EA2D82"/>
    <w:rsid w:val="00EA3544"/>
    <w:rsid w:val="00EA369C"/>
    <w:rsid w:val="00EA3755"/>
    <w:rsid w:val="00EA43B2"/>
    <w:rsid w:val="00EA5908"/>
    <w:rsid w:val="00EA5C0E"/>
    <w:rsid w:val="00EA64DC"/>
    <w:rsid w:val="00EA7148"/>
    <w:rsid w:val="00EA7A77"/>
    <w:rsid w:val="00EB04F7"/>
    <w:rsid w:val="00EB1651"/>
    <w:rsid w:val="00EB1D74"/>
    <w:rsid w:val="00EB360E"/>
    <w:rsid w:val="00EB3CE3"/>
    <w:rsid w:val="00EB6788"/>
    <w:rsid w:val="00EB6E24"/>
    <w:rsid w:val="00EC090C"/>
    <w:rsid w:val="00EC0A7E"/>
    <w:rsid w:val="00EC0D96"/>
    <w:rsid w:val="00EC100A"/>
    <w:rsid w:val="00EC10AF"/>
    <w:rsid w:val="00EC188E"/>
    <w:rsid w:val="00EC190D"/>
    <w:rsid w:val="00EC2ACC"/>
    <w:rsid w:val="00EC4577"/>
    <w:rsid w:val="00EC46B6"/>
    <w:rsid w:val="00EC544C"/>
    <w:rsid w:val="00EC558C"/>
    <w:rsid w:val="00EC623F"/>
    <w:rsid w:val="00EC7481"/>
    <w:rsid w:val="00EC79DB"/>
    <w:rsid w:val="00ED0962"/>
    <w:rsid w:val="00ED1EE0"/>
    <w:rsid w:val="00ED1F00"/>
    <w:rsid w:val="00ED29A3"/>
    <w:rsid w:val="00ED38E8"/>
    <w:rsid w:val="00ED4483"/>
    <w:rsid w:val="00ED45B6"/>
    <w:rsid w:val="00ED4A11"/>
    <w:rsid w:val="00ED51A2"/>
    <w:rsid w:val="00ED5932"/>
    <w:rsid w:val="00ED5C00"/>
    <w:rsid w:val="00ED68F7"/>
    <w:rsid w:val="00ED6A59"/>
    <w:rsid w:val="00ED6B53"/>
    <w:rsid w:val="00ED7512"/>
    <w:rsid w:val="00EE000D"/>
    <w:rsid w:val="00EE2434"/>
    <w:rsid w:val="00EE24E3"/>
    <w:rsid w:val="00EE2537"/>
    <w:rsid w:val="00EE3A06"/>
    <w:rsid w:val="00EE41BB"/>
    <w:rsid w:val="00EE559B"/>
    <w:rsid w:val="00EE5C3F"/>
    <w:rsid w:val="00EE792C"/>
    <w:rsid w:val="00EF1890"/>
    <w:rsid w:val="00EF237E"/>
    <w:rsid w:val="00EF272D"/>
    <w:rsid w:val="00EF2A46"/>
    <w:rsid w:val="00EF5C56"/>
    <w:rsid w:val="00EF76F7"/>
    <w:rsid w:val="00EF7B28"/>
    <w:rsid w:val="00EF7CC6"/>
    <w:rsid w:val="00F000C3"/>
    <w:rsid w:val="00F00BDC"/>
    <w:rsid w:val="00F00DE6"/>
    <w:rsid w:val="00F00E62"/>
    <w:rsid w:val="00F010E6"/>
    <w:rsid w:val="00F013C9"/>
    <w:rsid w:val="00F01FB4"/>
    <w:rsid w:val="00F025F9"/>
    <w:rsid w:val="00F02BFD"/>
    <w:rsid w:val="00F03022"/>
    <w:rsid w:val="00F0337F"/>
    <w:rsid w:val="00F033D8"/>
    <w:rsid w:val="00F036B6"/>
    <w:rsid w:val="00F03CF6"/>
    <w:rsid w:val="00F03D0E"/>
    <w:rsid w:val="00F03FDF"/>
    <w:rsid w:val="00F0420F"/>
    <w:rsid w:val="00F05C60"/>
    <w:rsid w:val="00F0672A"/>
    <w:rsid w:val="00F071D1"/>
    <w:rsid w:val="00F07894"/>
    <w:rsid w:val="00F107D7"/>
    <w:rsid w:val="00F1239A"/>
    <w:rsid w:val="00F12926"/>
    <w:rsid w:val="00F12A9C"/>
    <w:rsid w:val="00F12C47"/>
    <w:rsid w:val="00F1352C"/>
    <w:rsid w:val="00F1377B"/>
    <w:rsid w:val="00F13D03"/>
    <w:rsid w:val="00F140DE"/>
    <w:rsid w:val="00F1420D"/>
    <w:rsid w:val="00F1454A"/>
    <w:rsid w:val="00F14FA4"/>
    <w:rsid w:val="00F172B6"/>
    <w:rsid w:val="00F1755B"/>
    <w:rsid w:val="00F17B65"/>
    <w:rsid w:val="00F17FF4"/>
    <w:rsid w:val="00F20B11"/>
    <w:rsid w:val="00F20C1F"/>
    <w:rsid w:val="00F2139C"/>
    <w:rsid w:val="00F21415"/>
    <w:rsid w:val="00F22144"/>
    <w:rsid w:val="00F227D7"/>
    <w:rsid w:val="00F2341A"/>
    <w:rsid w:val="00F236A8"/>
    <w:rsid w:val="00F23993"/>
    <w:rsid w:val="00F23B29"/>
    <w:rsid w:val="00F23D92"/>
    <w:rsid w:val="00F24676"/>
    <w:rsid w:val="00F24835"/>
    <w:rsid w:val="00F2539A"/>
    <w:rsid w:val="00F2646D"/>
    <w:rsid w:val="00F27E4F"/>
    <w:rsid w:val="00F27EB2"/>
    <w:rsid w:val="00F30A52"/>
    <w:rsid w:val="00F30B01"/>
    <w:rsid w:val="00F32D20"/>
    <w:rsid w:val="00F335E2"/>
    <w:rsid w:val="00F33845"/>
    <w:rsid w:val="00F35E01"/>
    <w:rsid w:val="00F36FAA"/>
    <w:rsid w:val="00F40018"/>
    <w:rsid w:val="00F411EE"/>
    <w:rsid w:val="00F4144B"/>
    <w:rsid w:val="00F41BF2"/>
    <w:rsid w:val="00F42FDE"/>
    <w:rsid w:val="00F4346B"/>
    <w:rsid w:val="00F438AD"/>
    <w:rsid w:val="00F43C2E"/>
    <w:rsid w:val="00F445DA"/>
    <w:rsid w:val="00F45527"/>
    <w:rsid w:val="00F45692"/>
    <w:rsid w:val="00F46D12"/>
    <w:rsid w:val="00F51EB2"/>
    <w:rsid w:val="00F51F42"/>
    <w:rsid w:val="00F52082"/>
    <w:rsid w:val="00F523E0"/>
    <w:rsid w:val="00F5522E"/>
    <w:rsid w:val="00F55342"/>
    <w:rsid w:val="00F55794"/>
    <w:rsid w:val="00F55804"/>
    <w:rsid w:val="00F55818"/>
    <w:rsid w:val="00F560AB"/>
    <w:rsid w:val="00F563A1"/>
    <w:rsid w:val="00F56EF5"/>
    <w:rsid w:val="00F575DD"/>
    <w:rsid w:val="00F57BA1"/>
    <w:rsid w:val="00F6065A"/>
    <w:rsid w:val="00F608F0"/>
    <w:rsid w:val="00F60DD9"/>
    <w:rsid w:val="00F6127F"/>
    <w:rsid w:val="00F6134E"/>
    <w:rsid w:val="00F61633"/>
    <w:rsid w:val="00F61E0B"/>
    <w:rsid w:val="00F62226"/>
    <w:rsid w:val="00F629E8"/>
    <w:rsid w:val="00F63AD5"/>
    <w:rsid w:val="00F645B1"/>
    <w:rsid w:val="00F64D1A"/>
    <w:rsid w:val="00F651B3"/>
    <w:rsid w:val="00F65840"/>
    <w:rsid w:val="00F66CBA"/>
    <w:rsid w:val="00F679E4"/>
    <w:rsid w:val="00F700FD"/>
    <w:rsid w:val="00F70399"/>
    <w:rsid w:val="00F709B1"/>
    <w:rsid w:val="00F70C57"/>
    <w:rsid w:val="00F72C45"/>
    <w:rsid w:val="00F72D2A"/>
    <w:rsid w:val="00F730CA"/>
    <w:rsid w:val="00F730F6"/>
    <w:rsid w:val="00F74064"/>
    <w:rsid w:val="00F74A28"/>
    <w:rsid w:val="00F74D4C"/>
    <w:rsid w:val="00F7518D"/>
    <w:rsid w:val="00F75450"/>
    <w:rsid w:val="00F75BC8"/>
    <w:rsid w:val="00F76A97"/>
    <w:rsid w:val="00F76BA8"/>
    <w:rsid w:val="00F76F30"/>
    <w:rsid w:val="00F770A4"/>
    <w:rsid w:val="00F773B8"/>
    <w:rsid w:val="00F7744C"/>
    <w:rsid w:val="00F779A4"/>
    <w:rsid w:val="00F77FEE"/>
    <w:rsid w:val="00F80052"/>
    <w:rsid w:val="00F804FD"/>
    <w:rsid w:val="00F80CFE"/>
    <w:rsid w:val="00F81716"/>
    <w:rsid w:val="00F81CFA"/>
    <w:rsid w:val="00F822B7"/>
    <w:rsid w:val="00F84531"/>
    <w:rsid w:val="00F84721"/>
    <w:rsid w:val="00F84C79"/>
    <w:rsid w:val="00F864F0"/>
    <w:rsid w:val="00F865E6"/>
    <w:rsid w:val="00F872E7"/>
    <w:rsid w:val="00F87F42"/>
    <w:rsid w:val="00F91988"/>
    <w:rsid w:val="00F91C97"/>
    <w:rsid w:val="00F91EB0"/>
    <w:rsid w:val="00F93047"/>
    <w:rsid w:val="00F93867"/>
    <w:rsid w:val="00F94928"/>
    <w:rsid w:val="00F95BFB"/>
    <w:rsid w:val="00F95D14"/>
    <w:rsid w:val="00F9715D"/>
    <w:rsid w:val="00F976D0"/>
    <w:rsid w:val="00F97A1A"/>
    <w:rsid w:val="00F97E1F"/>
    <w:rsid w:val="00FA061F"/>
    <w:rsid w:val="00FA14B9"/>
    <w:rsid w:val="00FA1AF0"/>
    <w:rsid w:val="00FA1C66"/>
    <w:rsid w:val="00FA3404"/>
    <w:rsid w:val="00FA4A85"/>
    <w:rsid w:val="00FA4ED5"/>
    <w:rsid w:val="00FA67DC"/>
    <w:rsid w:val="00FA6EB2"/>
    <w:rsid w:val="00FA7F56"/>
    <w:rsid w:val="00FB036B"/>
    <w:rsid w:val="00FB0776"/>
    <w:rsid w:val="00FB10B2"/>
    <w:rsid w:val="00FB11C6"/>
    <w:rsid w:val="00FB1372"/>
    <w:rsid w:val="00FB20C5"/>
    <w:rsid w:val="00FB2608"/>
    <w:rsid w:val="00FB27A2"/>
    <w:rsid w:val="00FB426D"/>
    <w:rsid w:val="00FB429B"/>
    <w:rsid w:val="00FB56AA"/>
    <w:rsid w:val="00FB5ADA"/>
    <w:rsid w:val="00FB6EFE"/>
    <w:rsid w:val="00FB728C"/>
    <w:rsid w:val="00FB7766"/>
    <w:rsid w:val="00FC0474"/>
    <w:rsid w:val="00FC0767"/>
    <w:rsid w:val="00FC0B8E"/>
    <w:rsid w:val="00FC0FA5"/>
    <w:rsid w:val="00FC1183"/>
    <w:rsid w:val="00FC12DC"/>
    <w:rsid w:val="00FC1F4C"/>
    <w:rsid w:val="00FC2567"/>
    <w:rsid w:val="00FC351C"/>
    <w:rsid w:val="00FC3591"/>
    <w:rsid w:val="00FC37FE"/>
    <w:rsid w:val="00FC40D1"/>
    <w:rsid w:val="00FC43ED"/>
    <w:rsid w:val="00FC5CC4"/>
    <w:rsid w:val="00FC7014"/>
    <w:rsid w:val="00FC7019"/>
    <w:rsid w:val="00FC7077"/>
    <w:rsid w:val="00FC7973"/>
    <w:rsid w:val="00FD004C"/>
    <w:rsid w:val="00FD00DE"/>
    <w:rsid w:val="00FD0870"/>
    <w:rsid w:val="00FD0A4A"/>
    <w:rsid w:val="00FD1805"/>
    <w:rsid w:val="00FD26E6"/>
    <w:rsid w:val="00FD2F11"/>
    <w:rsid w:val="00FD33E1"/>
    <w:rsid w:val="00FD4249"/>
    <w:rsid w:val="00FD472D"/>
    <w:rsid w:val="00FD4754"/>
    <w:rsid w:val="00FD4B65"/>
    <w:rsid w:val="00FD571A"/>
    <w:rsid w:val="00FD64E8"/>
    <w:rsid w:val="00FD6B60"/>
    <w:rsid w:val="00FE10A0"/>
    <w:rsid w:val="00FE10D2"/>
    <w:rsid w:val="00FE303F"/>
    <w:rsid w:val="00FE30EE"/>
    <w:rsid w:val="00FE3BC4"/>
    <w:rsid w:val="00FE4258"/>
    <w:rsid w:val="00FE7295"/>
    <w:rsid w:val="00FE756B"/>
    <w:rsid w:val="00FF081D"/>
    <w:rsid w:val="00FF0E49"/>
    <w:rsid w:val="00FF119E"/>
    <w:rsid w:val="00FF1838"/>
    <w:rsid w:val="00FF2197"/>
    <w:rsid w:val="00FF224B"/>
    <w:rsid w:val="00FF2543"/>
    <w:rsid w:val="00FF4A13"/>
    <w:rsid w:val="00FF5D19"/>
    <w:rsid w:val="00FF624E"/>
    <w:rsid w:val="00FF6317"/>
    <w:rsid w:val="00FF7053"/>
    <w:rsid w:val="00FF70E3"/>
    <w:rsid w:val="00FF7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4:docId w14:val="0AD8E16E"/>
  <w15:docId w15:val="{05712D4A-CFD2-4ABC-B765-591BF7162A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9" w:qFormat="1"/>
    <w:lsdException w:name="heading 2" w:uiPriority="99" w:qFormat="1"/>
    <w:lsdException w:name="heading 3" w:uiPriority="99" w:qFormat="1"/>
    <w:lsdException w:name="heading 4" w:uiPriority="99" w:qFormat="1"/>
    <w:lsdException w:name="heading 5" w:uiPriority="99" w:qFormat="1"/>
    <w:lsdException w:name="heading 6" w:uiPriority="99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iPriority="99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99" w:unhideWhenUsed="1" w:qFormat="1"/>
    <w:lsdException w:name="toc 4" w:semiHidden="1" w:uiPriority="99" w:unhideWhenUsed="1"/>
    <w:lsdException w:name="toc 5" w:semiHidden="1" w:uiPriority="99" w:unhideWhenUsed="1"/>
    <w:lsdException w:name="toc 6" w:semiHidden="1" w:uiPriority="99" w:unhideWhenUsed="1"/>
    <w:lsdException w:name="toc 7" w:semiHidden="1" w:uiPriority="99" w:unhideWhenUsed="1"/>
    <w:lsdException w:name="toc 8" w:semiHidden="1" w:uiPriority="99" w:unhideWhenUsed="1"/>
    <w:lsdException w:name="toc 9" w:semiHidden="1" w:uiPriority="99" w:unhideWhenUsed="1"/>
    <w:lsdException w:name="Normal Indent" w:semiHidden="1" w:unhideWhenUsed="1"/>
    <w:lsdException w:name="footnote text" w:semiHidden="1" w:uiPriority="99" w:unhideWhenUsed="1" w:qFormat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iPriority="99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iPriority="99" w:unhideWhenUsed="1"/>
    <w:lsdException w:name="toa heading" w:semiHidden="1" w:unhideWhenUsed="1"/>
    <w:lsdException w:name="List" w:semiHidden="1" w:uiPriority="99" w:unhideWhenUsed="1"/>
    <w:lsdException w:name="List Bullet" w:semiHidden="1" w:uiPriority="99" w:unhideWhenUsed="1"/>
    <w:lsdException w:name="List Number" w:uiPriority="99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iPriority="99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99" w:qFormat="1"/>
    <w:lsdException w:name="Body Text First Indent" w:uiPriority="99"/>
    <w:lsdException w:name="Body Text First Indent 2" w:semiHidden="1" w:uiPriority="99" w:unhideWhenUsed="1"/>
    <w:lsdException w:name="Note Heading" w:semiHidden="1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99" w:qFormat="1"/>
    <w:lsdException w:name="Emphasis" w:uiPriority="99" w:qFormat="1"/>
    <w:lsdException w:name="Document Map" w:semiHidden="1" w:uiPriority="99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iPriority="99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99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99"/>
    <w:lsdException w:name="Subtle Emphasis" w:uiPriority="99" w:qFormat="1"/>
    <w:lsdException w:name="Intense Emphasis" w:uiPriority="99" w:qFormat="1"/>
    <w:lsdException w:name="Subtle Reference" w:uiPriority="99" w:qFormat="1"/>
    <w:lsdException w:name="Intense Reference" w:uiPriority="99" w:qFormat="1"/>
    <w:lsdException w:name="Book Title" w:uiPriority="99" w:qFormat="1"/>
    <w:lsdException w:name="Bibliography" w:semiHidden="1" w:uiPriority="37" w:unhideWhenUsed="1"/>
    <w:lsdException w:name="TOC Heading" w:semiHidden="1" w:uiPriority="9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f3">
    <w:name w:val="Normal"/>
    <w:rsid w:val="006B12C9"/>
    <w:rPr>
      <w:sz w:val="24"/>
      <w:szCs w:val="24"/>
    </w:rPr>
  </w:style>
  <w:style w:type="paragraph" w:styleId="15">
    <w:name w:val="heading 1"/>
    <w:aliases w:val="Заголовок 1 Maximyz,Ариал11,Заголовок 1 абб,Заголовок 1mik,H1,H1 Знак,Заголовок 1 (табл),заголовок 1 Знак,Заголовок 1 Знак2,Заголовок 1 Знак1 Знак,Заголовок 1 (табл) Знак Знак Знак,заголовок 1 Знак Знак1 Знак,Слева:  0...,Заголовок 1 уровень"/>
    <w:basedOn w:val="af3"/>
    <w:next w:val="af3"/>
    <w:link w:val="18"/>
    <w:uiPriority w:val="99"/>
    <w:qFormat/>
    <w:rsid w:val="004C4781"/>
    <w:pPr>
      <w:numPr>
        <w:numId w:val="7"/>
      </w:numPr>
      <w:spacing w:after="200" w:line="276" w:lineRule="auto"/>
      <w:outlineLvl w:val="0"/>
    </w:pPr>
    <w:rPr>
      <w:rFonts w:eastAsia="Calibri"/>
      <w:b/>
      <w:bCs/>
      <w:lang w:val="en-US" w:eastAsia="en-US"/>
    </w:rPr>
  </w:style>
  <w:style w:type="paragraph" w:styleId="2">
    <w:name w:val="heading 2"/>
    <w:aliases w:val="Заголовок 2 Maximyz,Заголовок 2 Знак Знак Знак Знак,Заголовок 2 Знак Знак Знак,H2,h2,Заголовок 2 Знак1,Заголовок 2 Знак Знак, Знак1 Знак Знак, Знак1 Знак1, Знак1,Знак1 Знак1,Заголовок 2 Знак2 Знак,Знак1 Знак Знак Знак1,4 ур. Заголовок"/>
    <w:basedOn w:val="af3"/>
    <w:next w:val="af3"/>
    <w:link w:val="21"/>
    <w:uiPriority w:val="99"/>
    <w:qFormat/>
    <w:rsid w:val="004C4781"/>
    <w:pPr>
      <w:numPr>
        <w:ilvl w:val="1"/>
        <w:numId w:val="7"/>
      </w:numPr>
      <w:spacing w:after="200" w:line="276" w:lineRule="auto"/>
      <w:outlineLvl w:val="1"/>
    </w:pPr>
    <w:rPr>
      <w:rFonts w:eastAsia="Calibri"/>
      <w:b/>
      <w:bCs/>
      <w:lang w:eastAsia="en-US"/>
    </w:rPr>
  </w:style>
  <w:style w:type="paragraph" w:styleId="30">
    <w:name w:val="heading 3"/>
    <w:aliases w:val="Заголовок 3 Maximyz,Заголовок 3 Знак + 12 pt,не полужирный,влево,Перед:  0 пт,Пос...,Заголовок 3 Знак +,Знак,Пер..., Знак4,Знак4,H3,h3,h3 Знак Знак Знак,h3 Знак Знак Знак Знак Знак Знак Знак Знак Знак Знак Знак Знак Знак Знак Знак Знак Знак"/>
    <w:basedOn w:val="af4"/>
    <w:next w:val="af3"/>
    <w:link w:val="33"/>
    <w:uiPriority w:val="99"/>
    <w:qFormat/>
    <w:rsid w:val="004C4781"/>
    <w:pPr>
      <w:numPr>
        <w:ilvl w:val="2"/>
        <w:numId w:val="7"/>
      </w:numPr>
      <w:spacing w:after="200" w:line="276" w:lineRule="auto"/>
      <w:outlineLvl w:val="2"/>
    </w:pPr>
    <w:rPr>
      <w:b/>
      <w:bCs/>
      <w:szCs w:val="24"/>
      <w:lang w:val="en-US" w:eastAsia="en-US"/>
    </w:rPr>
  </w:style>
  <w:style w:type="paragraph" w:styleId="42">
    <w:name w:val="heading 4"/>
    <w:aliases w:val="Таб"/>
    <w:basedOn w:val="af3"/>
    <w:next w:val="af3"/>
    <w:link w:val="44"/>
    <w:uiPriority w:val="99"/>
    <w:qFormat/>
    <w:rsid w:val="00C4251C"/>
    <w:pPr>
      <w:keepNext/>
      <w:spacing w:before="240" w:after="60" w:line="276" w:lineRule="auto"/>
      <w:outlineLvl w:val="3"/>
    </w:pPr>
    <w:rPr>
      <w:rFonts w:ascii="Calibri" w:hAnsi="Calibri"/>
      <w:b/>
      <w:bCs/>
      <w:sz w:val="28"/>
      <w:szCs w:val="28"/>
      <w:lang w:eastAsia="en-US"/>
    </w:rPr>
  </w:style>
  <w:style w:type="paragraph" w:styleId="5">
    <w:name w:val="heading 5"/>
    <w:aliases w:val="Underline"/>
    <w:basedOn w:val="af3"/>
    <w:next w:val="af3"/>
    <w:link w:val="50"/>
    <w:uiPriority w:val="99"/>
    <w:qFormat/>
    <w:rsid w:val="00C4251C"/>
    <w:pPr>
      <w:keepNext/>
      <w:keepLines/>
      <w:spacing w:before="200"/>
      <w:outlineLvl w:val="4"/>
    </w:pPr>
    <w:rPr>
      <w:rFonts w:ascii="Cambria" w:hAnsi="Cambria"/>
      <w:color w:val="243F60"/>
      <w:szCs w:val="20"/>
    </w:rPr>
  </w:style>
  <w:style w:type="paragraph" w:styleId="6">
    <w:name w:val="heading 6"/>
    <w:aliases w:val="Заголовок таб."/>
    <w:basedOn w:val="af3"/>
    <w:next w:val="af3"/>
    <w:link w:val="60"/>
    <w:uiPriority w:val="99"/>
    <w:qFormat/>
    <w:rsid w:val="00C4251C"/>
    <w:pPr>
      <w:keepNext/>
      <w:keepLines/>
      <w:spacing w:before="200"/>
      <w:outlineLvl w:val="5"/>
    </w:pPr>
    <w:rPr>
      <w:rFonts w:ascii="Cambria" w:hAnsi="Cambria"/>
      <w:i/>
      <w:iCs/>
      <w:color w:val="243F60"/>
      <w:szCs w:val="20"/>
    </w:rPr>
  </w:style>
  <w:style w:type="paragraph" w:styleId="7">
    <w:name w:val="heading 7"/>
    <w:basedOn w:val="af3"/>
    <w:next w:val="af3"/>
    <w:link w:val="70"/>
    <w:uiPriority w:val="99"/>
    <w:qFormat/>
    <w:rsid w:val="00C4251C"/>
    <w:pPr>
      <w:keepNext/>
      <w:keepLines/>
      <w:spacing w:before="200"/>
      <w:outlineLvl w:val="6"/>
    </w:pPr>
    <w:rPr>
      <w:rFonts w:ascii="Cambria" w:hAnsi="Cambria"/>
      <w:i/>
      <w:iCs/>
      <w:color w:val="404040"/>
      <w:szCs w:val="20"/>
    </w:rPr>
  </w:style>
  <w:style w:type="paragraph" w:styleId="8">
    <w:name w:val="heading 8"/>
    <w:basedOn w:val="af3"/>
    <w:next w:val="af3"/>
    <w:link w:val="80"/>
    <w:uiPriority w:val="99"/>
    <w:qFormat/>
    <w:rsid w:val="00C4251C"/>
    <w:pPr>
      <w:keepNext/>
      <w:keepLines/>
      <w:spacing w:before="200"/>
      <w:outlineLvl w:val="7"/>
    </w:pPr>
    <w:rPr>
      <w:rFonts w:ascii="Cambria" w:hAnsi="Cambria"/>
      <w:color w:val="404040"/>
      <w:szCs w:val="20"/>
    </w:rPr>
  </w:style>
  <w:style w:type="paragraph" w:styleId="9">
    <w:name w:val="heading 9"/>
    <w:basedOn w:val="af3"/>
    <w:next w:val="af3"/>
    <w:link w:val="90"/>
    <w:uiPriority w:val="99"/>
    <w:qFormat/>
    <w:rsid w:val="00C4251C"/>
    <w:pPr>
      <w:keepNext/>
      <w:keepLines/>
      <w:spacing w:before="200"/>
      <w:outlineLvl w:val="8"/>
    </w:pPr>
    <w:rPr>
      <w:rFonts w:ascii="Cambria" w:hAnsi="Cambria"/>
      <w:i/>
      <w:iCs/>
      <w:color w:val="404040"/>
      <w:szCs w:val="20"/>
    </w:rPr>
  </w:style>
  <w:style w:type="character" w:default="1" w:styleId="af5">
    <w:name w:val="Default Paragraph Font"/>
    <w:uiPriority w:val="1"/>
    <w:semiHidden/>
    <w:unhideWhenUsed/>
  </w:style>
  <w:style w:type="table" w:default="1" w:styleId="af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7">
    <w:name w:val="No List"/>
    <w:uiPriority w:val="99"/>
    <w:semiHidden/>
    <w:unhideWhenUsed/>
  </w:style>
  <w:style w:type="paragraph" w:styleId="af8">
    <w:name w:val="caption"/>
    <w:aliases w:val="Body Text 2,Название объекта Таблица,Название объекта Знак1,Название объекта Знак Знак,Название объекта Знак Знак Знак1,Название объекта Знак2,Название объекта Знак Знак Знак1 Знак,Название объекта Знак Знак1,таб Знак1,Название рис Знак"/>
    <w:basedOn w:val="af3"/>
    <w:next w:val="af3"/>
    <w:link w:val="af9"/>
    <w:uiPriority w:val="35"/>
    <w:qFormat/>
    <w:rsid w:val="00680EF2"/>
    <w:rPr>
      <w:bCs/>
      <w:sz w:val="20"/>
      <w:szCs w:val="20"/>
    </w:rPr>
  </w:style>
  <w:style w:type="paragraph" w:customStyle="1" w:styleId="MTDisplayEquation">
    <w:name w:val="MTDisplayEquation"/>
    <w:basedOn w:val="af3"/>
    <w:next w:val="af3"/>
    <w:link w:val="MTDisplayEquation0"/>
    <w:rsid w:val="00877B4D"/>
    <w:pPr>
      <w:keepNext/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f5"/>
    <w:link w:val="MTDisplayEquation"/>
    <w:rsid w:val="00877B4D"/>
    <w:rPr>
      <w:sz w:val="24"/>
      <w:szCs w:val="24"/>
    </w:rPr>
  </w:style>
  <w:style w:type="paragraph" w:styleId="afa">
    <w:name w:val="Balloon Text"/>
    <w:basedOn w:val="af3"/>
    <w:link w:val="afb"/>
    <w:uiPriority w:val="99"/>
    <w:rsid w:val="004103CE"/>
    <w:rPr>
      <w:rFonts w:ascii="Tahoma" w:hAnsi="Tahoma" w:cs="Tahoma"/>
      <w:sz w:val="16"/>
      <w:szCs w:val="16"/>
      <w:lang w:eastAsia="en-US"/>
    </w:rPr>
  </w:style>
  <w:style w:type="character" w:customStyle="1" w:styleId="afb">
    <w:name w:val="Текст выноски Знак"/>
    <w:basedOn w:val="af5"/>
    <w:link w:val="afa"/>
    <w:uiPriority w:val="99"/>
    <w:locked/>
    <w:rsid w:val="004103CE"/>
    <w:rPr>
      <w:rFonts w:ascii="Tahoma" w:hAnsi="Tahoma" w:cs="Tahoma"/>
      <w:sz w:val="16"/>
      <w:szCs w:val="16"/>
      <w:lang w:val="ru-RU" w:eastAsia="en-US" w:bidi="ar-SA"/>
    </w:rPr>
  </w:style>
  <w:style w:type="character" w:customStyle="1" w:styleId="18">
    <w:name w:val="Заголовок 1 Знак"/>
    <w:aliases w:val="Заголовок 1 Maximyz Знак,Ариал11 Знак,Заголовок 1 абб Знак,Заголовок 1mik Знак,H1 Знак2,H1 Знак Знак1,Заголовок 1 (табл) Знак1,заголовок 1 Знак Знак1,Заголовок 1 Знак2 Знак1,Заголовок 1 Знак1 Знак Знак1,заголовок 1 Знак Знак1 Знак Знак"/>
    <w:basedOn w:val="af5"/>
    <w:link w:val="15"/>
    <w:uiPriority w:val="99"/>
    <w:rsid w:val="00C4251C"/>
    <w:rPr>
      <w:rFonts w:eastAsia="Calibri"/>
      <w:b/>
      <w:bCs/>
      <w:sz w:val="24"/>
      <w:szCs w:val="24"/>
      <w:lang w:val="en-US" w:eastAsia="en-US"/>
    </w:rPr>
  </w:style>
  <w:style w:type="character" w:customStyle="1" w:styleId="21">
    <w:name w:val="Заголовок 2 Знак"/>
    <w:aliases w:val="Заголовок 2 Maximyz Знак,Заголовок 2 Знак Знак Знак Знак Знак,Заголовок 2 Знак Знак Знак Знак1,H2 Знак2,h2 Знак,Заголовок 2 Знак1 Знак,Заголовок 2 Знак Знак Знак1, Знак1 Знак Знак Знак, Знак1 Знак1 Знак, Знак1 Знак,Знак1 Знак1 Знак"/>
    <w:basedOn w:val="af5"/>
    <w:link w:val="2"/>
    <w:uiPriority w:val="99"/>
    <w:rsid w:val="00C4251C"/>
    <w:rPr>
      <w:rFonts w:eastAsia="Calibri"/>
      <w:b/>
      <w:bCs/>
      <w:sz w:val="24"/>
      <w:szCs w:val="24"/>
      <w:lang w:eastAsia="en-US"/>
    </w:rPr>
  </w:style>
  <w:style w:type="character" w:customStyle="1" w:styleId="33">
    <w:name w:val="Заголовок 3 Знак"/>
    <w:aliases w:val="Заголовок 3 Maximyz Знак,Заголовок 3 Знак + 12 pt Знак,не полужирный Знак,влево Знак,Перед:  0 пт Знак,Пос... Знак,Заголовок 3 Знак + Знак,Знак Знак,Пер... Знак, Знак4 Знак,Знак4 Знак,H3 Знак,h3 Знак,h3 Знак Знак Знак Знак"/>
    <w:basedOn w:val="af5"/>
    <w:link w:val="30"/>
    <w:uiPriority w:val="99"/>
    <w:rsid w:val="00C4251C"/>
    <w:rPr>
      <w:rFonts w:eastAsia="Calibri"/>
      <w:b/>
      <w:bCs/>
      <w:sz w:val="24"/>
      <w:szCs w:val="24"/>
      <w:lang w:val="en-US" w:eastAsia="en-US"/>
    </w:rPr>
  </w:style>
  <w:style w:type="character" w:customStyle="1" w:styleId="44">
    <w:name w:val="Заголовок 4 Знак"/>
    <w:aliases w:val="Таб Знак"/>
    <w:basedOn w:val="af5"/>
    <w:link w:val="42"/>
    <w:uiPriority w:val="99"/>
    <w:rsid w:val="00C4251C"/>
    <w:rPr>
      <w:rFonts w:ascii="Calibri" w:hAnsi="Calibri"/>
      <w:b/>
      <w:bCs/>
      <w:sz w:val="28"/>
      <w:szCs w:val="28"/>
      <w:lang w:val="ru-RU" w:eastAsia="en-US" w:bidi="ar-SA"/>
    </w:rPr>
  </w:style>
  <w:style w:type="character" w:customStyle="1" w:styleId="50">
    <w:name w:val="Заголовок 5 Знак"/>
    <w:aliases w:val="Underline Знак"/>
    <w:basedOn w:val="af5"/>
    <w:link w:val="5"/>
    <w:uiPriority w:val="99"/>
    <w:rsid w:val="00C4251C"/>
    <w:rPr>
      <w:rFonts w:ascii="Cambria" w:hAnsi="Cambria"/>
      <w:color w:val="243F60"/>
      <w:sz w:val="24"/>
      <w:lang w:val="ru-RU" w:eastAsia="ru-RU" w:bidi="ar-SA"/>
    </w:rPr>
  </w:style>
  <w:style w:type="character" w:customStyle="1" w:styleId="60">
    <w:name w:val="Заголовок 6 Знак"/>
    <w:aliases w:val="Заголовок таб. Знак"/>
    <w:basedOn w:val="af5"/>
    <w:link w:val="6"/>
    <w:uiPriority w:val="99"/>
    <w:rsid w:val="00C4251C"/>
    <w:rPr>
      <w:rFonts w:ascii="Cambria" w:hAnsi="Cambria"/>
      <w:i/>
      <w:iCs/>
      <w:color w:val="243F60"/>
      <w:sz w:val="24"/>
      <w:lang w:val="ru-RU" w:eastAsia="ru-RU" w:bidi="ar-SA"/>
    </w:rPr>
  </w:style>
  <w:style w:type="character" w:customStyle="1" w:styleId="70">
    <w:name w:val="Заголовок 7 Знак"/>
    <w:basedOn w:val="af5"/>
    <w:link w:val="7"/>
    <w:uiPriority w:val="99"/>
    <w:rsid w:val="00C4251C"/>
    <w:rPr>
      <w:rFonts w:ascii="Cambria" w:hAnsi="Cambria"/>
      <w:i/>
      <w:iCs/>
      <w:color w:val="404040"/>
      <w:sz w:val="24"/>
      <w:lang w:val="ru-RU" w:eastAsia="ru-RU" w:bidi="ar-SA"/>
    </w:rPr>
  </w:style>
  <w:style w:type="character" w:customStyle="1" w:styleId="80">
    <w:name w:val="Заголовок 8 Знак"/>
    <w:basedOn w:val="af5"/>
    <w:link w:val="8"/>
    <w:uiPriority w:val="99"/>
    <w:rsid w:val="00C4251C"/>
    <w:rPr>
      <w:rFonts w:ascii="Cambria" w:hAnsi="Cambria"/>
      <w:color w:val="404040"/>
      <w:sz w:val="24"/>
      <w:lang w:val="ru-RU" w:eastAsia="ru-RU" w:bidi="ar-SA"/>
    </w:rPr>
  </w:style>
  <w:style w:type="character" w:customStyle="1" w:styleId="90">
    <w:name w:val="Заголовок 9 Знак"/>
    <w:basedOn w:val="af5"/>
    <w:link w:val="9"/>
    <w:uiPriority w:val="99"/>
    <w:rsid w:val="00C4251C"/>
    <w:rPr>
      <w:rFonts w:ascii="Cambria" w:hAnsi="Cambria"/>
      <w:i/>
      <w:iCs/>
      <w:color w:val="404040"/>
      <w:sz w:val="24"/>
      <w:lang w:val="ru-RU" w:eastAsia="ru-RU" w:bidi="ar-SA"/>
    </w:rPr>
  </w:style>
  <w:style w:type="numbering" w:customStyle="1" w:styleId="19">
    <w:name w:val="Нет списка1"/>
    <w:next w:val="af7"/>
    <w:uiPriority w:val="99"/>
    <w:semiHidden/>
    <w:rsid w:val="00C4251C"/>
  </w:style>
  <w:style w:type="paragraph" w:styleId="afc">
    <w:name w:val="header"/>
    <w:basedOn w:val="af3"/>
    <w:link w:val="afd"/>
    <w:uiPriority w:val="99"/>
    <w:rsid w:val="00C4251C"/>
    <w:pPr>
      <w:tabs>
        <w:tab w:val="center" w:pos="4677"/>
        <w:tab w:val="right" w:pos="9355"/>
      </w:tabs>
    </w:pPr>
  </w:style>
  <w:style w:type="character" w:customStyle="1" w:styleId="afd">
    <w:name w:val="Верхний колонтитул Знак"/>
    <w:basedOn w:val="af5"/>
    <w:link w:val="afc"/>
    <w:uiPriority w:val="99"/>
    <w:rsid w:val="00C4251C"/>
    <w:rPr>
      <w:sz w:val="24"/>
      <w:szCs w:val="24"/>
      <w:lang w:val="ru-RU" w:eastAsia="ru-RU" w:bidi="ar-SA"/>
    </w:rPr>
  </w:style>
  <w:style w:type="paragraph" w:styleId="afe">
    <w:name w:val="footer"/>
    <w:basedOn w:val="af3"/>
    <w:link w:val="aff"/>
    <w:uiPriority w:val="99"/>
    <w:rsid w:val="00C4251C"/>
    <w:pPr>
      <w:tabs>
        <w:tab w:val="center" w:pos="4677"/>
        <w:tab w:val="right" w:pos="9355"/>
      </w:tabs>
    </w:pPr>
  </w:style>
  <w:style w:type="character" w:customStyle="1" w:styleId="aff">
    <w:name w:val="Нижний колонтитул Знак"/>
    <w:basedOn w:val="af5"/>
    <w:link w:val="afe"/>
    <w:uiPriority w:val="99"/>
    <w:rsid w:val="00C4251C"/>
    <w:rPr>
      <w:sz w:val="24"/>
      <w:szCs w:val="24"/>
      <w:lang w:val="ru-RU" w:eastAsia="ru-RU" w:bidi="ar-SA"/>
    </w:rPr>
  </w:style>
  <w:style w:type="paragraph" w:styleId="aff0">
    <w:name w:val="Plain Text"/>
    <w:basedOn w:val="af3"/>
    <w:link w:val="aff1"/>
    <w:uiPriority w:val="99"/>
    <w:rsid w:val="00C4251C"/>
    <w:rPr>
      <w:rFonts w:ascii="Courier New" w:hAnsi="Courier New" w:cs="Courier New"/>
      <w:sz w:val="20"/>
      <w:szCs w:val="20"/>
    </w:rPr>
  </w:style>
  <w:style w:type="character" w:customStyle="1" w:styleId="aff1">
    <w:name w:val="Текст Знак"/>
    <w:basedOn w:val="af5"/>
    <w:link w:val="aff0"/>
    <w:uiPriority w:val="99"/>
    <w:rsid w:val="00C4251C"/>
    <w:rPr>
      <w:rFonts w:ascii="Courier New" w:hAnsi="Courier New" w:cs="Courier New"/>
      <w:lang w:val="ru-RU" w:eastAsia="ru-RU" w:bidi="ar-SA"/>
    </w:rPr>
  </w:style>
  <w:style w:type="paragraph" w:styleId="aff2">
    <w:name w:val="Normal (Web)"/>
    <w:aliases w:val="Обычный (Web),Обычный (Web)1"/>
    <w:basedOn w:val="af3"/>
    <w:uiPriority w:val="99"/>
    <w:qFormat/>
    <w:rsid w:val="00C4251C"/>
    <w:pPr>
      <w:spacing w:before="100" w:beforeAutospacing="1" w:after="100" w:afterAutospacing="1"/>
      <w:ind w:left="150" w:right="150"/>
    </w:pPr>
    <w:rPr>
      <w:rFonts w:ascii="Arial" w:hAnsi="Arial" w:cs="Arial"/>
      <w:color w:val="000000"/>
      <w:sz w:val="20"/>
      <w:szCs w:val="20"/>
    </w:rPr>
  </w:style>
  <w:style w:type="character" w:customStyle="1" w:styleId="MapleInput">
    <w:name w:val="Maple Input"/>
    <w:uiPriority w:val="99"/>
    <w:rsid w:val="00C4251C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C4251C"/>
    <w:rPr>
      <w:color w:val="0000FF"/>
    </w:rPr>
  </w:style>
  <w:style w:type="paragraph" w:customStyle="1" w:styleId="MapleOutput1">
    <w:name w:val="Maple Output1"/>
    <w:uiPriority w:val="99"/>
    <w:rsid w:val="00C4251C"/>
    <w:pPr>
      <w:autoSpaceDE w:val="0"/>
      <w:autoSpaceDN w:val="0"/>
      <w:adjustRightInd w:val="0"/>
      <w:spacing w:line="312" w:lineRule="auto"/>
      <w:jc w:val="center"/>
    </w:pPr>
    <w:rPr>
      <w:sz w:val="24"/>
      <w:szCs w:val="24"/>
    </w:rPr>
  </w:style>
  <w:style w:type="table" w:styleId="aff3">
    <w:name w:val="Table Grid"/>
    <w:basedOn w:val="af6"/>
    <w:uiPriority w:val="99"/>
    <w:rsid w:val="00C425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aximyz1">
    <w:name w:val="Maximyz Заголовок 1"/>
    <w:basedOn w:val="15"/>
    <w:rsid w:val="003123D2"/>
    <w:pPr>
      <w:numPr>
        <w:numId w:val="5"/>
      </w:numPr>
      <w:spacing w:line="360" w:lineRule="auto"/>
    </w:pPr>
  </w:style>
  <w:style w:type="paragraph" w:customStyle="1" w:styleId="Maximyz0">
    <w:name w:val="Maximyz Обычный"/>
    <w:basedOn w:val="af3"/>
    <w:link w:val="Maximyz2"/>
    <w:qFormat/>
    <w:rsid w:val="0000509A"/>
    <w:pPr>
      <w:spacing w:line="360" w:lineRule="auto"/>
      <w:ind w:firstLine="709"/>
      <w:jc w:val="both"/>
    </w:pPr>
    <w:rPr>
      <w:rFonts w:eastAsia="Calibri"/>
      <w:szCs w:val="20"/>
    </w:rPr>
  </w:style>
  <w:style w:type="paragraph" w:styleId="aff4">
    <w:name w:val="Title"/>
    <w:aliases w:val="Рис."/>
    <w:basedOn w:val="af3"/>
    <w:next w:val="af3"/>
    <w:link w:val="aff5"/>
    <w:uiPriority w:val="99"/>
    <w:qFormat/>
    <w:rsid w:val="00C4251C"/>
    <w:pPr>
      <w:pBdr>
        <w:bottom w:val="single" w:sz="4" w:space="1" w:color="auto"/>
      </w:pBdr>
      <w:contextualSpacing/>
    </w:pPr>
    <w:rPr>
      <w:rFonts w:ascii="Cambria" w:hAnsi="Cambria"/>
      <w:spacing w:val="5"/>
      <w:sz w:val="52"/>
      <w:szCs w:val="52"/>
    </w:rPr>
  </w:style>
  <w:style w:type="character" w:customStyle="1" w:styleId="aff5">
    <w:name w:val="Заголовок Знак"/>
    <w:aliases w:val="Рис. Знак"/>
    <w:basedOn w:val="af5"/>
    <w:link w:val="aff4"/>
    <w:uiPriority w:val="99"/>
    <w:rsid w:val="00C4251C"/>
    <w:rPr>
      <w:rFonts w:ascii="Cambria" w:hAnsi="Cambria"/>
      <w:spacing w:val="5"/>
      <w:sz w:val="52"/>
      <w:szCs w:val="52"/>
      <w:lang w:val="ru-RU" w:eastAsia="ru-RU" w:bidi="ar-SA"/>
    </w:rPr>
  </w:style>
  <w:style w:type="paragraph" w:styleId="aff6">
    <w:name w:val="Subtitle"/>
    <w:aliases w:val="Таб. нал."/>
    <w:basedOn w:val="af3"/>
    <w:next w:val="af3"/>
    <w:link w:val="aff7"/>
    <w:uiPriority w:val="99"/>
    <w:qFormat/>
    <w:rsid w:val="00C4251C"/>
    <w:pPr>
      <w:spacing w:after="600"/>
    </w:pPr>
    <w:rPr>
      <w:rFonts w:ascii="Cambria" w:hAnsi="Cambria"/>
      <w:i/>
      <w:iCs/>
      <w:spacing w:val="13"/>
      <w:szCs w:val="20"/>
    </w:rPr>
  </w:style>
  <w:style w:type="character" w:customStyle="1" w:styleId="aff7">
    <w:name w:val="Подзаголовок Знак"/>
    <w:aliases w:val="Таб. нал. Знак"/>
    <w:basedOn w:val="af5"/>
    <w:link w:val="aff6"/>
    <w:uiPriority w:val="99"/>
    <w:rsid w:val="00C4251C"/>
    <w:rPr>
      <w:rFonts w:ascii="Cambria" w:hAnsi="Cambria"/>
      <w:i/>
      <w:iCs/>
      <w:spacing w:val="13"/>
      <w:sz w:val="24"/>
      <w:lang w:val="ru-RU" w:eastAsia="ru-RU" w:bidi="ar-SA"/>
    </w:rPr>
  </w:style>
  <w:style w:type="character" w:styleId="aff8">
    <w:name w:val="Strong"/>
    <w:uiPriority w:val="99"/>
    <w:qFormat/>
    <w:rsid w:val="00C4251C"/>
    <w:rPr>
      <w:b/>
      <w:bCs/>
    </w:rPr>
  </w:style>
  <w:style w:type="paragraph" w:styleId="af4">
    <w:name w:val="List Paragraph"/>
    <w:aliases w:val="ТАБЛИЦА,ПАРАГРАФ,Абзац списка11,List Paragraph,Тал.слева-12"/>
    <w:basedOn w:val="af3"/>
    <w:link w:val="aff9"/>
    <w:uiPriority w:val="34"/>
    <w:qFormat/>
    <w:rsid w:val="00C4251C"/>
    <w:pPr>
      <w:ind w:left="720"/>
      <w:contextualSpacing/>
    </w:pPr>
    <w:rPr>
      <w:rFonts w:eastAsia="Calibri"/>
      <w:szCs w:val="20"/>
    </w:rPr>
  </w:style>
  <w:style w:type="paragraph" w:styleId="1a">
    <w:name w:val="toc 1"/>
    <w:basedOn w:val="af3"/>
    <w:next w:val="af3"/>
    <w:autoRedefine/>
    <w:uiPriority w:val="39"/>
    <w:unhideWhenUsed/>
    <w:qFormat/>
    <w:rsid w:val="00C43A02"/>
    <w:pPr>
      <w:spacing w:before="120" w:after="120"/>
    </w:pPr>
    <w:rPr>
      <w:rFonts w:asciiTheme="minorHAnsi" w:hAnsiTheme="minorHAnsi" w:cstheme="minorHAnsi"/>
      <w:b/>
      <w:bCs/>
      <w:caps/>
      <w:sz w:val="20"/>
      <w:szCs w:val="20"/>
    </w:rPr>
  </w:style>
  <w:style w:type="paragraph" w:styleId="22">
    <w:name w:val="toc 2"/>
    <w:basedOn w:val="af3"/>
    <w:next w:val="af3"/>
    <w:autoRedefine/>
    <w:uiPriority w:val="39"/>
    <w:unhideWhenUsed/>
    <w:qFormat/>
    <w:rsid w:val="00C4251C"/>
    <w:pPr>
      <w:ind w:left="240"/>
    </w:pPr>
    <w:rPr>
      <w:rFonts w:asciiTheme="minorHAnsi" w:hAnsiTheme="minorHAnsi" w:cstheme="minorHAnsi"/>
      <w:smallCaps/>
      <w:sz w:val="20"/>
      <w:szCs w:val="20"/>
    </w:rPr>
  </w:style>
  <w:style w:type="character" w:styleId="affa">
    <w:name w:val="Hyperlink"/>
    <w:basedOn w:val="af5"/>
    <w:uiPriority w:val="99"/>
    <w:unhideWhenUsed/>
    <w:rsid w:val="00C4251C"/>
    <w:rPr>
      <w:color w:val="0000FF"/>
      <w:u w:val="single"/>
    </w:rPr>
  </w:style>
  <w:style w:type="character" w:styleId="affb">
    <w:name w:val="Emphasis"/>
    <w:uiPriority w:val="99"/>
    <w:qFormat/>
    <w:rsid w:val="00C4251C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fc">
    <w:name w:val="No Spacing"/>
    <w:aliases w:val="РАЗДЕЛ"/>
    <w:basedOn w:val="af3"/>
    <w:link w:val="affd"/>
    <w:uiPriority w:val="99"/>
    <w:qFormat/>
    <w:rsid w:val="00C4251C"/>
    <w:rPr>
      <w:rFonts w:eastAsia="Calibri"/>
      <w:szCs w:val="20"/>
    </w:rPr>
  </w:style>
  <w:style w:type="paragraph" w:styleId="23">
    <w:name w:val="Quote"/>
    <w:basedOn w:val="af3"/>
    <w:next w:val="af3"/>
    <w:link w:val="24"/>
    <w:uiPriority w:val="99"/>
    <w:qFormat/>
    <w:rsid w:val="00C4251C"/>
    <w:pPr>
      <w:spacing w:before="200"/>
      <w:ind w:left="360" w:right="360"/>
    </w:pPr>
    <w:rPr>
      <w:rFonts w:eastAsia="Calibri"/>
      <w:i/>
      <w:iCs/>
      <w:szCs w:val="20"/>
    </w:rPr>
  </w:style>
  <w:style w:type="character" w:customStyle="1" w:styleId="24">
    <w:name w:val="Цитата 2 Знак"/>
    <w:basedOn w:val="af5"/>
    <w:link w:val="23"/>
    <w:uiPriority w:val="99"/>
    <w:rsid w:val="00C4251C"/>
    <w:rPr>
      <w:rFonts w:eastAsia="Calibri"/>
      <w:i/>
      <w:iCs/>
      <w:sz w:val="24"/>
      <w:lang w:val="ru-RU" w:eastAsia="ru-RU" w:bidi="ar-SA"/>
    </w:rPr>
  </w:style>
  <w:style w:type="paragraph" w:styleId="affe">
    <w:name w:val="Intense Quote"/>
    <w:basedOn w:val="af3"/>
    <w:next w:val="af3"/>
    <w:link w:val="afff"/>
    <w:uiPriority w:val="99"/>
    <w:qFormat/>
    <w:rsid w:val="00C4251C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eastAsia="Calibri"/>
      <w:b/>
      <w:bCs/>
      <w:i/>
      <w:iCs/>
      <w:szCs w:val="20"/>
    </w:rPr>
  </w:style>
  <w:style w:type="character" w:customStyle="1" w:styleId="afff">
    <w:name w:val="Выделенная цитата Знак"/>
    <w:basedOn w:val="af5"/>
    <w:link w:val="affe"/>
    <w:uiPriority w:val="99"/>
    <w:rsid w:val="00C4251C"/>
    <w:rPr>
      <w:rFonts w:eastAsia="Calibri"/>
      <w:b/>
      <w:bCs/>
      <w:i/>
      <w:iCs/>
      <w:sz w:val="24"/>
      <w:lang w:val="ru-RU" w:eastAsia="ru-RU" w:bidi="ar-SA"/>
    </w:rPr>
  </w:style>
  <w:style w:type="character" w:styleId="afff0">
    <w:name w:val="Subtle Emphasis"/>
    <w:uiPriority w:val="99"/>
    <w:qFormat/>
    <w:rsid w:val="00C4251C"/>
    <w:rPr>
      <w:i/>
      <w:iCs/>
    </w:rPr>
  </w:style>
  <w:style w:type="character" w:styleId="afff1">
    <w:name w:val="Intense Emphasis"/>
    <w:uiPriority w:val="99"/>
    <w:qFormat/>
    <w:rsid w:val="00C4251C"/>
    <w:rPr>
      <w:b/>
      <w:bCs/>
    </w:rPr>
  </w:style>
  <w:style w:type="character" w:styleId="afff2">
    <w:name w:val="Subtle Reference"/>
    <w:uiPriority w:val="99"/>
    <w:qFormat/>
    <w:rsid w:val="00C4251C"/>
    <w:rPr>
      <w:smallCaps/>
    </w:rPr>
  </w:style>
  <w:style w:type="character" w:styleId="afff3">
    <w:name w:val="Intense Reference"/>
    <w:uiPriority w:val="99"/>
    <w:qFormat/>
    <w:rsid w:val="00C4251C"/>
    <w:rPr>
      <w:smallCaps/>
      <w:spacing w:val="5"/>
      <w:u w:val="single"/>
    </w:rPr>
  </w:style>
  <w:style w:type="character" w:styleId="afff4">
    <w:name w:val="Book Title"/>
    <w:uiPriority w:val="99"/>
    <w:qFormat/>
    <w:rsid w:val="00C4251C"/>
    <w:rPr>
      <w:i/>
      <w:iCs/>
      <w:smallCaps/>
      <w:spacing w:val="5"/>
    </w:rPr>
  </w:style>
  <w:style w:type="paragraph" w:customStyle="1" w:styleId="110">
    <w:name w:val="Заголовок 11"/>
    <w:basedOn w:val="af3"/>
    <w:rsid w:val="00C4251C"/>
    <w:pPr>
      <w:autoSpaceDE w:val="0"/>
      <w:autoSpaceDN w:val="0"/>
      <w:spacing w:before="100" w:after="100"/>
      <w:jc w:val="center"/>
      <w:outlineLvl w:val="1"/>
    </w:pPr>
    <w:rPr>
      <w:rFonts w:ascii="Verdana" w:hAnsi="Verdana" w:cs="Verdana"/>
      <w:b/>
      <w:bCs/>
      <w:color w:val="000080"/>
      <w:kern w:val="36"/>
      <w:sz w:val="27"/>
      <w:szCs w:val="27"/>
    </w:rPr>
  </w:style>
  <w:style w:type="paragraph" w:customStyle="1" w:styleId="afff5">
    <w:name w:val="Наполнение"/>
    <w:basedOn w:val="af3"/>
    <w:link w:val="afff6"/>
    <w:rsid w:val="00C4251C"/>
    <w:pPr>
      <w:ind w:right="284" w:firstLine="1134"/>
      <w:contextualSpacing/>
    </w:pPr>
    <w:rPr>
      <w:rFonts w:cs="Arial"/>
      <w:szCs w:val="20"/>
    </w:rPr>
  </w:style>
  <w:style w:type="paragraph" w:customStyle="1" w:styleId="p">
    <w:name w:val="p"/>
    <w:basedOn w:val="af3"/>
    <w:rsid w:val="00C4251C"/>
    <w:pPr>
      <w:spacing w:before="48" w:after="48"/>
      <w:ind w:firstLine="480"/>
      <w:jc w:val="both"/>
    </w:pPr>
    <w:rPr>
      <w:szCs w:val="20"/>
    </w:rPr>
  </w:style>
  <w:style w:type="paragraph" w:customStyle="1" w:styleId="FR1">
    <w:name w:val="FR1"/>
    <w:link w:val="FR10"/>
    <w:rsid w:val="00C4251C"/>
    <w:pPr>
      <w:widowControl w:val="0"/>
      <w:overflowPunct w:val="0"/>
      <w:autoSpaceDE w:val="0"/>
      <w:autoSpaceDN w:val="0"/>
      <w:adjustRightInd w:val="0"/>
      <w:spacing w:before="40"/>
      <w:jc w:val="right"/>
      <w:textAlignment w:val="baseline"/>
    </w:pPr>
    <w:rPr>
      <w:sz w:val="28"/>
    </w:rPr>
  </w:style>
  <w:style w:type="paragraph" w:customStyle="1" w:styleId="FR2">
    <w:name w:val="FR2"/>
    <w:uiPriority w:val="99"/>
    <w:rsid w:val="00C4251C"/>
    <w:pPr>
      <w:widowControl w:val="0"/>
      <w:overflowPunct w:val="0"/>
      <w:autoSpaceDE w:val="0"/>
      <w:autoSpaceDN w:val="0"/>
      <w:adjustRightInd w:val="0"/>
      <w:spacing w:before="20"/>
      <w:jc w:val="right"/>
      <w:textAlignment w:val="baseline"/>
    </w:pPr>
    <w:rPr>
      <w:b/>
      <w:sz w:val="12"/>
      <w:lang w:val="en-US"/>
    </w:rPr>
  </w:style>
  <w:style w:type="character" w:customStyle="1" w:styleId="Text">
    <w:name w:val="Text"/>
    <w:uiPriority w:val="99"/>
    <w:rsid w:val="00C4251C"/>
    <w:rPr>
      <w:color w:val="000000"/>
    </w:rPr>
  </w:style>
  <w:style w:type="paragraph" w:customStyle="1" w:styleId="Maximyz3">
    <w:name w:val="Maximyz Обычный текст"/>
    <w:basedOn w:val="af3"/>
    <w:rsid w:val="00A23392"/>
    <w:pPr>
      <w:spacing w:line="360" w:lineRule="auto"/>
      <w:jc w:val="both"/>
    </w:pPr>
  </w:style>
  <w:style w:type="paragraph" w:customStyle="1" w:styleId="1b">
    <w:name w:val="Стиль1"/>
    <w:basedOn w:val="af3"/>
    <w:link w:val="1c"/>
    <w:qFormat/>
    <w:rsid w:val="00BF4134"/>
    <w:pPr>
      <w:spacing w:line="360" w:lineRule="auto"/>
      <w:jc w:val="both"/>
    </w:pPr>
    <w:rPr>
      <w:rFonts w:eastAsia="Calibri"/>
      <w:b/>
      <w:szCs w:val="20"/>
    </w:rPr>
  </w:style>
  <w:style w:type="paragraph" w:customStyle="1" w:styleId="25">
    <w:name w:val="Стиль2"/>
    <w:basedOn w:val="af3"/>
    <w:link w:val="26"/>
    <w:rsid w:val="00BF4134"/>
    <w:pPr>
      <w:spacing w:line="360" w:lineRule="auto"/>
      <w:jc w:val="both"/>
    </w:pPr>
    <w:rPr>
      <w:rFonts w:eastAsia="Calibri"/>
      <w:b/>
      <w:szCs w:val="20"/>
    </w:rPr>
  </w:style>
  <w:style w:type="paragraph" w:customStyle="1" w:styleId="34">
    <w:name w:val="Стиль3"/>
    <w:basedOn w:val="af3"/>
    <w:rsid w:val="00BF4134"/>
    <w:pPr>
      <w:spacing w:line="360" w:lineRule="auto"/>
      <w:jc w:val="both"/>
    </w:pPr>
    <w:rPr>
      <w:rFonts w:eastAsia="Calibri"/>
      <w:b/>
    </w:rPr>
  </w:style>
  <w:style w:type="paragraph" w:customStyle="1" w:styleId="Maximyz20">
    <w:name w:val="Maximyz Заголовок 2"/>
    <w:basedOn w:val="Maximyz1"/>
    <w:rsid w:val="00487E99"/>
    <w:pPr>
      <w:numPr>
        <w:numId w:val="0"/>
      </w:numPr>
    </w:pPr>
  </w:style>
  <w:style w:type="paragraph" w:customStyle="1" w:styleId="Maximyz30">
    <w:name w:val="Maximyz Заголовок 3"/>
    <w:basedOn w:val="Maximyz20"/>
    <w:rsid w:val="00C4251C"/>
  </w:style>
  <w:style w:type="character" w:customStyle="1" w:styleId="35">
    <w:name w:val="Знак Знак3"/>
    <w:basedOn w:val="af5"/>
    <w:rsid w:val="00C4251C"/>
    <w:rPr>
      <w:rFonts w:ascii="Tahoma" w:eastAsia="Calibri" w:hAnsi="Tahoma" w:cs="Tahoma"/>
      <w:sz w:val="16"/>
      <w:szCs w:val="16"/>
      <w:lang w:eastAsia="ru-RU"/>
    </w:rPr>
  </w:style>
  <w:style w:type="paragraph" w:customStyle="1" w:styleId="afff7">
    <w:name w:val="Знак Знак Знак Знак"/>
    <w:basedOn w:val="af3"/>
    <w:rsid w:val="00C4251C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ff8">
    <w:name w:val="page number"/>
    <w:basedOn w:val="af5"/>
    <w:uiPriority w:val="99"/>
    <w:rsid w:val="00C4251C"/>
  </w:style>
  <w:style w:type="paragraph" w:styleId="afff9">
    <w:name w:val="Body Text Indent"/>
    <w:aliases w:val="Основной текст 1"/>
    <w:basedOn w:val="af3"/>
    <w:link w:val="afffa"/>
    <w:uiPriority w:val="99"/>
    <w:qFormat/>
    <w:rsid w:val="00C4251C"/>
    <w:pPr>
      <w:autoSpaceDE w:val="0"/>
      <w:autoSpaceDN w:val="0"/>
      <w:spacing w:after="120" w:line="480" w:lineRule="auto"/>
    </w:pPr>
  </w:style>
  <w:style w:type="character" w:customStyle="1" w:styleId="afffa">
    <w:name w:val="Основной текст с отступом Знак"/>
    <w:aliases w:val="Основной текст 1 Знак"/>
    <w:basedOn w:val="af5"/>
    <w:link w:val="afff9"/>
    <w:uiPriority w:val="99"/>
    <w:rsid w:val="00C4251C"/>
    <w:rPr>
      <w:sz w:val="24"/>
      <w:szCs w:val="24"/>
      <w:lang w:val="ru-RU" w:eastAsia="ru-RU" w:bidi="ar-SA"/>
    </w:rPr>
  </w:style>
  <w:style w:type="paragraph" w:customStyle="1" w:styleId="310">
    <w:name w:val="Заголовок 31"/>
    <w:basedOn w:val="af3"/>
    <w:rsid w:val="00C4251C"/>
    <w:pPr>
      <w:autoSpaceDE w:val="0"/>
      <w:autoSpaceDN w:val="0"/>
      <w:spacing w:before="225" w:after="75"/>
      <w:ind w:left="375"/>
      <w:outlineLvl w:val="3"/>
    </w:pPr>
    <w:rPr>
      <w:rFonts w:ascii="Verdana" w:hAnsi="Verdana" w:cs="Verdana"/>
      <w:b/>
      <w:bCs/>
      <w:color w:val="800000"/>
      <w:sz w:val="20"/>
      <w:szCs w:val="20"/>
    </w:rPr>
  </w:style>
  <w:style w:type="paragraph" w:styleId="afffb">
    <w:name w:val="TOC Heading"/>
    <w:basedOn w:val="15"/>
    <w:next w:val="af3"/>
    <w:uiPriority w:val="99"/>
    <w:qFormat/>
    <w:rsid w:val="00C4251C"/>
    <w:pPr>
      <w:keepLines/>
      <w:outlineLvl w:val="9"/>
    </w:pPr>
    <w:rPr>
      <w:color w:val="365F91"/>
    </w:rPr>
  </w:style>
  <w:style w:type="paragraph" w:styleId="afffc">
    <w:name w:val="Body Text"/>
    <w:aliases w:val="Знак1 Знак,Основной текст Знак Знак Знак,Основной текст Знак Знак Знак Знак,Основной текст Знак Знак Знак Знак Знак,Oaaee?iue,Oaaee?iue1,Oaaee?iue2,Oaaee?iue3,Oaaee?iue4,Oaaee?iue5,Oaaee?iue11,Oaaee?iue21,Oaaee?iue31,Oaaee?iue41,Табличный"/>
    <w:basedOn w:val="af3"/>
    <w:link w:val="afffd"/>
    <w:uiPriority w:val="99"/>
    <w:qFormat/>
    <w:rsid w:val="00C4251C"/>
    <w:pPr>
      <w:spacing w:after="120"/>
    </w:pPr>
  </w:style>
  <w:style w:type="character" w:customStyle="1" w:styleId="afffd">
    <w:name w:val="Основной текст Знак"/>
    <w:aliases w:val="Знак1 Знак Знак,Основной текст Знак Знак Знак Знак5,Основной текст Знак Знак Знак Знак Знак1,Основной текст Знак Знак Знак Знак Знак Знак4,Oaaee?iue Знак,Oaaee?iue1 Знак,Oaaee?iue2 Знак,Oaaee?iue3 Знак,Oaaee?iue4 Знак,Oaaee?iue5 Знак"/>
    <w:basedOn w:val="af5"/>
    <w:link w:val="afffc"/>
    <w:uiPriority w:val="99"/>
    <w:rsid w:val="00C4251C"/>
    <w:rPr>
      <w:sz w:val="24"/>
      <w:szCs w:val="24"/>
      <w:lang w:val="ru-RU" w:eastAsia="ru-RU" w:bidi="ar-SA"/>
    </w:rPr>
  </w:style>
  <w:style w:type="paragraph" w:customStyle="1" w:styleId="1d">
    <w:name w:val="заголовок 1"/>
    <w:basedOn w:val="af3"/>
    <w:next w:val="af3"/>
    <w:uiPriority w:val="99"/>
    <w:rsid w:val="00C4251C"/>
    <w:pPr>
      <w:keepNext/>
      <w:autoSpaceDE w:val="0"/>
      <w:autoSpaceDN w:val="0"/>
      <w:outlineLvl w:val="0"/>
    </w:pPr>
    <w:rPr>
      <w:b/>
      <w:bCs/>
      <w:sz w:val="20"/>
      <w:szCs w:val="20"/>
    </w:rPr>
  </w:style>
  <w:style w:type="paragraph" w:styleId="27">
    <w:name w:val="Body Text 2"/>
    <w:basedOn w:val="af3"/>
    <w:link w:val="28"/>
    <w:uiPriority w:val="99"/>
    <w:rsid w:val="00C4251C"/>
    <w:pPr>
      <w:spacing w:after="120" w:line="480" w:lineRule="auto"/>
    </w:pPr>
  </w:style>
  <w:style w:type="character" w:customStyle="1" w:styleId="28">
    <w:name w:val="Основной текст 2 Знак"/>
    <w:basedOn w:val="af5"/>
    <w:link w:val="27"/>
    <w:uiPriority w:val="99"/>
    <w:rsid w:val="00C4251C"/>
    <w:rPr>
      <w:sz w:val="24"/>
      <w:szCs w:val="24"/>
      <w:lang w:val="ru-RU" w:eastAsia="ru-RU" w:bidi="ar-SA"/>
    </w:rPr>
  </w:style>
  <w:style w:type="paragraph" w:styleId="36">
    <w:name w:val="toc 3"/>
    <w:basedOn w:val="af3"/>
    <w:next w:val="af3"/>
    <w:autoRedefine/>
    <w:uiPriority w:val="99"/>
    <w:qFormat/>
    <w:rsid w:val="002D5E30"/>
    <w:pPr>
      <w:tabs>
        <w:tab w:val="left" w:pos="1200"/>
        <w:tab w:val="right" w:leader="dot" w:pos="10206"/>
      </w:tabs>
      <w:ind w:left="480"/>
    </w:pPr>
    <w:rPr>
      <w:rFonts w:asciiTheme="minorHAnsi" w:hAnsiTheme="minorHAnsi" w:cstheme="minorHAnsi"/>
      <w:i/>
      <w:iCs/>
      <w:sz w:val="20"/>
      <w:szCs w:val="20"/>
    </w:rPr>
  </w:style>
  <w:style w:type="paragraph" w:customStyle="1" w:styleId="1e">
    <w:name w:val="Абзац списка1"/>
    <w:basedOn w:val="af3"/>
    <w:link w:val="ListParagraphChar"/>
    <w:uiPriority w:val="99"/>
    <w:qFormat/>
    <w:rsid w:val="003A44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ffe">
    <w:name w:val="footnote text"/>
    <w:aliases w:val="Table_Footnote_last,Table_Footnote_last Знак Знак Знак,Table_Footnote_last Знак,Текст сноски Знак Знак,Текст сноски Знак1 Знак Знак,Текст сноски Знак Знак Знак Знак,Table_Footnote_last Знак1 Знак Знак,single space,Знак Знак Знак,Знак6"/>
    <w:basedOn w:val="af3"/>
    <w:link w:val="1f"/>
    <w:uiPriority w:val="99"/>
    <w:qFormat/>
    <w:rsid w:val="006B67BF"/>
    <w:rPr>
      <w:sz w:val="20"/>
      <w:szCs w:val="20"/>
    </w:rPr>
  </w:style>
  <w:style w:type="character" w:customStyle="1" w:styleId="1f">
    <w:name w:val="Текст сноски Знак1"/>
    <w:aliases w:val="Table_Footnote_last Знак2,Table_Footnote_last Знак Знак Знак Знак1,Table_Footnote_last Знак Знак1,Текст сноски Знак Знак Знак1,Текст сноски Знак1 Знак Знак Знак1,Текст сноски Знак Знак Знак Знак Знак1,single space Знак,Знак6 Знак"/>
    <w:basedOn w:val="af5"/>
    <w:link w:val="afffe"/>
    <w:uiPriority w:val="99"/>
    <w:rsid w:val="006B67BF"/>
  </w:style>
  <w:style w:type="character" w:styleId="affff">
    <w:name w:val="footnote reference"/>
    <w:aliases w:val="Знак сноски-FN,Знак сноски 1,Ciae niinee-FN,Referencia nota al pie,Ciae niinee 1,SUPERS,Odwołanie przypisu,Footnote symbol"/>
    <w:basedOn w:val="af5"/>
    <w:uiPriority w:val="99"/>
    <w:rsid w:val="006B67BF"/>
    <w:rPr>
      <w:vertAlign w:val="superscript"/>
    </w:rPr>
  </w:style>
  <w:style w:type="paragraph" w:styleId="37">
    <w:name w:val="Body Text Indent 3"/>
    <w:basedOn w:val="af3"/>
    <w:link w:val="38"/>
    <w:uiPriority w:val="99"/>
    <w:rsid w:val="006B67BF"/>
    <w:pPr>
      <w:ind w:firstLine="720"/>
    </w:pPr>
    <w:rPr>
      <w:sz w:val="28"/>
      <w:szCs w:val="28"/>
    </w:rPr>
  </w:style>
  <w:style w:type="character" w:customStyle="1" w:styleId="38">
    <w:name w:val="Основной текст с отступом 3 Знак"/>
    <w:basedOn w:val="af5"/>
    <w:link w:val="37"/>
    <w:uiPriority w:val="99"/>
    <w:rsid w:val="006B67BF"/>
    <w:rPr>
      <w:sz w:val="28"/>
      <w:szCs w:val="28"/>
    </w:rPr>
  </w:style>
  <w:style w:type="paragraph" w:customStyle="1" w:styleId="ConsNonformat">
    <w:name w:val="ConsNonformat"/>
    <w:uiPriority w:val="99"/>
    <w:rsid w:val="006B67BF"/>
    <w:pPr>
      <w:widowControl w:val="0"/>
      <w:autoSpaceDE w:val="0"/>
      <w:autoSpaceDN w:val="0"/>
      <w:adjustRightInd w:val="0"/>
    </w:pPr>
    <w:rPr>
      <w:rFonts w:ascii="Courier New" w:hAnsi="Courier New" w:cs="Courier New"/>
      <w:sz w:val="24"/>
      <w:szCs w:val="24"/>
    </w:rPr>
  </w:style>
  <w:style w:type="paragraph" w:customStyle="1" w:styleId="16">
    <w:name w:val="Уровень 1"/>
    <w:basedOn w:val="15"/>
    <w:rsid w:val="006B67BF"/>
    <w:pPr>
      <w:keepNext/>
      <w:numPr>
        <w:ilvl w:val="2"/>
        <w:numId w:val="1"/>
      </w:numPr>
      <w:spacing w:before="240" w:after="60"/>
    </w:pPr>
    <w:rPr>
      <w:rFonts w:ascii="Arial" w:hAnsi="Arial"/>
      <w:bCs w:val="0"/>
      <w:kern w:val="28"/>
      <w:sz w:val="32"/>
      <w:szCs w:val="32"/>
    </w:rPr>
  </w:style>
  <w:style w:type="paragraph" w:customStyle="1" w:styleId="20">
    <w:name w:val="Уровень 2"/>
    <w:basedOn w:val="af3"/>
    <w:rsid w:val="006B67BF"/>
    <w:pPr>
      <w:numPr>
        <w:ilvl w:val="1"/>
        <w:numId w:val="1"/>
      </w:numPr>
      <w:spacing w:after="60"/>
      <w:jc w:val="both"/>
    </w:pPr>
    <w:rPr>
      <w:sz w:val="28"/>
      <w:szCs w:val="28"/>
    </w:rPr>
  </w:style>
  <w:style w:type="paragraph" w:customStyle="1" w:styleId="31">
    <w:name w:val="Таблица 3"/>
    <w:basedOn w:val="af3"/>
    <w:rsid w:val="006B67BF"/>
    <w:pPr>
      <w:numPr>
        <w:ilvl w:val="3"/>
        <w:numId w:val="1"/>
      </w:numPr>
      <w:overflowPunct w:val="0"/>
      <w:autoSpaceDE w:val="0"/>
      <w:autoSpaceDN w:val="0"/>
      <w:adjustRightInd w:val="0"/>
      <w:jc w:val="both"/>
      <w:textAlignment w:val="baseline"/>
    </w:pPr>
    <w:rPr>
      <w:sz w:val="28"/>
      <w:szCs w:val="20"/>
    </w:rPr>
  </w:style>
  <w:style w:type="paragraph" w:customStyle="1" w:styleId="41">
    <w:name w:val="Уровень 4"/>
    <w:basedOn w:val="af3"/>
    <w:rsid w:val="006B67BF"/>
    <w:pPr>
      <w:numPr>
        <w:ilvl w:val="4"/>
        <w:numId w:val="1"/>
      </w:numPr>
      <w:tabs>
        <w:tab w:val="left" w:pos="-1985"/>
      </w:tabs>
      <w:spacing w:after="60"/>
      <w:jc w:val="both"/>
    </w:pPr>
    <w:rPr>
      <w:sz w:val="28"/>
      <w:szCs w:val="28"/>
    </w:rPr>
  </w:style>
  <w:style w:type="paragraph" w:customStyle="1" w:styleId="a9">
    <w:name w:val="Заголовок раздела ПИ"/>
    <w:basedOn w:val="af3"/>
    <w:next w:val="af3"/>
    <w:rsid w:val="006B67BF"/>
    <w:pPr>
      <w:widowControl w:val="0"/>
      <w:numPr>
        <w:numId w:val="2"/>
      </w:numPr>
      <w:spacing w:before="240" w:after="60" w:line="360" w:lineRule="auto"/>
      <w:jc w:val="both"/>
      <w:outlineLvl w:val="0"/>
    </w:pPr>
    <w:rPr>
      <w:b/>
      <w:bCs/>
      <w:caps/>
      <w:sz w:val="28"/>
      <w:szCs w:val="28"/>
    </w:rPr>
  </w:style>
  <w:style w:type="paragraph" w:customStyle="1" w:styleId="aa">
    <w:name w:val="Текст ПМИ"/>
    <w:basedOn w:val="af3"/>
    <w:rsid w:val="006B67BF"/>
    <w:pPr>
      <w:widowControl w:val="0"/>
      <w:numPr>
        <w:ilvl w:val="1"/>
        <w:numId w:val="2"/>
      </w:numPr>
      <w:spacing w:line="360" w:lineRule="auto"/>
      <w:jc w:val="both"/>
    </w:pPr>
    <w:rPr>
      <w:sz w:val="28"/>
      <w:szCs w:val="28"/>
    </w:rPr>
  </w:style>
  <w:style w:type="paragraph" w:styleId="affff0">
    <w:name w:val="List"/>
    <w:basedOn w:val="af3"/>
    <w:link w:val="affff1"/>
    <w:uiPriority w:val="99"/>
    <w:rsid w:val="006B67BF"/>
    <w:pPr>
      <w:tabs>
        <w:tab w:val="left" w:pos="720"/>
        <w:tab w:val="left" w:pos="3119"/>
      </w:tabs>
      <w:ind w:left="1078" w:right="567" w:hanging="227"/>
      <w:jc w:val="both"/>
    </w:pPr>
    <w:rPr>
      <w:rFonts w:ascii="Arial" w:hAnsi="Arial"/>
      <w:sz w:val="20"/>
      <w:szCs w:val="20"/>
    </w:rPr>
  </w:style>
  <w:style w:type="paragraph" w:customStyle="1" w:styleId="32">
    <w:name w:val="Уровень 3"/>
    <w:basedOn w:val="20"/>
    <w:rsid w:val="006B67BF"/>
    <w:pPr>
      <w:numPr>
        <w:ilvl w:val="0"/>
        <w:numId w:val="3"/>
      </w:numPr>
      <w:tabs>
        <w:tab w:val="left" w:pos="-1985"/>
      </w:tabs>
    </w:pPr>
  </w:style>
  <w:style w:type="character" w:styleId="affff2">
    <w:name w:val="FollowedHyperlink"/>
    <w:basedOn w:val="af5"/>
    <w:uiPriority w:val="99"/>
    <w:rsid w:val="00FA061F"/>
    <w:rPr>
      <w:rFonts w:cs="Times New Roman"/>
      <w:color w:val="800080"/>
      <w:u w:val="single"/>
    </w:rPr>
  </w:style>
  <w:style w:type="character" w:customStyle="1" w:styleId="affff3">
    <w:name w:val="Текст сноски Знак"/>
    <w:aliases w:val="Table_Footnote_last Знак1,Table_Footnote_last Знак Знак Знак Знак,Table_Footnote_last Знак Знак,Текст сноски Знак1 Знак,Текст сноски Знак Знак Знак,Текст сноски Знак1 Знак Знак Знак,Текст сноски Знак Знак Знак Знак Знак,Знак Знак2"/>
    <w:basedOn w:val="af5"/>
    <w:uiPriority w:val="99"/>
    <w:rsid w:val="00A851D6"/>
  </w:style>
  <w:style w:type="numbering" w:customStyle="1" w:styleId="29">
    <w:name w:val="Нет списка2"/>
    <w:next w:val="af7"/>
    <w:uiPriority w:val="99"/>
    <w:semiHidden/>
    <w:unhideWhenUsed/>
    <w:rsid w:val="00406426"/>
  </w:style>
  <w:style w:type="paragraph" w:customStyle="1" w:styleId="1f0">
    <w:name w:val="Обычный1"/>
    <w:rsid w:val="00406426"/>
    <w:rPr>
      <w:snapToGrid w:val="0"/>
    </w:rPr>
  </w:style>
  <w:style w:type="paragraph" w:customStyle="1" w:styleId="Maximyz4">
    <w:name w:val="Maximyz Подзаголовок"/>
    <w:basedOn w:val="Maximyz1"/>
    <w:rsid w:val="00406426"/>
  </w:style>
  <w:style w:type="character" w:customStyle="1" w:styleId="1f1">
    <w:name w:val="Основной текст с отступом Знак1"/>
    <w:basedOn w:val="af5"/>
    <w:uiPriority w:val="99"/>
    <w:rsid w:val="00406426"/>
    <w:rPr>
      <w:rFonts w:eastAsia="Calibri"/>
      <w:sz w:val="24"/>
      <w:szCs w:val="24"/>
    </w:rPr>
  </w:style>
  <w:style w:type="paragraph" w:customStyle="1" w:styleId="2a">
    <w:name w:val="Обычный2"/>
    <w:rsid w:val="00406426"/>
  </w:style>
  <w:style w:type="character" w:customStyle="1" w:styleId="1f2">
    <w:name w:val="Основной шрифт абзаца1"/>
    <w:rsid w:val="00406426"/>
  </w:style>
  <w:style w:type="character" w:customStyle="1" w:styleId="2b">
    <w:name w:val="Основной текст с отступом 2 Знак"/>
    <w:aliases w:val="Основной текст с отступом 2 Знак Знак Знак Знак Знак Знак2,Основной текст с отступом 2 Знак Знак Знак3 Знак Знак Знак2,Основной текст с отступом 2 Знак Знак Знак Знак Знак1"/>
    <w:basedOn w:val="af5"/>
    <w:link w:val="2c"/>
    <w:uiPriority w:val="99"/>
    <w:rsid w:val="00406426"/>
    <w:rPr>
      <w:szCs w:val="24"/>
    </w:rPr>
  </w:style>
  <w:style w:type="paragraph" w:styleId="2c">
    <w:name w:val="Body Text Indent 2"/>
    <w:aliases w:val="Основной текст с отступом 2 Знак Знак Знак Знак Знак,Основной текст с отступом 2 Знак Знак Знак3 Знак Знак,Основной текст с отступом 2 Знак Знак Знак Знак"/>
    <w:basedOn w:val="af3"/>
    <w:link w:val="2b"/>
    <w:uiPriority w:val="99"/>
    <w:rsid w:val="00406426"/>
    <w:pPr>
      <w:tabs>
        <w:tab w:val="num" w:pos="360"/>
      </w:tabs>
      <w:spacing w:line="360" w:lineRule="auto"/>
      <w:ind w:left="360" w:hanging="360"/>
      <w:jc w:val="both"/>
    </w:pPr>
    <w:rPr>
      <w:sz w:val="20"/>
    </w:rPr>
  </w:style>
  <w:style w:type="character" w:customStyle="1" w:styleId="210">
    <w:name w:val="Основной текст с отступом 2 Знак1"/>
    <w:aliases w:val="Основной текст с отступом 2 Знак Знак,Основной текст с отступом 2 Знак Знак Знак Знак Знак Знак1,Основной текст с отступом 22 Знак1,Основной текст с отступом 2 Знак Знак Знак3 Знак Знак Знак1"/>
    <w:basedOn w:val="af5"/>
    <w:uiPriority w:val="99"/>
    <w:rsid w:val="00406426"/>
    <w:rPr>
      <w:sz w:val="24"/>
      <w:szCs w:val="24"/>
    </w:rPr>
  </w:style>
  <w:style w:type="character" w:customStyle="1" w:styleId="311">
    <w:name w:val="Основной текст с отступом 3 Знак1"/>
    <w:basedOn w:val="af5"/>
    <w:uiPriority w:val="99"/>
    <w:rsid w:val="00406426"/>
    <w:rPr>
      <w:rFonts w:eastAsia="Calibri"/>
      <w:sz w:val="16"/>
      <w:szCs w:val="16"/>
    </w:rPr>
  </w:style>
  <w:style w:type="paragraph" w:styleId="39">
    <w:name w:val="Body Text 3"/>
    <w:basedOn w:val="af3"/>
    <w:link w:val="3a"/>
    <w:uiPriority w:val="99"/>
    <w:rsid w:val="00406426"/>
    <w:pPr>
      <w:autoSpaceDE w:val="0"/>
      <w:autoSpaceDN w:val="0"/>
      <w:ind w:left="1440" w:firstLine="567"/>
      <w:jc w:val="both"/>
    </w:pPr>
    <w:rPr>
      <w:sz w:val="20"/>
      <w:szCs w:val="20"/>
    </w:rPr>
  </w:style>
  <w:style w:type="character" w:customStyle="1" w:styleId="3a">
    <w:name w:val="Основной текст 3 Знак"/>
    <w:basedOn w:val="af5"/>
    <w:link w:val="39"/>
    <w:uiPriority w:val="99"/>
    <w:rsid w:val="00406426"/>
    <w:rPr>
      <w:sz w:val="16"/>
      <w:szCs w:val="16"/>
    </w:rPr>
  </w:style>
  <w:style w:type="paragraph" w:customStyle="1" w:styleId="affff4">
    <w:name w:val="Îáû÷íûé"/>
    <w:rsid w:val="00406426"/>
    <w:pPr>
      <w:widowControl w:val="0"/>
    </w:pPr>
    <w:rPr>
      <w:rFonts w:ascii="PragmaticaCTT" w:hAnsi="PragmaticaCTT"/>
      <w:lang w:val="en-GB"/>
    </w:rPr>
  </w:style>
  <w:style w:type="paragraph" w:customStyle="1" w:styleId="affff5">
    <w:name w:val="Название таблицы Знак Знак Знак"/>
    <w:basedOn w:val="af3"/>
    <w:next w:val="af3"/>
    <w:link w:val="affff6"/>
    <w:rsid w:val="00406426"/>
    <w:pPr>
      <w:keepNext/>
      <w:spacing w:before="120" w:after="240"/>
      <w:jc w:val="center"/>
    </w:pPr>
    <w:rPr>
      <w:b/>
    </w:rPr>
  </w:style>
  <w:style w:type="character" w:customStyle="1" w:styleId="affff6">
    <w:name w:val="Название таблицы Знак Знак Знак Знак"/>
    <w:basedOn w:val="af5"/>
    <w:link w:val="affff5"/>
    <w:rsid w:val="00406426"/>
    <w:rPr>
      <w:b/>
      <w:sz w:val="24"/>
      <w:szCs w:val="24"/>
    </w:rPr>
  </w:style>
  <w:style w:type="character" w:customStyle="1" w:styleId="affff7">
    <w:name w:val="Схема документа Знак"/>
    <w:basedOn w:val="af5"/>
    <w:link w:val="affff8"/>
    <w:uiPriority w:val="99"/>
    <w:rsid w:val="00406426"/>
    <w:rPr>
      <w:rFonts w:ascii="Tahoma" w:hAnsi="Tahoma" w:cs="Tahoma"/>
      <w:shd w:val="clear" w:color="auto" w:fill="000080"/>
    </w:rPr>
  </w:style>
  <w:style w:type="paragraph" w:styleId="affff8">
    <w:name w:val="Document Map"/>
    <w:basedOn w:val="af3"/>
    <w:link w:val="affff7"/>
    <w:uiPriority w:val="99"/>
    <w:rsid w:val="00406426"/>
    <w:pPr>
      <w:shd w:val="clear" w:color="auto" w:fill="000080"/>
      <w:ind w:firstLine="567"/>
      <w:jc w:val="both"/>
    </w:pPr>
    <w:rPr>
      <w:rFonts w:ascii="Tahoma" w:hAnsi="Tahoma" w:cs="Tahoma"/>
      <w:sz w:val="20"/>
      <w:szCs w:val="20"/>
    </w:rPr>
  </w:style>
  <w:style w:type="character" w:customStyle="1" w:styleId="1f3">
    <w:name w:val="Схема документа Знак1"/>
    <w:basedOn w:val="af5"/>
    <w:uiPriority w:val="99"/>
    <w:rsid w:val="00406426"/>
    <w:rPr>
      <w:rFonts w:ascii="Tahoma" w:hAnsi="Tahoma" w:cs="Tahoma"/>
      <w:sz w:val="16"/>
      <w:szCs w:val="16"/>
    </w:rPr>
  </w:style>
  <w:style w:type="character" w:customStyle="1" w:styleId="affff9">
    <w:name w:val="Красная строка Знак"/>
    <w:basedOn w:val="afffd"/>
    <w:link w:val="affffa"/>
    <w:uiPriority w:val="99"/>
    <w:rsid w:val="00406426"/>
    <w:rPr>
      <w:sz w:val="24"/>
      <w:szCs w:val="24"/>
      <w:lang w:val="ru-RU" w:eastAsia="ru-RU" w:bidi="ar-SA"/>
    </w:rPr>
  </w:style>
  <w:style w:type="paragraph" w:styleId="affffa">
    <w:name w:val="Body Text First Indent"/>
    <w:basedOn w:val="afffc"/>
    <w:link w:val="affff9"/>
    <w:uiPriority w:val="99"/>
    <w:rsid w:val="00406426"/>
    <w:pPr>
      <w:ind w:firstLine="210"/>
      <w:jc w:val="both"/>
    </w:pPr>
  </w:style>
  <w:style w:type="character" w:customStyle="1" w:styleId="1f4">
    <w:name w:val="Красная строка Знак1"/>
    <w:basedOn w:val="afffd"/>
    <w:uiPriority w:val="99"/>
    <w:rsid w:val="00406426"/>
    <w:rPr>
      <w:sz w:val="24"/>
      <w:szCs w:val="24"/>
      <w:lang w:val="ru-RU" w:eastAsia="ru-RU" w:bidi="ar-SA"/>
    </w:rPr>
  </w:style>
  <w:style w:type="character" w:customStyle="1" w:styleId="2d">
    <w:name w:val="Красная строка 2 Знак"/>
    <w:basedOn w:val="afffa"/>
    <w:link w:val="2e"/>
    <w:uiPriority w:val="99"/>
    <w:rsid w:val="00406426"/>
    <w:rPr>
      <w:sz w:val="24"/>
      <w:szCs w:val="24"/>
      <w:lang w:val="ru-RU" w:eastAsia="ru-RU" w:bidi="ar-SA"/>
    </w:rPr>
  </w:style>
  <w:style w:type="paragraph" w:styleId="2e">
    <w:name w:val="Body Text First Indent 2"/>
    <w:basedOn w:val="afff9"/>
    <w:link w:val="2d"/>
    <w:uiPriority w:val="99"/>
    <w:rsid w:val="00406426"/>
    <w:pPr>
      <w:autoSpaceDE/>
      <w:autoSpaceDN/>
      <w:spacing w:line="240" w:lineRule="auto"/>
      <w:ind w:left="283" w:firstLine="210"/>
      <w:jc w:val="both"/>
    </w:pPr>
  </w:style>
  <w:style w:type="character" w:customStyle="1" w:styleId="211">
    <w:name w:val="Красная строка 2 Знак1"/>
    <w:basedOn w:val="afffa"/>
    <w:uiPriority w:val="99"/>
    <w:rsid w:val="00406426"/>
    <w:rPr>
      <w:sz w:val="24"/>
      <w:szCs w:val="24"/>
      <w:lang w:val="ru-RU" w:eastAsia="ru-RU" w:bidi="ar-SA"/>
    </w:rPr>
  </w:style>
  <w:style w:type="paragraph" w:styleId="affffb">
    <w:name w:val="Bibliography"/>
    <w:basedOn w:val="af3"/>
    <w:next w:val="af3"/>
    <w:uiPriority w:val="37"/>
    <w:unhideWhenUsed/>
    <w:rsid w:val="009C479C"/>
  </w:style>
  <w:style w:type="numbering" w:customStyle="1" w:styleId="3b">
    <w:name w:val="Нет списка3"/>
    <w:next w:val="af7"/>
    <w:uiPriority w:val="99"/>
    <w:semiHidden/>
    <w:unhideWhenUsed/>
    <w:rsid w:val="00715E44"/>
  </w:style>
  <w:style w:type="paragraph" w:customStyle="1" w:styleId="3c">
    <w:name w:val="Обычный3"/>
    <w:rsid w:val="00715E44"/>
  </w:style>
  <w:style w:type="character" w:customStyle="1" w:styleId="2f">
    <w:name w:val="Основной шрифт абзаца2"/>
    <w:rsid w:val="00715E44"/>
  </w:style>
  <w:style w:type="character" w:customStyle="1" w:styleId="312">
    <w:name w:val="Основной текст 3 Знак1"/>
    <w:basedOn w:val="af5"/>
    <w:uiPriority w:val="99"/>
    <w:rsid w:val="00715E44"/>
    <w:rPr>
      <w:rFonts w:eastAsia="Calibri"/>
      <w:sz w:val="16"/>
      <w:szCs w:val="16"/>
    </w:rPr>
  </w:style>
  <w:style w:type="numbering" w:customStyle="1" w:styleId="45">
    <w:name w:val="Нет списка4"/>
    <w:next w:val="af7"/>
    <w:uiPriority w:val="99"/>
    <w:semiHidden/>
    <w:unhideWhenUsed/>
    <w:rsid w:val="004C2448"/>
  </w:style>
  <w:style w:type="character" w:customStyle="1" w:styleId="MTEquationSection">
    <w:name w:val="MTEquationSection"/>
    <w:basedOn w:val="af5"/>
    <w:rsid w:val="00005781"/>
    <w:rPr>
      <w:vanish/>
      <w:color w:val="FF0000"/>
    </w:rPr>
  </w:style>
  <w:style w:type="character" w:styleId="affffc">
    <w:name w:val="Placeholder Text"/>
    <w:basedOn w:val="af5"/>
    <w:uiPriority w:val="99"/>
    <w:semiHidden/>
    <w:rsid w:val="00916FCA"/>
    <w:rPr>
      <w:color w:val="808080"/>
    </w:rPr>
  </w:style>
  <w:style w:type="paragraph" w:customStyle="1" w:styleId="Default">
    <w:name w:val="Default"/>
    <w:link w:val="Default0"/>
    <w:uiPriority w:val="99"/>
    <w:qFormat/>
    <w:rsid w:val="00BA552C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  <w:lang w:eastAsia="en-US"/>
    </w:rPr>
  </w:style>
  <w:style w:type="paragraph" w:customStyle="1" w:styleId="affffd">
    <w:name w:val=".®.±.­"/>
    <w:basedOn w:val="Default"/>
    <w:next w:val="Default"/>
    <w:uiPriority w:val="99"/>
    <w:rsid w:val="00BA552C"/>
    <w:rPr>
      <w:color w:val="auto"/>
    </w:rPr>
  </w:style>
  <w:style w:type="paragraph" w:customStyle="1" w:styleId="affffe">
    <w:name w:val="........."/>
    <w:basedOn w:val="Default"/>
    <w:next w:val="Default"/>
    <w:uiPriority w:val="99"/>
    <w:rsid w:val="00BA552C"/>
    <w:rPr>
      <w:color w:val="auto"/>
    </w:rPr>
  </w:style>
  <w:style w:type="character" w:customStyle="1" w:styleId="font40">
    <w:name w:val="font40"/>
    <w:basedOn w:val="af5"/>
    <w:uiPriority w:val="99"/>
    <w:rsid w:val="00BA552C"/>
  </w:style>
  <w:style w:type="paragraph" w:customStyle="1" w:styleId="2f0">
    <w:name w:val="Абзац списка2"/>
    <w:basedOn w:val="af3"/>
    <w:uiPriority w:val="99"/>
    <w:rsid w:val="003450B1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46">
    <w:name w:val="toc 4"/>
    <w:basedOn w:val="af3"/>
    <w:next w:val="af3"/>
    <w:autoRedefine/>
    <w:uiPriority w:val="99"/>
    <w:rsid w:val="00594980"/>
    <w:pPr>
      <w:ind w:left="720"/>
    </w:pPr>
    <w:rPr>
      <w:rFonts w:asciiTheme="minorHAnsi" w:hAnsiTheme="minorHAnsi" w:cstheme="minorHAnsi"/>
      <w:sz w:val="18"/>
      <w:szCs w:val="18"/>
    </w:rPr>
  </w:style>
  <w:style w:type="paragraph" w:styleId="51">
    <w:name w:val="toc 5"/>
    <w:basedOn w:val="af3"/>
    <w:next w:val="af3"/>
    <w:autoRedefine/>
    <w:uiPriority w:val="99"/>
    <w:rsid w:val="00594980"/>
    <w:pPr>
      <w:ind w:left="960"/>
    </w:pPr>
    <w:rPr>
      <w:rFonts w:asciiTheme="minorHAnsi" w:hAnsiTheme="minorHAnsi" w:cstheme="minorHAnsi"/>
      <w:sz w:val="18"/>
      <w:szCs w:val="18"/>
    </w:rPr>
  </w:style>
  <w:style w:type="paragraph" w:styleId="61">
    <w:name w:val="toc 6"/>
    <w:basedOn w:val="af3"/>
    <w:next w:val="af3"/>
    <w:autoRedefine/>
    <w:uiPriority w:val="99"/>
    <w:rsid w:val="00594980"/>
    <w:pPr>
      <w:ind w:left="1200"/>
    </w:pPr>
    <w:rPr>
      <w:rFonts w:asciiTheme="minorHAnsi" w:hAnsiTheme="minorHAnsi" w:cstheme="minorHAnsi"/>
      <w:sz w:val="18"/>
      <w:szCs w:val="18"/>
    </w:rPr>
  </w:style>
  <w:style w:type="paragraph" w:styleId="71">
    <w:name w:val="toc 7"/>
    <w:basedOn w:val="af3"/>
    <w:next w:val="af3"/>
    <w:autoRedefine/>
    <w:uiPriority w:val="99"/>
    <w:rsid w:val="00594980"/>
    <w:pPr>
      <w:ind w:left="1440"/>
    </w:pPr>
    <w:rPr>
      <w:rFonts w:asciiTheme="minorHAnsi" w:hAnsiTheme="minorHAnsi" w:cstheme="minorHAnsi"/>
      <w:sz w:val="18"/>
      <w:szCs w:val="18"/>
    </w:rPr>
  </w:style>
  <w:style w:type="paragraph" w:styleId="81">
    <w:name w:val="toc 8"/>
    <w:basedOn w:val="af3"/>
    <w:next w:val="af3"/>
    <w:autoRedefine/>
    <w:uiPriority w:val="99"/>
    <w:rsid w:val="00594980"/>
    <w:pPr>
      <w:ind w:left="1680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f3"/>
    <w:next w:val="af3"/>
    <w:autoRedefine/>
    <w:uiPriority w:val="99"/>
    <w:rsid w:val="00594980"/>
    <w:pPr>
      <w:ind w:left="1920"/>
    </w:pPr>
    <w:rPr>
      <w:rFonts w:asciiTheme="minorHAnsi" w:hAnsiTheme="minorHAnsi" w:cstheme="minorHAnsi"/>
      <w:sz w:val="18"/>
      <w:szCs w:val="18"/>
    </w:rPr>
  </w:style>
  <w:style w:type="table" w:customStyle="1" w:styleId="1f5">
    <w:name w:val="Сетка таблицы1"/>
    <w:basedOn w:val="af6"/>
    <w:next w:val="aff3"/>
    <w:uiPriority w:val="99"/>
    <w:rsid w:val="0077699E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f1">
    <w:name w:val="Сетка таблицы2"/>
    <w:basedOn w:val="af6"/>
    <w:next w:val="aff3"/>
    <w:uiPriority w:val="99"/>
    <w:rsid w:val="0077699E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font5">
    <w:name w:val="font5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font6">
    <w:name w:val="font6"/>
    <w:basedOn w:val="af3"/>
    <w:qFormat/>
    <w:rsid w:val="001B59E4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font7">
    <w:name w:val="font7"/>
    <w:basedOn w:val="af3"/>
    <w:uiPriority w:val="99"/>
    <w:qFormat/>
    <w:rsid w:val="001B59E4"/>
    <w:pPr>
      <w:spacing w:before="100" w:beforeAutospacing="1" w:after="100" w:afterAutospacing="1"/>
    </w:pPr>
    <w:rPr>
      <w:rFonts w:ascii="Symbol" w:hAnsi="Symbol"/>
      <w:b/>
      <w:bCs/>
      <w:color w:val="000000"/>
      <w:sz w:val="16"/>
      <w:szCs w:val="16"/>
    </w:rPr>
  </w:style>
  <w:style w:type="paragraph" w:customStyle="1" w:styleId="font8">
    <w:name w:val="font8"/>
    <w:basedOn w:val="af3"/>
    <w:uiPriority w:val="99"/>
    <w:qFormat/>
    <w:rsid w:val="001B59E4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xl63">
    <w:name w:val="xl63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</w:pPr>
  </w:style>
  <w:style w:type="paragraph" w:customStyle="1" w:styleId="xl64">
    <w:name w:val="xl64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65">
    <w:name w:val="xl65"/>
    <w:basedOn w:val="af3"/>
    <w:qFormat/>
    <w:rsid w:val="001B59E4"/>
    <w:pPr>
      <w:spacing w:before="100" w:beforeAutospacing="1" w:after="100" w:afterAutospacing="1"/>
    </w:pPr>
    <w:rPr>
      <w:b/>
      <w:bCs/>
    </w:rPr>
  </w:style>
  <w:style w:type="paragraph" w:customStyle="1" w:styleId="xl66">
    <w:name w:val="xl66"/>
    <w:basedOn w:val="af3"/>
    <w:qFormat/>
    <w:rsid w:val="001B59E4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67">
    <w:name w:val="xl67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68">
    <w:name w:val="xl68"/>
    <w:basedOn w:val="af3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i/>
      <w:iCs/>
    </w:rPr>
  </w:style>
  <w:style w:type="paragraph" w:customStyle="1" w:styleId="xl69">
    <w:name w:val="xl69"/>
    <w:basedOn w:val="af3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</w:style>
  <w:style w:type="paragraph" w:customStyle="1" w:styleId="xl70">
    <w:name w:val="xl70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71">
    <w:name w:val="xl71"/>
    <w:basedOn w:val="af3"/>
    <w:qFormat/>
    <w:rsid w:val="001B59E4"/>
    <w:pPr>
      <w:spacing w:before="100" w:beforeAutospacing="1" w:after="100" w:afterAutospacing="1"/>
      <w:jc w:val="center"/>
    </w:pPr>
  </w:style>
  <w:style w:type="paragraph" w:customStyle="1" w:styleId="xl72">
    <w:name w:val="xl72"/>
    <w:basedOn w:val="af3"/>
    <w:qFormat/>
    <w:rsid w:val="001B59E4"/>
    <w:pPr>
      <w:spacing w:before="100" w:beforeAutospacing="1" w:after="100" w:afterAutospacing="1"/>
    </w:pPr>
    <w:rPr>
      <w:rFonts w:ascii="Arial" w:hAnsi="Arial" w:cs="Arial"/>
    </w:rPr>
  </w:style>
  <w:style w:type="paragraph" w:customStyle="1" w:styleId="xl73">
    <w:name w:val="xl73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74">
    <w:name w:val="xl74"/>
    <w:basedOn w:val="af3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75">
    <w:name w:val="xl75"/>
    <w:basedOn w:val="af3"/>
    <w:qFormat/>
    <w:rsid w:val="001B59E4"/>
    <w:pPr>
      <w:spacing w:before="100" w:beforeAutospacing="1" w:after="100" w:afterAutospacing="1"/>
      <w:jc w:val="center"/>
    </w:pPr>
    <w:rPr>
      <w:rFonts w:ascii="Symbol" w:hAnsi="Symbol"/>
      <w:b/>
      <w:bCs/>
    </w:rPr>
  </w:style>
  <w:style w:type="paragraph" w:customStyle="1" w:styleId="xl76">
    <w:name w:val="xl76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77">
    <w:name w:val="xl77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2"/>
      <w:szCs w:val="22"/>
    </w:rPr>
  </w:style>
  <w:style w:type="paragraph" w:customStyle="1" w:styleId="xl78">
    <w:name w:val="xl78"/>
    <w:basedOn w:val="af3"/>
    <w:uiPriority w:val="99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0">
    <w:name w:val="xl80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2"/>
      <w:szCs w:val="22"/>
    </w:rPr>
  </w:style>
  <w:style w:type="paragraph" w:customStyle="1" w:styleId="xl81">
    <w:name w:val="xl81"/>
    <w:basedOn w:val="af3"/>
    <w:uiPriority w:val="99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  <w:sz w:val="22"/>
      <w:szCs w:val="22"/>
    </w:rPr>
  </w:style>
  <w:style w:type="paragraph" w:customStyle="1" w:styleId="xl82">
    <w:name w:val="xl82"/>
    <w:basedOn w:val="af3"/>
    <w:uiPriority w:val="99"/>
    <w:qFormat/>
    <w:rsid w:val="001B59E4"/>
    <w:pPr>
      <w:spacing w:before="100" w:beforeAutospacing="1" w:after="100" w:afterAutospacing="1"/>
    </w:pPr>
    <w:rPr>
      <w:b/>
      <w:bCs/>
    </w:rPr>
  </w:style>
  <w:style w:type="paragraph" w:customStyle="1" w:styleId="xl83">
    <w:name w:val="xl83"/>
    <w:basedOn w:val="af3"/>
    <w:uiPriority w:val="99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sz w:val="16"/>
      <w:szCs w:val="16"/>
    </w:rPr>
  </w:style>
  <w:style w:type="paragraph" w:customStyle="1" w:styleId="xl85">
    <w:name w:val="xl85"/>
    <w:basedOn w:val="af3"/>
    <w:uiPriority w:val="99"/>
    <w:qFormat/>
    <w:rsid w:val="001B59E4"/>
    <w:pPr>
      <w:spacing w:before="100" w:beforeAutospacing="1" w:after="100" w:afterAutospacing="1"/>
      <w:textAlignment w:val="top"/>
    </w:pPr>
    <w:rPr>
      <w:rFonts w:ascii="Arial" w:hAnsi="Arial" w:cs="Arial"/>
      <w:sz w:val="16"/>
      <w:szCs w:val="16"/>
    </w:rPr>
  </w:style>
  <w:style w:type="paragraph" w:customStyle="1" w:styleId="xl86">
    <w:name w:val="xl86"/>
    <w:basedOn w:val="af3"/>
    <w:uiPriority w:val="99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7">
    <w:name w:val="xl87"/>
    <w:basedOn w:val="af3"/>
    <w:uiPriority w:val="99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88">
    <w:name w:val="xl88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89">
    <w:name w:val="xl89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</w:rPr>
  </w:style>
  <w:style w:type="paragraph" w:customStyle="1" w:styleId="xl90">
    <w:name w:val="xl90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91">
    <w:name w:val="xl91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2">
    <w:name w:val="xl92"/>
    <w:basedOn w:val="af3"/>
    <w:uiPriority w:val="99"/>
    <w:qFormat/>
    <w:rsid w:val="001B59E4"/>
    <w:pPr>
      <w:spacing w:before="100" w:beforeAutospacing="1" w:after="100" w:afterAutospacing="1"/>
      <w:textAlignment w:val="center"/>
    </w:pPr>
    <w:rPr>
      <w:rFonts w:ascii="Arial" w:hAnsi="Arial" w:cs="Arial"/>
      <w:b/>
      <w:bCs/>
    </w:rPr>
  </w:style>
  <w:style w:type="paragraph" w:customStyle="1" w:styleId="xl93">
    <w:name w:val="xl93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4">
    <w:name w:val="xl94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5">
    <w:name w:val="xl95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6">
    <w:name w:val="xl96"/>
    <w:basedOn w:val="af3"/>
    <w:uiPriority w:val="99"/>
    <w:qFormat/>
    <w:rsid w:val="001B59E4"/>
    <w:pP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97">
    <w:name w:val="xl97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8">
    <w:name w:val="xl98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99">
    <w:name w:val="xl99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0">
    <w:name w:val="xl100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01">
    <w:name w:val="xl101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02">
    <w:name w:val="xl102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103">
    <w:name w:val="xl103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4">
    <w:name w:val="xl104"/>
    <w:basedOn w:val="af3"/>
    <w:uiPriority w:val="99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5">
    <w:name w:val="xl105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color w:val="0000FF"/>
    </w:rPr>
  </w:style>
  <w:style w:type="paragraph" w:customStyle="1" w:styleId="xl106">
    <w:name w:val="xl106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</w:rPr>
  </w:style>
  <w:style w:type="paragraph" w:customStyle="1" w:styleId="xl107">
    <w:name w:val="xl107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</w:rPr>
  </w:style>
  <w:style w:type="paragraph" w:customStyle="1" w:styleId="xl108">
    <w:name w:val="xl108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9">
    <w:name w:val="xl109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110">
    <w:name w:val="xl110"/>
    <w:basedOn w:val="af3"/>
    <w:uiPriority w:val="99"/>
    <w:qFormat/>
    <w:rsid w:val="001B59E4"/>
    <w:pPr>
      <w:spacing w:before="100" w:beforeAutospacing="1" w:after="100" w:afterAutospacing="1"/>
      <w:jc w:val="right"/>
    </w:pPr>
    <w:rPr>
      <w:rFonts w:ascii="Arial" w:hAnsi="Arial" w:cs="Arial"/>
      <w:b/>
      <w:bCs/>
      <w:color w:val="FFFFFF"/>
      <w:sz w:val="16"/>
      <w:szCs w:val="16"/>
    </w:rPr>
  </w:style>
  <w:style w:type="paragraph" w:customStyle="1" w:styleId="xl111">
    <w:name w:val="xl111"/>
    <w:basedOn w:val="af3"/>
    <w:uiPriority w:val="99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color w:val="333333"/>
    </w:rPr>
  </w:style>
  <w:style w:type="paragraph" w:customStyle="1" w:styleId="xl112">
    <w:name w:val="xl112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3">
    <w:name w:val="xl113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4">
    <w:name w:val="xl114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5">
    <w:name w:val="xl115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6">
    <w:name w:val="xl116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7">
    <w:name w:val="xl117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8">
    <w:name w:val="xl118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9">
    <w:name w:val="xl119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0">
    <w:name w:val="xl120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1">
    <w:name w:val="xl121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2">
    <w:name w:val="xl122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3">
    <w:name w:val="xl123"/>
    <w:basedOn w:val="af3"/>
    <w:uiPriority w:val="99"/>
    <w:qFormat/>
    <w:rsid w:val="001B59E4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4">
    <w:name w:val="xl124"/>
    <w:basedOn w:val="af3"/>
    <w:uiPriority w:val="99"/>
    <w:qFormat/>
    <w:rsid w:val="001B59E4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5">
    <w:name w:val="xl125"/>
    <w:basedOn w:val="af3"/>
    <w:uiPriority w:val="99"/>
    <w:qFormat/>
    <w:rsid w:val="001B59E4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6">
    <w:name w:val="xl126"/>
    <w:basedOn w:val="af3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color w:val="FFFFFF"/>
    </w:rPr>
  </w:style>
  <w:style w:type="paragraph" w:customStyle="1" w:styleId="xl127">
    <w:name w:val="xl127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8">
    <w:name w:val="xl128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9">
    <w:name w:val="xl129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30">
    <w:name w:val="xl130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31">
    <w:name w:val="xl131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2">
    <w:name w:val="xl132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3">
    <w:name w:val="xl133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4">
    <w:name w:val="xl134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5">
    <w:name w:val="xl135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6">
    <w:name w:val="xl136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7">
    <w:name w:val="xl137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8">
    <w:name w:val="xl138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9">
    <w:name w:val="xl139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40">
    <w:name w:val="xl140"/>
    <w:basedOn w:val="af3"/>
    <w:uiPriority w:val="99"/>
    <w:qFormat/>
    <w:rsid w:val="001B59E4"/>
    <w:pPr>
      <w:pBdr>
        <w:top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41">
    <w:name w:val="xl141"/>
    <w:basedOn w:val="af3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  <w:color w:val="000000"/>
    </w:rPr>
  </w:style>
  <w:style w:type="paragraph" w:customStyle="1" w:styleId="xl142">
    <w:name w:val="xl142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  <w:color w:val="000000"/>
    </w:rPr>
  </w:style>
  <w:style w:type="paragraph" w:customStyle="1" w:styleId="xl143">
    <w:name w:val="xl143"/>
    <w:basedOn w:val="af3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3d">
    <w:name w:val="Абзац списка3"/>
    <w:basedOn w:val="af3"/>
    <w:uiPriority w:val="99"/>
    <w:rsid w:val="00BB4CEA"/>
    <w:pPr>
      <w:ind w:left="720"/>
      <w:contextualSpacing/>
    </w:pPr>
    <w:rPr>
      <w:szCs w:val="20"/>
    </w:rPr>
  </w:style>
  <w:style w:type="paragraph" w:customStyle="1" w:styleId="Maximyz10">
    <w:name w:val="Maximyz Заголовок 1 без номера"/>
    <w:basedOn w:val="Maximyz1"/>
    <w:rsid w:val="00487E99"/>
    <w:pPr>
      <w:numPr>
        <w:numId w:val="0"/>
      </w:numPr>
      <w:jc w:val="center"/>
    </w:pPr>
    <w:rPr>
      <w:lang w:val="ru-RU"/>
    </w:rPr>
  </w:style>
  <w:style w:type="numbering" w:customStyle="1" w:styleId="Maximyz">
    <w:name w:val="Maximyz Список"/>
    <w:uiPriority w:val="99"/>
    <w:rsid w:val="003123D2"/>
    <w:pPr>
      <w:numPr>
        <w:numId w:val="4"/>
      </w:numPr>
    </w:pPr>
  </w:style>
  <w:style w:type="paragraph" w:customStyle="1" w:styleId="Maximyz21">
    <w:name w:val="Maximyz Заголовок 2.1"/>
    <w:basedOn w:val="Maximyz20"/>
    <w:rsid w:val="003123D2"/>
    <w:pPr>
      <w:numPr>
        <w:ilvl w:val="1"/>
        <w:numId w:val="5"/>
      </w:numPr>
    </w:pPr>
  </w:style>
  <w:style w:type="paragraph" w:customStyle="1" w:styleId="Maximyz31">
    <w:name w:val="Maximyz Заголовок 3.1"/>
    <w:basedOn w:val="af4"/>
    <w:rsid w:val="003123D2"/>
    <w:pPr>
      <w:numPr>
        <w:ilvl w:val="2"/>
        <w:numId w:val="5"/>
      </w:numPr>
      <w:spacing w:after="200" w:line="360" w:lineRule="auto"/>
    </w:pPr>
    <w:rPr>
      <w:b/>
      <w:lang w:eastAsia="en-US"/>
    </w:rPr>
  </w:style>
  <w:style w:type="paragraph" w:customStyle="1" w:styleId="afffff">
    <w:name w:val="Стиль Название объекта + полужирный"/>
    <w:basedOn w:val="af8"/>
    <w:rsid w:val="00680EF2"/>
  </w:style>
  <w:style w:type="numbering" w:customStyle="1" w:styleId="52">
    <w:name w:val="Нет списка5"/>
    <w:next w:val="af7"/>
    <w:uiPriority w:val="99"/>
    <w:semiHidden/>
    <w:unhideWhenUsed/>
    <w:rsid w:val="0039116A"/>
  </w:style>
  <w:style w:type="paragraph" w:customStyle="1" w:styleId="Maximyz5">
    <w:name w:val="Maximyz Заголовок"/>
    <w:basedOn w:val="af3"/>
    <w:rsid w:val="0039116A"/>
    <w:pPr>
      <w:ind w:firstLine="709"/>
      <w:jc w:val="both"/>
    </w:pPr>
    <w:rPr>
      <w:rFonts w:eastAsia="Calibri"/>
      <w:b/>
      <w:sz w:val="28"/>
      <w:szCs w:val="20"/>
    </w:rPr>
  </w:style>
  <w:style w:type="table" w:customStyle="1" w:styleId="3e">
    <w:name w:val="Сетка таблицы3"/>
    <w:basedOn w:val="af6"/>
    <w:next w:val="aff3"/>
    <w:uiPriority w:val="9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aximyz50">
    <w:name w:val="Maximyz Заголовок 5"/>
    <w:basedOn w:val="Maximyz4"/>
    <w:rsid w:val="0039116A"/>
    <w:pPr>
      <w:numPr>
        <w:numId w:val="0"/>
      </w:numPr>
      <w:spacing w:after="0"/>
      <w:ind w:firstLine="709"/>
      <w:jc w:val="both"/>
      <w:outlineLvl w:val="9"/>
    </w:pPr>
    <w:rPr>
      <w:bCs w:val="0"/>
      <w:lang w:val="ru-RU" w:eastAsia="ru-RU"/>
    </w:rPr>
  </w:style>
  <w:style w:type="paragraph" w:customStyle="1" w:styleId="47">
    <w:name w:val="Обычный4"/>
    <w:rsid w:val="0039116A"/>
  </w:style>
  <w:style w:type="paragraph" w:customStyle="1" w:styleId="410">
    <w:name w:val="Заголовок 41"/>
    <w:basedOn w:val="47"/>
    <w:next w:val="47"/>
    <w:rsid w:val="0039116A"/>
  </w:style>
  <w:style w:type="character" w:customStyle="1" w:styleId="3f">
    <w:name w:val="Основной шрифт абзаца3"/>
    <w:rsid w:val="0039116A"/>
  </w:style>
  <w:style w:type="paragraph" w:customStyle="1" w:styleId="212">
    <w:name w:val="Заголовок 21"/>
    <w:basedOn w:val="47"/>
    <w:next w:val="47"/>
    <w:rsid w:val="0039116A"/>
  </w:style>
  <w:style w:type="paragraph" w:customStyle="1" w:styleId="213">
    <w:name w:val="Основной текст с отступом 21"/>
    <w:basedOn w:val="47"/>
    <w:rsid w:val="0039116A"/>
  </w:style>
  <w:style w:type="paragraph" w:customStyle="1" w:styleId="313">
    <w:name w:val="Основной текст с отступом 31"/>
    <w:basedOn w:val="47"/>
    <w:rsid w:val="0039116A"/>
  </w:style>
  <w:style w:type="paragraph" w:customStyle="1" w:styleId="510">
    <w:name w:val="Заголовок 51"/>
    <w:basedOn w:val="47"/>
    <w:next w:val="47"/>
    <w:rsid w:val="0039116A"/>
  </w:style>
  <w:style w:type="paragraph" w:customStyle="1" w:styleId="1f6">
    <w:name w:val="Название объекта1"/>
    <w:basedOn w:val="47"/>
    <w:next w:val="47"/>
    <w:uiPriority w:val="99"/>
    <w:qFormat/>
    <w:rsid w:val="0039116A"/>
  </w:style>
  <w:style w:type="paragraph" w:customStyle="1" w:styleId="710">
    <w:name w:val="Заголовок 71"/>
    <w:basedOn w:val="47"/>
    <w:next w:val="47"/>
    <w:rsid w:val="0039116A"/>
  </w:style>
  <w:style w:type="paragraph" w:customStyle="1" w:styleId="810">
    <w:name w:val="Заголовок 81"/>
    <w:basedOn w:val="47"/>
    <w:next w:val="47"/>
    <w:rsid w:val="0039116A"/>
  </w:style>
  <w:style w:type="paragraph" w:customStyle="1" w:styleId="Arial">
    <w:name w:val="Обычный + Arial"/>
    <w:aliases w:val="10 pt,полужирный"/>
    <w:basedOn w:val="af3"/>
    <w:rsid w:val="0039116A"/>
    <w:rPr>
      <w:rFonts w:ascii="Arial" w:hAnsi="Arial" w:cs="Arial"/>
      <w:b/>
      <w:bCs/>
      <w:sz w:val="20"/>
      <w:szCs w:val="20"/>
    </w:rPr>
  </w:style>
  <w:style w:type="paragraph" w:customStyle="1" w:styleId="100">
    <w:name w:val="Стиль10"/>
    <w:basedOn w:val="afc"/>
    <w:rsid w:val="0039116A"/>
    <w:pPr>
      <w:tabs>
        <w:tab w:val="clear" w:pos="9355"/>
        <w:tab w:val="left" w:pos="1880"/>
        <w:tab w:val="left" w:pos="2508"/>
        <w:tab w:val="right" w:pos="10659"/>
      </w:tabs>
      <w:ind w:left="-570" w:right="-622" w:hanging="57"/>
      <w:jc w:val="center"/>
    </w:pPr>
    <w:rPr>
      <w:lang w:val="en-US"/>
    </w:rPr>
  </w:style>
  <w:style w:type="numbering" w:customStyle="1" w:styleId="62">
    <w:name w:val="Нет списка6"/>
    <w:next w:val="af7"/>
    <w:uiPriority w:val="99"/>
    <w:semiHidden/>
    <w:unhideWhenUsed/>
    <w:rsid w:val="0039116A"/>
  </w:style>
  <w:style w:type="table" w:customStyle="1" w:styleId="48">
    <w:name w:val="Сетка таблицы4"/>
    <w:basedOn w:val="af6"/>
    <w:next w:val="aff3"/>
    <w:uiPriority w:val="9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72">
    <w:name w:val="Нет списка7"/>
    <w:next w:val="af7"/>
    <w:uiPriority w:val="99"/>
    <w:semiHidden/>
    <w:unhideWhenUsed/>
    <w:rsid w:val="0039116A"/>
  </w:style>
  <w:style w:type="table" w:customStyle="1" w:styleId="53">
    <w:name w:val="Сетка таблицы5"/>
    <w:basedOn w:val="af6"/>
    <w:next w:val="aff3"/>
    <w:uiPriority w:val="9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82">
    <w:name w:val="Нет списка8"/>
    <w:next w:val="af7"/>
    <w:uiPriority w:val="99"/>
    <w:semiHidden/>
    <w:unhideWhenUsed/>
    <w:rsid w:val="00CF0E3F"/>
  </w:style>
  <w:style w:type="paragraph" w:customStyle="1" w:styleId="afffff0">
    <w:name w:val="Чертежный"/>
    <w:uiPriority w:val="99"/>
    <w:qFormat/>
    <w:rsid w:val="00CF0E3F"/>
    <w:pPr>
      <w:jc w:val="both"/>
    </w:pPr>
    <w:rPr>
      <w:rFonts w:ascii="ISOCPEUR" w:hAnsi="ISOCPEUR"/>
      <w:i/>
      <w:sz w:val="28"/>
      <w:lang w:val="uk-UA"/>
    </w:rPr>
  </w:style>
  <w:style w:type="character" w:customStyle="1" w:styleId="afff6">
    <w:name w:val="Наполнение Знак"/>
    <w:basedOn w:val="af5"/>
    <w:link w:val="afff5"/>
    <w:rsid w:val="00CF0E3F"/>
    <w:rPr>
      <w:rFonts w:cs="Arial"/>
      <w:sz w:val="24"/>
    </w:rPr>
  </w:style>
  <w:style w:type="paragraph" w:customStyle="1" w:styleId="1f7">
    <w:name w:val="Основной текст1"/>
    <w:basedOn w:val="af3"/>
    <w:uiPriority w:val="99"/>
    <w:rsid w:val="00CF0E3F"/>
    <w:pPr>
      <w:contextualSpacing/>
      <w:jc w:val="both"/>
    </w:pPr>
    <w:rPr>
      <w:sz w:val="20"/>
      <w:szCs w:val="20"/>
      <w:lang w:val="en-US"/>
    </w:rPr>
  </w:style>
  <w:style w:type="paragraph" w:customStyle="1" w:styleId="111">
    <w:name w:val="Основной текст11"/>
    <w:basedOn w:val="af3"/>
    <w:rsid w:val="00CF0E3F"/>
    <w:pPr>
      <w:contextualSpacing/>
      <w:jc w:val="both"/>
    </w:pPr>
    <w:rPr>
      <w:sz w:val="20"/>
      <w:szCs w:val="20"/>
      <w:lang w:val="en-US"/>
    </w:rPr>
  </w:style>
  <w:style w:type="paragraph" w:customStyle="1" w:styleId="2f2">
    <w:name w:val="Основной текст2"/>
    <w:basedOn w:val="af3"/>
    <w:link w:val="afffff1"/>
    <w:rsid w:val="00CF0E3F"/>
    <w:pPr>
      <w:contextualSpacing/>
      <w:jc w:val="both"/>
    </w:pPr>
    <w:rPr>
      <w:sz w:val="20"/>
      <w:szCs w:val="20"/>
      <w:lang w:val="en-US"/>
    </w:rPr>
  </w:style>
  <w:style w:type="table" w:customStyle="1" w:styleId="63">
    <w:name w:val="Сетка таблицы6"/>
    <w:basedOn w:val="af6"/>
    <w:next w:val="aff3"/>
    <w:uiPriority w:val="99"/>
    <w:rsid w:val="00CF0E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f2">
    <w:name w:val="Наполнение Знак Знак"/>
    <w:basedOn w:val="af5"/>
    <w:rsid w:val="00CF0E3F"/>
    <w:rPr>
      <w:rFonts w:ascii="Arial" w:hAnsi="Arial" w:cs="Arial"/>
      <w:szCs w:val="24"/>
      <w:lang w:val="ru-RU" w:eastAsia="ru-RU" w:bidi="ar-SA"/>
    </w:rPr>
  </w:style>
  <w:style w:type="paragraph" w:customStyle="1" w:styleId="afffff3">
    <w:name w:val="Нормальный"/>
    <w:rsid w:val="00CF0E3F"/>
    <w:pPr>
      <w:autoSpaceDE w:val="0"/>
      <w:autoSpaceDN w:val="0"/>
      <w:jc w:val="center"/>
    </w:pPr>
    <w:rPr>
      <w:sz w:val="24"/>
    </w:rPr>
  </w:style>
  <w:style w:type="paragraph" w:customStyle="1" w:styleId="afffff4">
    <w:name w:val="Под формулой"/>
    <w:basedOn w:val="afffff3"/>
    <w:rsid w:val="00CF0E3F"/>
    <w:pPr>
      <w:ind w:left="567"/>
      <w:jc w:val="left"/>
    </w:pPr>
    <w:rPr>
      <w:sz w:val="22"/>
    </w:rPr>
  </w:style>
  <w:style w:type="paragraph" w:styleId="1f8">
    <w:name w:val="index 1"/>
    <w:basedOn w:val="af3"/>
    <w:next w:val="af3"/>
    <w:autoRedefine/>
    <w:uiPriority w:val="99"/>
    <w:unhideWhenUsed/>
    <w:rsid w:val="00CF0E3F"/>
    <w:pPr>
      <w:ind w:left="220" w:hanging="220"/>
      <w:contextualSpacing/>
      <w:jc w:val="both"/>
    </w:pPr>
    <w:rPr>
      <w:rFonts w:eastAsiaTheme="minorEastAsia" w:cstheme="minorBidi"/>
      <w:sz w:val="28"/>
      <w:szCs w:val="22"/>
    </w:rPr>
  </w:style>
  <w:style w:type="paragraph" w:styleId="afffff5">
    <w:name w:val="index heading"/>
    <w:basedOn w:val="af3"/>
    <w:next w:val="1f8"/>
    <w:rsid w:val="00CF0E3F"/>
    <w:pPr>
      <w:suppressAutoHyphens/>
      <w:contextualSpacing/>
      <w:jc w:val="both"/>
    </w:pPr>
    <w:rPr>
      <w:sz w:val="28"/>
    </w:rPr>
  </w:style>
  <w:style w:type="numbering" w:customStyle="1" w:styleId="92">
    <w:name w:val="Нет списка9"/>
    <w:next w:val="af7"/>
    <w:uiPriority w:val="99"/>
    <w:semiHidden/>
    <w:unhideWhenUsed/>
    <w:rsid w:val="00307187"/>
  </w:style>
  <w:style w:type="table" w:customStyle="1" w:styleId="73">
    <w:name w:val="Сетка таблицы7"/>
    <w:basedOn w:val="af6"/>
    <w:next w:val="aff3"/>
    <w:uiPriority w:val="99"/>
    <w:rsid w:val="00307187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54">
    <w:name w:val="Обычный5"/>
    <w:rsid w:val="00307187"/>
  </w:style>
  <w:style w:type="paragraph" w:customStyle="1" w:styleId="420">
    <w:name w:val="Заголовок 42"/>
    <w:basedOn w:val="54"/>
    <w:next w:val="54"/>
    <w:rsid w:val="00307187"/>
  </w:style>
  <w:style w:type="character" w:customStyle="1" w:styleId="49">
    <w:name w:val="Основной шрифт абзаца4"/>
    <w:rsid w:val="00307187"/>
  </w:style>
  <w:style w:type="paragraph" w:customStyle="1" w:styleId="220">
    <w:name w:val="Заголовок 22"/>
    <w:basedOn w:val="54"/>
    <w:next w:val="54"/>
    <w:rsid w:val="00307187"/>
  </w:style>
  <w:style w:type="paragraph" w:customStyle="1" w:styleId="221">
    <w:name w:val="Основной текст с отступом 22"/>
    <w:basedOn w:val="54"/>
    <w:rsid w:val="00307187"/>
  </w:style>
  <w:style w:type="paragraph" w:customStyle="1" w:styleId="320">
    <w:name w:val="Основной текст с отступом 32"/>
    <w:basedOn w:val="54"/>
    <w:rsid w:val="00307187"/>
  </w:style>
  <w:style w:type="paragraph" w:customStyle="1" w:styleId="520">
    <w:name w:val="Заголовок 52"/>
    <w:basedOn w:val="54"/>
    <w:next w:val="54"/>
    <w:rsid w:val="00307187"/>
  </w:style>
  <w:style w:type="paragraph" w:customStyle="1" w:styleId="2f3">
    <w:name w:val="Название объекта2"/>
    <w:basedOn w:val="54"/>
    <w:next w:val="54"/>
    <w:rsid w:val="00307187"/>
  </w:style>
  <w:style w:type="paragraph" w:customStyle="1" w:styleId="720">
    <w:name w:val="Заголовок 72"/>
    <w:basedOn w:val="54"/>
    <w:next w:val="54"/>
    <w:rsid w:val="00307187"/>
  </w:style>
  <w:style w:type="paragraph" w:customStyle="1" w:styleId="820">
    <w:name w:val="Заголовок 82"/>
    <w:basedOn w:val="54"/>
    <w:next w:val="54"/>
    <w:rsid w:val="00307187"/>
  </w:style>
  <w:style w:type="paragraph" w:styleId="afffff6">
    <w:name w:val="Normal Indent"/>
    <w:basedOn w:val="af3"/>
    <w:link w:val="afffff7"/>
    <w:unhideWhenUsed/>
    <w:rsid w:val="00046AC3"/>
    <w:pPr>
      <w:spacing w:after="200" w:line="276" w:lineRule="auto"/>
      <w:ind w:left="708"/>
    </w:pPr>
    <w:rPr>
      <w:rFonts w:eastAsiaTheme="minorHAnsi" w:cstheme="minorBidi"/>
      <w:szCs w:val="22"/>
      <w:lang w:eastAsia="en-US"/>
    </w:rPr>
  </w:style>
  <w:style w:type="character" w:customStyle="1" w:styleId="mw-headline">
    <w:name w:val="mw-headline"/>
    <w:basedOn w:val="af5"/>
    <w:uiPriority w:val="99"/>
    <w:rsid w:val="00C2547D"/>
  </w:style>
  <w:style w:type="character" w:customStyle="1" w:styleId="aff9">
    <w:name w:val="Абзац списка Знак"/>
    <w:aliases w:val="ТАБЛИЦА Знак,ПАРАГРАФ Знак,Абзац списка11 Знак,List Paragraph Знак,Тал.слева-12 Знак"/>
    <w:basedOn w:val="af5"/>
    <w:link w:val="af4"/>
    <w:uiPriority w:val="34"/>
    <w:rsid w:val="00C2547D"/>
    <w:rPr>
      <w:rFonts w:eastAsia="Calibri"/>
      <w:sz w:val="24"/>
    </w:rPr>
  </w:style>
  <w:style w:type="paragraph" w:customStyle="1" w:styleId="afffff8">
    <w:name w:val="Раздел"/>
    <w:basedOn w:val="af3"/>
    <w:link w:val="afffff9"/>
    <w:rsid w:val="00C2547D"/>
    <w:pPr>
      <w:spacing w:after="200" w:line="276" w:lineRule="auto"/>
      <w:jc w:val="center"/>
    </w:pPr>
    <w:rPr>
      <w:rFonts w:eastAsia="Calibri"/>
      <w:b/>
      <w:sz w:val="28"/>
    </w:rPr>
  </w:style>
  <w:style w:type="character" w:customStyle="1" w:styleId="afffff9">
    <w:name w:val="Раздел Знак"/>
    <w:basedOn w:val="af5"/>
    <w:link w:val="afffff8"/>
    <w:rsid w:val="00C2547D"/>
    <w:rPr>
      <w:rFonts w:eastAsia="Calibri"/>
      <w:b/>
      <w:sz w:val="28"/>
      <w:szCs w:val="24"/>
    </w:rPr>
  </w:style>
  <w:style w:type="paragraph" w:customStyle="1" w:styleId="afffffa">
    <w:name w:val="ОснТекст"/>
    <w:basedOn w:val="af3"/>
    <w:link w:val="afffffb"/>
    <w:qFormat/>
    <w:rsid w:val="00C2547D"/>
    <w:pPr>
      <w:spacing w:after="200" w:line="276" w:lineRule="auto"/>
      <w:ind w:firstLine="540"/>
      <w:jc w:val="both"/>
    </w:pPr>
    <w:rPr>
      <w:rFonts w:eastAsiaTheme="minorEastAsia" w:cstheme="minorBidi"/>
    </w:rPr>
  </w:style>
  <w:style w:type="character" w:customStyle="1" w:styleId="afffffb">
    <w:name w:val="ОснТекст Знак"/>
    <w:basedOn w:val="af5"/>
    <w:link w:val="afffffa"/>
    <w:rsid w:val="00C2547D"/>
    <w:rPr>
      <w:rFonts w:eastAsiaTheme="minorEastAsia" w:cstheme="minorBidi"/>
      <w:sz w:val="24"/>
      <w:szCs w:val="24"/>
    </w:rPr>
  </w:style>
  <w:style w:type="paragraph" w:customStyle="1" w:styleId="afffffc">
    <w:name w:val="Глава"/>
    <w:basedOn w:val="af4"/>
    <w:link w:val="afffffd"/>
    <w:rsid w:val="00C2547D"/>
    <w:pPr>
      <w:spacing w:after="200" w:line="276" w:lineRule="auto"/>
      <w:ind w:left="0" w:right="-21"/>
      <w:jc w:val="both"/>
    </w:pPr>
    <w:rPr>
      <w:b/>
      <w:szCs w:val="24"/>
    </w:rPr>
  </w:style>
  <w:style w:type="character" w:customStyle="1" w:styleId="afffffd">
    <w:name w:val="Глава Знак"/>
    <w:basedOn w:val="aff9"/>
    <w:link w:val="afffffc"/>
    <w:rsid w:val="00C2547D"/>
    <w:rPr>
      <w:rFonts w:eastAsia="Calibri"/>
      <w:b/>
      <w:sz w:val="24"/>
      <w:szCs w:val="24"/>
    </w:rPr>
  </w:style>
  <w:style w:type="character" w:customStyle="1" w:styleId="ListParagraphChar">
    <w:name w:val="List Paragraph Char"/>
    <w:aliases w:val="ПАРАГРАФ Char,Абзац списка11 Char"/>
    <w:basedOn w:val="af5"/>
    <w:link w:val="1e"/>
    <w:uiPriority w:val="99"/>
    <w:locked/>
    <w:rsid w:val="00C2547D"/>
    <w:rPr>
      <w:rFonts w:ascii="Calibri" w:eastAsia="Calibri" w:hAnsi="Calibri"/>
      <w:sz w:val="22"/>
      <w:szCs w:val="22"/>
      <w:lang w:eastAsia="en-US"/>
    </w:rPr>
  </w:style>
  <w:style w:type="paragraph" w:customStyle="1" w:styleId="1f9">
    <w:name w:val="Без интервала1"/>
    <w:rsid w:val="00C2547D"/>
    <w:rPr>
      <w:rFonts w:ascii="Calibri" w:hAnsi="Calibri"/>
      <w:sz w:val="22"/>
      <w:szCs w:val="22"/>
    </w:rPr>
  </w:style>
  <w:style w:type="character" w:customStyle="1" w:styleId="mycontent">
    <w:name w:val="mycontent"/>
    <w:basedOn w:val="af5"/>
    <w:rsid w:val="00C2547D"/>
  </w:style>
  <w:style w:type="paragraph" w:customStyle="1" w:styleId="afffffe">
    <w:name w:val="ТАБЛИЦЫ"/>
    <w:basedOn w:val="affc"/>
    <w:link w:val="affffff"/>
    <w:qFormat/>
    <w:rsid w:val="00C2547D"/>
    <w:pPr>
      <w:jc w:val="center"/>
    </w:pPr>
    <w:rPr>
      <w:sz w:val="20"/>
    </w:rPr>
  </w:style>
  <w:style w:type="character" w:customStyle="1" w:styleId="affffff">
    <w:name w:val="ТАБЛИЦЫ Знак"/>
    <w:basedOn w:val="af5"/>
    <w:link w:val="afffffe"/>
    <w:rsid w:val="00C2547D"/>
    <w:rPr>
      <w:rFonts w:eastAsia="Calibri"/>
    </w:rPr>
  </w:style>
  <w:style w:type="paragraph" w:customStyle="1" w:styleId="xl24">
    <w:name w:val="xl24"/>
    <w:basedOn w:val="af3"/>
    <w:rsid w:val="00B43561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C0C0C0"/>
      <w:spacing w:before="100" w:beforeAutospacing="1" w:after="100" w:afterAutospacing="1"/>
      <w:jc w:val="center"/>
      <w:textAlignment w:val="center"/>
    </w:pPr>
    <w:rPr>
      <w:b/>
      <w:bCs/>
    </w:rPr>
  </w:style>
  <w:style w:type="character" w:styleId="affffff0">
    <w:name w:val="annotation reference"/>
    <w:basedOn w:val="af5"/>
    <w:uiPriority w:val="99"/>
    <w:unhideWhenUsed/>
    <w:rsid w:val="00B57718"/>
    <w:rPr>
      <w:sz w:val="16"/>
      <w:szCs w:val="16"/>
    </w:rPr>
  </w:style>
  <w:style w:type="paragraph" w:styleId="affffff1">
    <w:name w:val="annotation text"/>
    <w:basedOn w:val="af3"/>
    <w:link w:val="affffff2"/>
    <w:uiPriority w:val="99"/>
    <w:unhideWhenUsed/>
    <w:rsid w:val="00B57718"/>
    <w:rPr>
      <w:sz w:val="20"/>
      <w:szCs w:val="20"/>
    </w:rPr>
  </w:style>
  <w:style w:type="character" w:customStyle="1" w:styleId="affffff2">
    <w:name w:val="Текст примечания Знак"/>
    <w:basedOn w:val="af5"/>
    <w:link w:val="affffff1"/>
    <w:uiPriority w:val="99"/>
    <w:rsid w:val="00B57718"/>
  </w:style>
  <w:style w:type="paragraph" w:styleId="affffff3">
    <w:name w:val="annotation subject"/>
    <w:basedOn w:val="affffff1"/>
    <w:next w:val="affffff1"/>
    <w:link w:val="affffff4"/>
    <w:uiPriority w:val="99"/>
    <w:unhideWhenUsed/>
    <w:rsid w:val="00B57718"/>
    <w:rPr>
      <w:b/>
      <w:bCs/>
    </w:rPr>
  </w:style>
  <w:style w:type="character" w:customStyle="1" w:styleId="affffff4">
    <w:name w:val="Тема примечания Знак"/>
    <w:basedOn w:val="affffff2"/>
    <w:link w:val="affffff3"/>
    <w:uiPriority w:val="99"/>
    <w:rsid w:val="00B57718"/>
    <w:rPr>
      <w:b/>
      <w:bCs/>
    </w:rPr>
  </w:style>
  <w:style w:type="paragraph" w:customStyle="1" w:styleId="xl79">
    <w:name w:val="xl79"/>
    <w:basedOn w:val="af3"/>
    <w:uiPriority w:val="99"/>
    <w:qFormat/>
    <w:rsid w:val="005B0D39"/>
    <w:pPr>
      <w:pBdr>
        <w:top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/>
      <w:jc w:val="center"/>
    </w:pPr>
    <w:rPr>
      <w:b/>
      <w:bCs/>
      <w:i/>
      <w:iCs/>
      <w:sz w:val="22"/>
      <w:szCs w:val="22"/>
    </w:rPr>
  </w:style>
  <w:style w:type="paragraph" w:customStyle="1" w:styleId="xl84">
    <w:name w:val="xl84"/>
    <w:basedOn w:val="af3"/>
    <w:uiPriority w:val="99"/>
    <w:qFormat/>
    <w:rsid w:val="005B0D39"/>
    <w:pPr>
      <w:pBdr>
        <w:bottom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/>
      <w:jc w:val="center"/>
    </w:pPr>
    <w:rPr>
      <w:i/>
      <w:iCs/>
      <w:color w:val="0000FF"/>
      <w:sz w:val="22"/>
      <w:szCs w:val="22"/>
    </w:rPr>
  </w:style>
  <w:style w:type="paragraph" w:customStyle="1" w:styleId="footnotedescription">
    <w:name w:val="footnote description"/>
    <w:next w:val="af3"/>
    <w:link w:val="footnotedescriptionChar"/>
    <w:hidden/>
    <w:rsid w:val="00837F8A"/>
    <w:pPr>
      <w:jc w:val="right"/>
    </w:pPr>
    <w:rPr>
      <w:rFonts w:ascii="Arial" w:eastAsia="Arial" w:hAnsi="Arial" w:cs="Arial"/>
      <w:color w:val="000000"/>
      <w:sz w:val="18"/>
      <w:szCs w:val="22"/>
    </w:rPr>
  </w:style>
  <w:style w:type="character" w:customStyle="1" w:styleId="footnotedescriptionChar">
    <w:name w:val="footnote description Char"/>
    <w:link w:val="footnotedescription"/>
    <w:rsid w:val="00837F8A"/>
    <w:rPr>
      <w:rFonts w:ascii="Arial" w:eastAsia="Arial" w:hAnsi="Arial" w:cs="Arial"/>
      <w:color w:val="000000"/>
      <w:sz w:val="18"/>
      <w:szCs w:val="22"/>
    </w:rPr>
  </w:style>
  <w:style w:type="character" w:customStyle="1" w:styleId="footnotemark">
    <w:name w:val="footnote mark"/>
    <w:hidden/>
    <w:rsid w:val="00837F8A"/>
    <w:rPr>
      <w:rFonts w:ascii="Arial" w:eastAsia="Arial" w:hAnsi="Arial" w:cs="Arial"/>
      <w:color w:val="000000"/>
      <w:sz w:val="12"/>
      <w:vertAlign w:val="superscript"/>
    </w:rPr>
  </w:style>
  <w:style w:type="table" w:customStyle="1" w:styleId="TableGrid">
    <w:name w:val="TableGrid"/>
    <w:rsid w:val="00837F8A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f9">
    <w:name w:val="Название объекта Знак"/>
    <w:aliases w:val="Body Text 2 Знак,Название объекта Таблица Знак,Название объекта Знак1 Знак,Название объекта Знак Знак Знак,Название объекта Знак Знак Знак1 Знак1,Название объекта Знак2 Знак,Название объекта Знак Знак Знак1 Знак Знак,таб Знак1 Знак"/>
    <w:basedOn w:val="af5"/>
    <w:link w:val="af8"/>
    <w:uiPriority w:val="35"/>
    <w:rsid w:val="0008245B"/>
    <w:rPr>
      <w:bCs/>
    </w:rPr>
  </w:style>
  <w:style w:type="paragraph" w:customStyle="1" w:styleId="ConsPlusNormal">
    <w:name w:val="ConsPlusNormal"/>
    <w:uiPriority w:val="99"/>
    <w:qFormat/>
    <w:rsid w:val="00D6081F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2f4">
    <w:name w:val="List 2"/>
    <w:basedOn w:val="af3"/>
    <w:unhideWhenUsed/>
    <w:rsid w:val="00DF542E"/>
    <w:pPr>
      <w:ind w:left="566" w:hanging="283"/>
      <w:contextualSpacing/>
    </w:pPr>
  </w:style>
  <w:style w:type="paragraph" w:styleId="affffff5">
    <w:name w:val="endnote text"/>
    <w:basedOn w:val="af3"/>
    <w:link w:val="affffff6"/>
    <w:uiPriority w:val="99"/>
    <w:semiHidden/>
    <w:unhideWhenUsed/>
    <w:rsid w:val="009E01D6"/>
    <w:rPr>
      <w:sz w:val="20"/>
      <w:szCs w:val="20"/>
    </w:rPr>
  </w:style>
  <w:style w:type="character" w:customStyle="1" w:styleId="affffff6">
    <w:name w:val="Текст концевой сноски Знак"/>
    <w:basedOn w:val="af5"/>
    <w:link w:val="affffff5"/>
    <w:uiPriority w:val="99"/>
    <w:semiHidden/>
    <w:rsid w:val="009E01D6"/>
  </w:style>
  <w:style w:type="character" w:styleId="affffff7">
    <w:name w:val="endnote reference"/>
    <w:basedOn w:val="af5"/>
    <w:uiPriority w:val="99"/>
    <w:semiHidden/>
    <w:unhideWhenUsed/>
    <w:rsid w:val="009E01D6"/>
    <w:rPr>
      <w:vertAlign w:val="superscript"/>
    </w:rPr>
  </w:style>
  <w:style w:type="paragraph" w:customStyle="1" w:styleId="a5">
    <w:name w:val="Перечисление"/>
    <w:basedOn w:val="af4"/>
    <w:link w:val="affffff8"/>
    <w:qFormat/>
    <w:rsid w:val="00F74064"/>
    <w:pPr>
      <w:widowControl w:val="0"/>
      <w:numPr>
        <w:numId w:val="6"/>
      </w:numPr>
      <w:spacing w:line="360" w:lineRule="auto"/>
      <w:ind w:left="0" w:firstLine="567"/>
      <w:jc w:val="both"/>
    </w:pPr>
    <w:rPr>
      <w:szCs w:val="22"/>
      <w:lang w:val="x-none" w:eastAsia="en-US"/>
    </w:rPr>
  </w:style>
  <w:style w:type="character" w:customStyle="1" w:styleId="affffff8">
    <w:name w:val="Перечисление Знак"/>
    <w:link w:val="a5"/>
    <w:rsid w:val="00F74064"/>
    <w:rPr>
      <w:rFonts w:eastAsia="Calibri"/>
      <w:sz w:val="24"/>
      <w:szCs w:val="22"/>
      <w:lang w:val="x-none" w:eastAsia="en-US"/>
    </w:rPr>
  </w:style>
  <w:style w:type="paragraph" w:customStyle="1" w:styleId="214">
    <w:name w:val="Основной текст 21"/>
    <w:basedOn w:val="af3"/>
    <w:rsid w:val="0066319E"/>
    <w:pPr>
      <w:widowControl w:val="0"/>
      <w:overflowPunct w:val="0"/>
      <w:autoSpaceDE w:val="0"/>
      <w:autoSpaceDN w:val="0"/>
      <w:adjustRightInd w:val="0"/>
      <w:textAlignment w:val="baseline"/>
    </w:pPr>
    <w:rPr>
      <w:szCs w:val="20"/>
    </w:rPr>
  </w:style>
  <w:style w:type="paragraph" w:customStyle="1" w:styleId="xl144">
    <w:name w:val="xl144"/>
    <w:basedOn w:val="af3"/>
    <w:uiPriority w:val="99"/>
    <w:qFormat/>
    <w:rsid w:val="00642765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45">
    <w:name w:val="xl145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6">
    <w:name w:val="xl146"/>
    <w:basedOn w:val="af3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7">
    <w:name w:val="xl147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8">
    <w:name w:val="xl148"/>
    <w:basedOn w:val="af3"/>
    <w:uiPriority w:val="99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9">
    <w:name w:val="xl149"/>
    <w:basedOn w:val="af3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0">
    <w:name w:val="xl150"/>
    <w:basedOn w:val="af3"/>
    <w:uiPriority w:val="99"/>
    <w:qFormat/>
    <w:rsid w:val="00642765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1">
    <w:name w:val="xl151"/>
    <w:basedOn w:val="af3"/>
    <w:uiPriority w:val="99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152">
    <w:name w:val="xl152"/>
    <w:basedOn w:val="af3"/>
    <w:uiPriority w:val="99"/>
    <w:qFormat/>
    <w:rsid w:val="00642765"/>
    <w:pPr>
      <w:pBdr>
        <w:left w:val="single" w:sz="8" w:space="0" w:color="auto"/>
      </w:pBdr>
      <w:spacing w:before="100" w:beforeAutospacing="1" w:after="100" w:afterAutospacing="1"/>
    </w:pPr>
  </w:style>
  <w:style w:type="paragraph" w:customStyle="1" w:styleId="xl153">
    <w:name w:val="xl153"/>
    <w:basedOn w:val="af3"/>
    <w:uiPriority w:val="99"/>
    <w:qFormat/>
    <w:rsid w:val="00642765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4">
    <w:name w:val="xl154"/>
    <w:basedOn w:val="af3"/>
    <w:uiPriority w:val="99"/>
    <w:qFormat/>
    <w:rsid w:val="00642765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</w:pPr>
  </w:style>
  <w:style w:type="paragraph" w:customStyle="1" w:styleId="xl155">
    <w:name w:val="xl155"/>
    <w:basedOn w:val="af3"/>
    <w:uiPriority w:val="99"/>
    <w:qFormat/>
    <w:rsid w:val="00642765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56">
    <w:name w:val="xl156"/>
    <w:basedOn w:val="af3"/>
    <w:uiPriority w:val="99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157">
    <w:name w:val="xl157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158">
    <w:name w:val="xl158"/>
    <w:basedOn w:val="af3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159">
    <w:name w:val="xl159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0">
    <w:name w:val="xl160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1">
    <w:name w:val="xl161"/>
    <w:basedOn w:val="af3"/>
    <w:uiPriority w:val="99"/>
    <w:qFormat/>
    <w:rsid w:val="00642765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2">
    <w:name w:val="xl162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3">
    <w:name w:val="xl163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4">
    <w:name w:val="xl164"/>
    <w:basedOn w:val="af3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5">
    <w:name w:val="xl165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6">
    <w:name w:val="xl166"/>
    <w:basedOn w:val="af3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7">
    <w:name w:val="xl167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8">
    <w:name w:val="xl168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9">
    <w:name w:val="xl169"/>
    <w:basedOn w:val="af3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0">
    <w:name w:val="xl170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1">
    <w:name w:val="xl171"/>
    <w:basedOn w:val="af3"/>
    <w:uiPriority w:val="99"/>
    <w:qFormat/>
    <w:rsid w:val="00642765"/>
    <w:pPr>
      <w:pBdr>
        <w:top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2">
    <w:name w:val="xl172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3">
    <w:name w:val="xl173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4">
    <w:name w:val="xl174"/>
    <w:basedOn w:val="af3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5">
    <w:name w:val="xl175"/>
    <w:basedOn w:val="af3"/>
    <w:uiPriority w:val="99"/>
    <w:qFormat/>
    <w:rsid w:val="00642765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6">
    <w:name w:val="xl176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7">
    <w:name w:val="xl177"/>
    <w:basedOn w:val="af3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8">
    <w:name w:val="xl178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9">
    <w:name w:val="xl179"/>
    <w:basedOn w:val="af3"/>
    <w:uiPriority w:val="99"/>
    <w:qFormat/>
    <w:rsid w:val="00642765"/>
    <w:pPr>
      <w:pBdr>
        <w:top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0">
    <w:name w:val="xl180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1">
    <w:name w:val="xl181"/>
    <w:basedOn w:val="af3"/>
    <w:uiPriority w:val="99"/>
    <w:qFormat/>
    <w:rsid w:val="00642765"/>
    <w:pPr>
      <w:pBdr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2">
    <w:name w:val="xl182"/>
    <w:basedOn w:val="af3"/>
    <w:uiPriority w:val="99"/>
    <w:qFormat/>
    <w:rsid w:val="00642765"/>
    <w:pPr>
      <w:pBdr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3">
    <w:name w:val="xl183"/>
    <w:basedOn w:val="af3"/>
    <w:uiPriority w:val="99"/>
    <w:qFormat/>
    <w:rsid w:val="00642765"/>
    <w:pPr>
      <w:pBdr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4">
    <w:name w:val="xl184"/>
    <w:basedOn w:val="af3"/>
    <w:uiPriority w:val="99"/>
    <w:qFormat/>
    <w:rsid w:val="00642765"/>
    <w:pPr>
      <w:pBdr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5">
    <w:name w:val="xl185"/>
    <w:basedOn w:val="af3"/>
    <w:uiPriority w:val="99"/>
    <w:qFormat/>
    <w:rsid w:val="00642765"/>
    <w:pPr>
      <w:pBdr>
        <w:top w:val="single" w:sz="4" w:space="0" w:color="auto"/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6">
    <w:name w:val="xl186"/>
    <w:basedOn w:val="af3"/>
    <w:uiPriority w:val="99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7">
    <w:name w:val="xl187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8">
    <w:name w:val="xl188"/>
    <w:basedOn w:val="af3"/>
    <w:uiPriority w:val="99"/>
    <w:qFormat/>
    <w:rsid w:val="00642765"/>
    <w:pPr>
      <w:pBdr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9">
    <w:name w:val="xl189"/>
    <w:basedOn w:val="af3"/>
    <w:uiPriority w:val="99"/>
    <w:qFormat/>
    <w:rsid w:val="00642765"/>
    <w:pPr>
      <w:pBdr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0">
    <w:name w:val="xl190"/>
    <w:basedOn w:val="af3"/>
    <w:uiPriority w:val="99"/>
    <w:qFormat/>
    <w:rsid w:val="00642765"/>
    <w:pPr>
      <w:pBdr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1">
    <w:name w:val="xl191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2">
    <w:name w:val="xl192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3">
    <w:name w:val="xl193"/>
    <w:basedOn w:val="af3"/>
    <w:uiPriority w:val="99"/>
    <w:qFormat/>
    <w:rsid w:val="00642765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4">
    <w:name w:val="xl194"/>
    <w:basedOn w:val="af3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5">
    <w:name w:val="xl195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6">
    <w:name w:val="xl196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7">
    <w:name w:val="xl197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8">
    <w:name w:val="xl198"/>
    <w:basedOn w:val="af3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9">
    <w:name w:val="xl199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0">
    <w:name w:val="xl200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1">
    <w:name w:val="xl201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2">
    <w:name w:val="xl202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3">
    <w:name w:val="xl203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4">
    <w:name w:val="xl204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5">
    <w:name w:val="xl205"/>
    <w:basedOn w:val="af3"/>
    <w:uiPriority w:val="99"/>
    <w:qFormat/>
    <w:rsid w:val="00642765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06">
    <w:name w:val="xl206"/>
    <w:basedOn w:val="af3"/>
    <w:uiPriority w:val="99"/>
    <w:qFormat/>
    <w:rsid w:val="00642765"/>
    <w:pPr>
      <w:pBdr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7">
    <w:name w:val="xl207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08">
    <w:name w:val="xl208"/>
    <w:basedOn w:val="af3"/>
    <w:uiPriority w:val="99"/>
    <w:qFormat/>
    <w:rsid w:val="00642765"/>
    <w:pPr>
      <w:pBdr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9">
    <w:name w:val="xl209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0">
    <w:name w:val="xl210"/>
    <w:basedOn w:val="af3"/>
    <w:uiPriority w:val="99"/>
    <w:qFormat/>
    <w:rsid w:val="00642765"/>
    <w:pPr>
      <w:pBdr>
        <w:top w:val="single" w:sz="8" w:space="0" w:color="auto"/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1">
    <w:name w:val="xl211"/>
    <w:basedOn w:val="af3"/>
    <w:uiPriority w:val="99"/>
    <w:qFormat/>
    <w:rsid w:val="00642765"/>
    <w:pPr>
      <w:pBdr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2">
    <w:name w:val="xl212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3">
    <w:name w:val="xl213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4">
    <w:name w:val="xl214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5">
    <w:name w:val="xl215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6">
    <w:name w:val="xl216"/>
    <w:basedOn w:val="af3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17">
    <w:name w:val="xl217"/>
    <w:basedOn w:val="af3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8">
    <w:name w:val="xl218"/>
    <w:basedOn w:val="af3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9">
    <w:name w:val="xl219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0">
    <w:name w:val="xl220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1">
    <w:name w:val="xl221"/>
    <w:basedOn w:val="af3"/>
    <w:uiPriority w:val="99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222">
    <w:name w:val="xl222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23">
    <w:name w:val="xl223"/>
    <w:basedOn w:val="af3"/>
    <w:uiPriority w:val="99"/>
    <w:qFormat/>
    <w:rsid w:val="00642765"/>
    <w:pPr>
      <w:pBdr>
        <w:top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24">
    <w:name w:val="xl224"/>
    <w:basedOn w:val="af3"/>
    <w:uiPriority w:val="99"/>
    <w:qFormat/>
    <w:rsid w:val="00642765"/>
    <w:pPr>
      <w:pBdr>
        <w:top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5">
    <w:name w:val="xl225"/>
    <w:basedOn w:val="af3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6">
    <w:name w:val="xl226"/>
    <w:basedOn w:val="af3"/>
    <w:uiPriority w:val="99"/>
    <w:qFormat/>
    <w:rsid w:val="00642765"/>
    <w:pPr>
      <w:pBdr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7">
    <w:name w:val="xl227"/>
    <w:basedOn w:val="af3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28">
    <w:name w:val="xl228"/>
    <w:basedOn w:val="af3"/>
    <w:uiPriority w:val="99"/>
    <w:qFormat/>
    <w:rsid w:val="00642765"/>
    <w:pPr>
      <w:pBdr>
        <w:top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9">
    <w:name w:val="xl229"/>
    <w:basedOn w:val="af3"/>
    <w:uiPriority w:val="99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30">
    <w:name w:val="xl230"/>
    <w:basedOn w:val="af3"/>
    <w:uiPriority w:val="99"/>
    <w:qFormat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1">
    <w:name w:val="xl231"/>
    <w:basedOn w:val="af3"/>
    <w:uiPriority w:val="99"/>
    <w:qFormat/>
    <w:rsid w:val="00642765"/>
    <w:pPr>
      <w:pBdr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2">
    <w:name w:val="xl232"/>
    <w:basedOn w:val="af3"/>
    <w:uiPriority w:val="99"/>
    <w:qFormat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3">
    <w:name w:val="xl233"/>
    <w:basedOn w:val="af3"/>
    <w:uiPriority w:val="99"/>
    <w:qFormat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4">
    <w:name w:val="xl234"/>
    <w:basedOn w:val="af3"/>
    <w:uiPriority w:val="99"/>
    <w:qFormat/>
    <w:rsid w:val="00642765"/>
    <w:pPr>
      <w:pBdr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5">
    <w:name w:val="xl235"/>
    <w:basedOn w:val="af3"/>
    <w:uiPriority w:val="99"/>
    <w:qFormat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6">
    <w:name w:val="xl236"/>
    <w:basedOn w:val="af3"/>
    <w:uiPriority w:val="99"/>
    <w:qFormat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7">
    <w:name w:val="xl237"/>
    <w:basedOn w:val="af3"/>
    <w:uiPriority w:val="99"/>
    <w:qFormat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8">
    <w:name w:val="xl238"/>
    <w:basedOn w:val="af3"/>
    <w:uiPriority w:val="99"/>
    <w:qFormat/>
    <w:rsid w:val="00642765"/>
    <w:pP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9">
    <w:name w:val="xl239"/>
    <w:basedOn w:val="af3"/>
    <w:uiPriority w:val="99"/>
    <w:qFormat/>
    <w:rsid w:val="00642765"/>
    <w:pPr>
      <w:pBdr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0">
    <w:name w:val="xl240"/>
    <w:basedOn w:val="af3"/>
    <w:uiPriority w:val="99"/>
    <w:qFormat/>
    <w:rsid w:val="00642765"/>
    <w:pPr>
      <w:pBdr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1">
    <w:name w:val="xl241"/>
    <w:basedOn w:val="af3"/>
    <w:uiPriority w:val="99"/>
    <w:rsid w:val="00642765"/>
    <w:pP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2">
    <w:name w:val="xl242"/>
    <w:basedOn w:val="af3"/>
    <w:uiPriority w:val="99"/>
    <w:rsid w:val="00642765"/>
    <w:pPr>
      <w:pBdr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3">
    <w:name w:val="xl243"/>
    <w:basedOn w:val="af3"/>
    <w:uiPriority w:val="99"/>
    <w:rsid w:val="00642765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4">
    <w:name w:val="xl244"/>
    <w:basedOn w:val="af3"/>
    <w:uiPriority w:val="99"/>
    <w:rsid w:val="00642765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5">
    <w:name w:val="xl245"/>
    <w:basedOn w:val="af3"/>
    <w:uiPriority w:val="99"/>
    <w:rsid w:val="00642765"/>
    <w:pPr>
      <w:pBdr>
        <w:top w:val="single" w:sz="4" w:space="0" w:color="auto"/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6">
    <w:name w:val="xl246"/>
    <w:basedOn w:val="af3"/>
    <w:uiPriority w:val="99"/>
    <w:rsid w:val="00642765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7">
    <w:name w:val="xl247"/>
    <w:basedOn w:val="af3"/>
    <w:uiPriority w:val="99"/>
    <w:rsid w:val="00642765"/>
    <w:pPr>
      <w:pBdr>
        <w:top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8">
    <w:name w:val="xl248"/>
    <w:basedOn w:val="af3"/>
    <w:uiPriority w:val="99"/>
    <w:rsid w:val="00642765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49">
    <w:name w:val="xl249"/>
    <w:basedOn w:val="af3"/>
    <w:uiPriority w:val="99"/>
    <w:rsid w:val="00642765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0">
    <w:name w:val="xl250"/>
    <w:basedOn w:val="af3"/>
    <w:uiPriority w:val="99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51">
    <w:name w:val="xl251"/>
    <w:basedOn w:val="af3"/>
    <w:uiPriority w:val="99"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52">
    <w:name w:val="xl252"/>
    <w:basedOn w:val="af3"/>
    <w:uiPriority w:val="99"/>
    <w:rsid w:val="00642765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3">
    <w:name w:val="xl253"/>
    <w:basedOn w:val="af3"/>
    <w:uiPriority w:val="99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4">
    <w:name w:val="xl254"/>
    <w:basedOn w:val="af3"/>
    <w:uiPriority w:val="99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5">
    <w:name w:val="xl255"/>
    <w:basedOn w:val="af3"/>
    <w:uiPriority w:val="99"/>
    <w:rsid w:val="00642765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6">
    <w:name w:val="xl256"/>
    <w:basedOn w:val="af3"/>
    <w:uiPriority w:val="99"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7">
    <w:name w:val="xl257"/>
    <w:basedOn w:val="af3"/>
    <w:rsid w:val="00642765"/>
    <w:pPr>
      <w:pBdr>
        <w:top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8">
    <w:name w:val="xl258"/>
    <w:basedOn w:val="af3"/>
    <w:rsid w:val="00642765"/>
    <w:pPr>
      <w:pBdr>
        <w:top w:val="single" w:sz="8" w:space="0" w:color="auto"/>
        <w:bottom w:val="single" w:sz="8" w:space="0" w:color="auto"/>
      </w:pBdr>
      <w:shd w:val="clear" w:color="000000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259">
    <w:name w:val="xl259"/>
    <w:basedOn w:val="af3"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260">
    <w:name w:val="xl260"/>
    <w:basedOn w:val="af3"/>
    <w:rsid w:val="00642765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1">
    <w:name w:val="xl261"/>
    <w:basedOn w:val="af3"/>
    <w:rsid w:val="00642765"/>
    <w:pPr>
      <w:pBdr>
        <w:top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2">
    <w:name w:val="xl262"/>
    <w:basedOn w:val="af3"/>
    <w:rsid w:val="00642765"/>
    <w:pPr>
      <w:pBdr>
        <w:top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63">
    <w:name w:val="xl263"/>
    <w:basedOn w:val="af3"/>
    <w:rsid w:val="00642765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4">
    <w:name w:val="xl264"/>
    <w:basedOn w:val="af3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5">
    <w:name w:val="xl265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6">
    <w:name w:val="xl266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7">
    <w:name w:val="xl267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68">
    <w:name w:val="xl268"/>
    <w:basedOn w:val="af3"/>
    <w:rsid w:val="00642765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9">
    <w:name w:val="xl269"/>
    <w:basedOn w:val="af3"/>
    <w:rsid w:val="00642765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0">
    <w:name w:val="xl270"/>
    <w:basedOn w:val="af3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1">
    <w:name w:val="xl271"/>
    <w:basedOn w:val="af3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2">
    <w:name w:val="xl272"/>
    <w:basedOn w:val="af3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3">
    <w:name w:val="xl273"/>
    <w:basedOn w:val="af3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4">
    <w:name w:val="xl274"/>
    <w:basedOn w:val="af3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5">
    <w:name w:val="xl275"/>
    <w:basedOn w:val="af3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6">
    <w:name w:val="xl276"/>
    <w:basedOn w:val="af3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7">
    <w:name w:val="xl277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8">
    <w:name w:val="xl278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9">
    <w:name w:val="xl279"/>
    <w:basedOn w:val="af3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0">
    <w:name w:val="xl280"/>
    <w:basedOn w:val="af3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1">
    <w:name w:val="xl281"/>
    <w:basedOn w:val="af3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82">
    <w:name w:val="xl282"/>
    <w:basedOn w:val="af3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3">
    <w:name w:val="xl283"/>
    <w:basedOn w:val="af3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4">
    <w:name w:val="xl284"/>
    <w:basedOn w:val="af3"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5">
    <w:name w:val="xl285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6">
    <w:name w:val="xl286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87">
    <w:name w:val="xl287"/>
    <w:basedOn w:val="af3"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8">
    <w:name w:val="xl288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9">
    <w:name w:val="xl289"/>
    <w:basedOn w:val="af3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90">
    <w:name w:val="xl290"/>
    <w:basedOn w:val="af3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1">
    <w:name w:val="xl291"/>
    <w:basedOn w:val="af3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2">
    <w:name w:val="xl292"/>
    <w:basedOn w:val="af3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93">
    <w:name w:val="xl293"/>
    <w:basedOn w:val="af3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4">
    <w:name w:val="xl294"/>
    <w:basedOn w:val="af3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5">
    <w:name w:val="xl295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6">
    <w:name w:val="xl296"/>
    <w:basedOn w:val="af3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character" w:customStyle="1" w:styleId="112">
    <w:name w:val="Заголовок 1 Знак1"/>
    <w:aliases w:val="Заголовок 1 Знак Знак,Заголовок 1 Знак Знак1,Заголовок 1 Знак Знак Знак,H1 Знак1,H1 Знак Знак,Заголовок 1 (табл) Знак,заголовок 1 Знак1,заголовок 1 Знак Знак,Заголовок 1 Знак2 Знак,Заголовок 1 Знак1 Знак Знак"/>
    <w:basedOn w:val="af5"/>
    <w:rsid w:val="003D0AFF"/>
    <w:rPr>
      <w:rFonts w:ascii="Arial" w:hAnsi="Arial" w:cs="Arial"/>
      <w:b/>
      <w:bCs/>
      <w:caps/>
      <w:kern w:val="32"/>
      <w:sz w:val="28"/>
      <w:szCs w:val="28"/>
      <w:lang w:val="ru-RU" w:eastAsia="ru-RU" w:bidi="ar-SA"/>
    </w:rPr>
  </w:style>
  <w:style w:type="paragraph" w:customStyle="1" w:styleId="-">
    <w:name w:val="УГТП-Шифр объекта"/>
    <w:basedOn w:val="afc"/>
    <w:rsid w:val="003D0AFF"/>
    <w:pPr>
      <w:framePr w:hSpace="181" w:wrap="around" w:vAnchor="page" w:hAnchor="page" w:x="1248" w:y="14278"/>
      <w:jc w:val="center"/>
    </w:pPr>
    <w:rPr>
      <w:rFonts w:ascii="Arial" w:hAnsi="Arial" w:cs="Arial"/>
      <w:sz w:val="28"/>
      <w:szCs w:val="28"/>
    </w:rPr>
  </w:style>
  <w:style w:type="paragraph" w:customStyle="1" w:styleId="-0">
    <w:name w:val="УГТП-Наименование объекта"/>
    <w:basedOn w:val="afc"/>
    <w:rsid w:val="003D0AFF"/>
    <w:pPr>
      <w:framePr w:hSpace="181" w:wrap="around" w:vAnchor="page" w:hAnchor="page" w:x="1248" w:y="14278"/>
      <w:jc w:val="center"/>
    </w:pPr>
    <w:rPr>
      <w:rFonts w:ascii="Arial" w:hAnsi="Arial"/>
      <w:sz w:val="20"/>
      <w:szCs w:val="20"/>
    </w:rPr>
  </w:style>
  <w:style w:type="paragraph" w:customStyle="1" w:styleId="-2">
    <w:name w:val="УГТП-Стадия"/>
    <w:basedOn w:val="afc"/>
    <w:rsid w:val="003D0AFF"/>
    <w:pPr>
      <w:framePr w:hSpace="181" w:wrap="around" w:vAnchor="page" w:hAnchor="page" w:x="1248" w:y="14278"/>
      <w:jc w:val="center"/>
    </w:pPr>
    <w:rPr>
      <w:rFonts w:ascii="Arial" w:hAnsi="Arial" w:cs="Arial"/>
      <w:color w:val="0000FF"/>
      <w:sz w:val="20"/>
      <w:szCs w:val="20"/>
    </w:rPr>
  </w:style>
  <w:style w:type="paragraph" w:customStyle="1" w:styleId="-3">
    <w:name w:val="УГТП-Подписи"/>
    <w:basedOn w:val="afc"/>
    <w:rsid w:val="003D0AFF"/>
    <w:pPr>
      <w:framePr w:hSpace="181" w:wrap="around" w:vAnchor="page" w:hAnchor="page" w:x="1248" w:y="14278"/>
    </w:pPr>
    <w:rPr>
      <w:rFonts w:ascii="Arial" w:hAnsi="Arial" w:cs="Arial"/>
      <w:sz w:val="16"/>
      <w:szCs w:val="16"/>
    </w:rPr>
  </w:style>
  <w:style w:type="paragraph" w:customStyle="1" w:styleId="-4">
    <w:name w:val="УГТП-Боковой штамп"/>
    <w:basedOn w:val="af3"/>
    <w:rsid w:val="003D0AFF"/>
    <w:pPr>
      <w:jc w:val="center"/>
    </w:pPr>
    <w:rPr>
      <w:rFonts w:ascii="Arial" w:hAnsi="Arial" w:cs="Arial"/>
      <w:sz w:val="18"/>
      <w:szCs w:val="18"/>
    </w:rPr>
  </w:style>
  <w:style w:type="paragraph" w:customStyle="1" w:styleId="-5">
    <w:name w:val="УГТП-Номер тома"/>
    <w:basedOn w:val="af3"/>
    <w:rsid w:val="003D0AFF"/>
    <w:pPr>
      <w:jc w:val="center"/>
    </w:pPr>
    <w:rPr>
      <w:rFonts w:ascii="Arial" w:hAnsi="Arial" w:cs="Arial"/>
      <w:sz w:val="20"/>
      <w:szCs w:val="20"/>
    </w:rPr>
  </w:style>
  <w:style w:type="paragraph" w:customStyle="1" w:styleId="-6">
    <w:name w:val="УГТП-Обозначение"/>
    <w:basedOn w:val="af3"/>
    <w:rsid w:val="003D0AFF"/>
    <w:rPr>
      <w:rFonts w:ascii="Arial" w:hAnsi="Arial" w:cs="Arial"/>
      <w:sz w:val="20"/>
      <w:szCs w:val="20"/>
    </w:rPr>
  </w:style>
  <w:style w:type="paragraph" w:customStyle="1" w:styleId="-7">
    <w:name w:val="УГТП-Наименование"/>
    <w:basedOn w:val="af3"/>
    <w:rsid w:val="003D0AFF"/>
    <w:rPr>
      <w:rFonts w:ascii="Arial" w:hAnsi="Arial" w:cs="Arial"/>
      <w:sz w:val="20"/>
      <w:szCs w:val="20"/>
    </w:rPr>
  </w:style>
  <w:style w:type="paragraph" w:customStyle="1" w:styleId="-8">
    <w:name w:val="УГТП-Примечание"/>
    <w:basedOn w:val="af3"/>
    <w:rsid w:val="003D0AFF"/>
    <w:pPr>
      <w:jc w:val="center"/>
    </w:pPr>
    <w:rPr>
      <w:rFonts w:ascii="Arial" w:hAnsi="Arial" w:cs="Arial"/>
      <w:sz w:val="20"/>
      <w:szCs w:val="20"/>
    </w:rPr>
  </w:style>
  <w:style w:type="character" w:customStyle="1" w:styleId="FR10">
    <w:name w:val="FR1 Знак"/>
    <w:basedOn w:val="af5"/>
    <w:link w:val="FR1"/>
    <w:rsid w:val="003D0AFF"/>
    <w:rPr>
      <w:sz w:val="28"/>
    </w:rPr>
  </w:style>
  <w:style w:type="paragraph" w:customStyle="1" w:styleId="affffff9">
    <w:name w:val="Главы"/>
    <w:basedOn w:val="2"/>
    <w:next w:val="15"/>
    <w:rsid w:val="003D0AFF"/>
    <w:pPr>
      <w:keepNext/>
      <w:widowControl w:val="0"/>
      <w:numPr>
        <w:ilvl w:val="0"/>
        <w:numId w:val="0"/>
      </w:numPr>
      <w:autoSpaceDE w:val="0"/>
      <w:autoSpaceDN w:val="0"/>
      <w:adjustRightInd w:val="0"/>
      <w:spacing w:after="0" w:line="240" w:lineRule="auto"/>
      <w:jc w:val="center"/>
    </w:pPr>
    <w:rPr>
      <w:rFonts w:eastAsia="Times New Roman" w:cs="Arial"/>
      <w:lang w:eastAsia="ru-RU"/>
    </w:rPr>
  </w:style>
  <w:style w:type="paragraph" w:customStyle="1" w:styleId="affffffa">
    <w:name w:val="Подглавы"/>
    <w:basedOn w:val="affffff9"/>
    <w:qFormat/>
    <w:rsid w:val="003D0AFF"/>
  </w:style>
  <w:style w:type="paragraph" w:customStyle="1" w:styleId="CharChar1CharChar1CharChar">
    <w:name w:val="Char Char Знак Знак1 Char Char1 Знак Знак Char Char"/>
    <w:basedOn w:val="af3"/>
    <w:rsid w:val="003D0AFF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FontStyle34">
    <w:name w:val="Font Style34"/>
    <w:basedOn w:val="af5"/>
    <w:uiPriority w:val="99"/>
    <w:rsid w:val="003D0AFF"/>
    <w:rPr>
      <w:rFonts w:ascii="Times New Roman" w:hAnsi="Times New Roman" w:cs="Times New Roman"/>
      <w:sz w:val="18"/>
      <w:szCs w:val="18"/>
    </w:rPr>
  </w:style>
  <w:style w:type="paragraph" w:customStyle="1" w:styleId="101">
    <w:name w:val="Знак10"/>
    <w:basedOn w:val="af3"/>
    <w:rsid w:val="003D0AFF"/>
    <w:rPr>
      <w:rFonts w:ascii="Verdana" w:hAnsi="Verdana" w:cs="Verdana"/>
      <w:sz w:val="20"/>
      <w:szCs w:val="20"/>
      <w:lang w:val="en-US" w:eastAsia="en-US"/>
    </w:rPr>
  </w:style>
  <w:style w:type="paragraph" w:styleId="HTML">
    <w:name w:val="HTML Preformatted"/>
    <w:basedOn w:val="af3"/>
    <w:link w:val="HTML0"/>
    <w:rsid w:val="003D0AF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f5"/>
    <w:link w:val="HTML"/>
    <w:rsid w:val="003D0AFF"/>
    <w:rPr>
      <w:rFonts w:ascii="Courier New" w:hAnsi="Courier New" w:cs="Courier New"/>
    </w:rPr>
  </w:style>
  <w:style w:type="character" w:customStyle="1" w:styleId="iceouttxt">
    <w:name w:val="iceouttxt"/>
    <w:basedOn w:val="af5"/>
    <w:rsid w:val="003D0AFF"/>
  </w:style>
  <w:style w:type="character" w:customStyle="1" w:styleId="10pt">
    <w:name w:val="Основной текст + 10 pt;Полужирный"/>
    <w:basedOn w:val="af5"/>
    <w:rsid w:val="003D0AF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customStyle="1" w:styleId="64">
    <w:name w:val="Основной текст6"/>
    <w:basedOn w:val="af3"/>
    <w:rsid w:val="003D0AFF"/>
    <w:pPr>
      <w:widowControl w:val="0"/>
      <w:shd w:val="clear" w:color="auto" w:fill="FFFFFF"/>
      <w:spacing w:after="300" w:line="0" w:lineRule="atLeast"/>
      <w:ind w:hanging="360"/>
      <w:jc w:val="center"/>
    </w:pPr>
    <w:rPr>
      <w:color w:val="000000"/>
      <w:sz w:val="22"/>
      <w:szCs w:val="22"/>
    </w:rPr>
  </w:style>
  <w:style w:type="paragraph" w:customStyle="1" w:styleId="1fa">
    <w:name w:val="Основной текст с отступом1"/>
    <w:basedOn w:val="af3"/>
    <w:rsid w:val="003D0AFF"/>
    <w:pPr>
      <w:ind w:firstLine="720"/>
      <w:jc w:val="both"/>
    </w:pPr>
    <w:rPr>
      <w:sz w:val="28"/>
      <w:szCs w:val="28"/>
    </w:rPr>
  </w:style>
  <w:style w:type="character" w:customStyle="1" w:styleId="apple-converted-space">
    <w:name w:val="apple-converted-space"/>
    <w:basedOn w:val="af5"/>
    <w:uiPriority w:val="99"/>
    <w:rsid w:val="00425065"/>
  </w:style>
  <w:style w:type="paragraph" w:customStyle="1" w:styleId="msonormal0">
    <w:name w:val="msonormal"/>
    <w:basedOn w:val="af3"/>
    <w:rsid w:val="006E06FC"/>
    <w:pPr>
      <w:spacing w:before="100" w:beforeAutospacing="1" w:after="100" w:afterAutospacing="1"/>
    </w:pPr>
  </w:style>
  <w:style w:type="character" w:customStyle="1" w:styleId="4a">
    <w:name w:val="Основной текст (4)_"/>
    <w:basedOn w:val="af5"/>
    <w:link w:val="411"/>
    <w:uiPriority w:val="99"/>
    <w:locked/>
    <w:rsid w:val="006E06FC"/>
    <w:rPr>
      <w:sz w:val="18"/>
      <w:szCs w:val="18"/>
      <w:shd w:val="clear" w:color="auto" w:fill="FFFFFF"/>
    </w:rPr>
  </w:style>
  <w:style w:type="character" w:customStyle="1" w:styleId="42pt">
    <w:name w:val="Основной текст (4) + Интервал 2 pt"/>
    <w:basedOn w:val="4a"/>
    <w:uiPriority w:val="99"/>
    <w:rsid w:val="006E06FC"/>
    <w:rPr>
      <w:spacing w:val="40"/>
      <w:sz w:val="18"/>
      <w:szCs w:val="18"/>
      <w:shd w:val="clear" w:color="auto" w:fill="FFFFFF"/>
    </w:rPr>
  </w:style>
  <w:style w:type="character" w:customStyle="1" w:styleId="2f5">
    <w:name w:val="Основной текст (2)_"/>
    <w:basedOn w:val="af5"/>
    <w:link w:val="2f6"/>
    <w:uiPriority w:val="99"/>
    <w:locked/>
    <w:rsid w:val="006E06FC"/>
    <w:rPr>
      <w:spacing w:val="-10"/>
      <w:sz w:val="17"/>
      <w:szCs w:val="17"/>
      <w:shd w:val="clear" w:color="auto" w:fill="FFFFFF"/>
    </w:rPr>
  </w:style>
  <w:style w:type="paragraph" w:customStyle="1" w:styleId="411">
    <w:name w:val="Основной текст (4)1"/>
    <w:basedOn w:val="af3"/>
    <w:link w:val="4a"/>
    <w:uiPriority w:val="99"/>
    <w:rsid w:val="006E06FC"/>
    <w:pPr>
      <w:shd w:val="clear" w:color="auto" w:fill="FFFFFF"/>
      <w:spacing w:line="240" w:lineRule="atLeast"/>
    </w:pPr>
    <w:rPr>
      <w:sz w:val="18"/>
      <w:szCs w:val="18"/>
    </w:rPr>
  </w:style>
  <w:style w:type="paragraph" w:customStyle="1" w:styleId="2f6">
    <w:name w:val="Основной текст (2)"/>
    <w:basedOn w:val="af3"/>
    <w:link w:val="2f5"/>
    <w:uiPriority w:val="99"/>
    <w:rsid w:val="006E06FC"/>
    <w:pPr>
      <w:shd w:val="clear" w:color="auto" w:fill="FFFFFF"/>
      <w:spacing w:line="240" w:lineRule="atLeast"/>
    </w:pPr>
    <w:rPr>
      <w:spacing w:val="-10"/>
      <w:sz w:val="17"/>
      <w:szCs w:val="17"/>
    </w:rPr>
  </w:style>
  <w:style w:type="paragraph" w:customStyle="1" w:styleId="af0">
    <w:name w:val="_таблица"/>
    <w:basedOn w:val="af3"/>
    <w:link w:val="affffffb"/>
    <w:rsid w:val="006E06FC"/>
    <w:pPr>
      <w:numPr>
        <w:numId w:val="9"/>
      </w:numPr>
      <w:autoSpaceDE w:val="0"/>
      <w:autoSpaceDN w:val="0"/>
      <w:adjustRightInd w:val="0"/>
      <w:spacing w:line="360" w:lineRule="auto"/>
      <w:jc w:val="right"/>
    </w:pPr>
    <w:rPr>
      <w:rFonts w:eastAsia="Calibri"/>
      <w:b/>
      <w:sz w:val="26"/>
      <w:szCs w:val="26"/>
      <w:lang w:eastAsia="en-US"/>
    </w:rPr>
  </w:style>
  <w:style w:type="character" w:customStyle="1" w:styleId="affffffb">
    <w:name w:val="_таблица Знак"/>
    <w:link w:val="af0"/>
    <w:rsid w:val="006E06FC"/>
    <w:rPr>
      <w:rFonts w:eastAsia="Calibri"/>
      <w:b/>
      <w:sz w:val="26"/>
      <w:szCs w:val="26"/>
      <w:lang w:eastAsia="en-US"/>
    </w:rPr>
  </w:style>
  <w:style w:type="paragraph" w:customStyle="1" w:styleId="affffffc">
    <w:name w:val="_Обычный"/>
    <w:basedOn w:val="af3"/>
    <w:link w:val="affffffd"/>
    <w:rsid w:val="006E06FC"/>
    <w:pPr>
      <w:spacing w:line="360" w:lineRule="auto"/>
      <w:ind w:firstLine="567"/>
      <w:contextualSpacing/>
      <w:jc w:val="both"/>
    </w:pPr>
    <w:rPr>
      <w:rFonts w:eastAsia="Calibri"/>
      <w:sz w:val="26"/>
      <w:szCs w:val="26"/>
      <w:lang w:eastAsia="en-US"/>
    </w:rPr>
  </w:style>
  <w:style w:type="character" w:customStyle="1" w:styleId="affffffd">
    <w:name w:val="_Обычный Знак"/>
    <w:link w:val="affffffc"/>
    <w:rsid w:val="006E06FC"/>
    <w:rPr>
      <w:rFonts w:eastAsia="Calibri"/>
      <w:sz w:val="26"/>
      <w:szCs w:val="26"/>
      <w:lang w:eastAsia="en-US"/>
    </w:rPr>
  </w:style>
  <w:style w:type="paragraph" w:customStyle="1" w:styleId="font9">
    <w:name w:val="font9"/>
    <w:basedOn w:val="af3"/>
    <w:uiPriority w:val="99"/>
    <w:qFormat/>
    <w:rsid w:val="006E06FC"/>
    <w:pPr>
      <w:spacing w:before="100" w:beforeAutospacing="1" w:after="100" w:afterAutospacing="1"/>
    </w:pPr>
    <w:rPr>
      <w:sz w:val="16"/>
      <w:szCs w:val="16"/>
    </w:rPr>
  </w:style>
  <w:style w:type="paragraph" w:customStyle="1" w:styleId="font10">
    <w:name w:val="font10"/>
    <w:basedOn w:val="af3"/>
    <w:uiPriority w:val="99"/>
    <w:qFormat/>
    <w:rsid w:val="006E06FC"/>
    <w:pPr>
      <w:spacing w:before="100" w:beforeAutospacing="1" w:after="100" w:afterAutospacing="1"/>
    </w:pPr>
    <w:rPr>
      <w:sz w:val="20"/>
      <w:szCs w:val="20"/>
    </w:rPr>
  </w:style>
  <w:style w:type="paragraph" w:customStyle="1" w:styleId="font11">
    <w:name w:val="font11"/>
    <w:basedOn w:val="af3"/>
    <w:uiPriority w:val="99"/>
    <w:qFormat/>
    <w:rsid w:val="006E06FC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12">
    <w:name w:val="font12"/>
    <w:basedOn w:val="af3"/>
    <w:uiPriority w:val="99"/>
    <w:qFormat/>
    <w:rsid w:val="006E06FC"/>
    <w:pPr>
      <w:spacing w:before="100" w:beforeAutospacing="1" w:after="100" w:afterAutospacing="1"/>
    </w:pPr>
    <w:rPr>
      <w:color w:val="000000"/>
      <w:sz w:val="16"/>
      <w:szCs w:val="16"/>
    </w:rPr>
  </w:style>
  <w:style w:type="paragraph" w:customStyle="1" w:styleId="font13">
    <w:name w:val="font13"/>
    <w:basedOn w:val="af3"/>
    <w:uiPriority w:val="99"/>
    <w:rsid w:val="006E06FC"/>
    <w:pPr>
      <w:spacing w:before="100" w:beforeAutospacing="1" w:after="100" w:afterAutospacing="1"/>
    </w:pPr>
    <w:rPr>
      <w:i/>
      <w:iCs/>
      <w:color w:val="000000"/>
      <w:sz w:val="16"/>
      <w:szCs w:val="16"/>
    </w:rPr>
  </w:style>
  <w:style w:type="paragraph" w:customStyle="1" w:styleId="font14">
    <w:name w:val="font14"/>
    <w:basedOn w:val="af3"/>
    <w:uiPriority w:val="99"/>
    <w:rsid w:val="006E06FC"/>
    <w:pPr>
      <w:spacing w:before="100" w:beforeAutospacing="1" w:after="100" w:afterAutospacing="1"/>
    </w:pPr>
    <w:rPr>
      <w:color w:val="000000"/>
      <w:sz w:val="16"/>
      <w:szCs w:val="16"/>
    </w:rPr>
  </w:style>
  <w:style w:type="paragraph" w:customStyle="1" w:styleId="font15">
    <w:name w:val="font15"/>
    <w:basedOn w:val="af3"/>
    <w:uiPriority w:val="99"/>
    <w:rsid w:val="006E06FC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16">
    <w:name w:val="font16"/>
    <w:basedOn w:val="af3"/>
    <w:uiPriority w:val="99"/>
    <w:rsid w:val="006E06FC"/>
    <w:pPr>
      <w:spacing w:before="100" w:beforeAutospacing="1" w:after="100" w:afterAutospacing="1"/>
    </w:pPr>
    <w:rPr>
      <w:b/>
      <w:bCs/>
      <w:i/>
      <w:iCs/>
      <w:color w:val="000000"/>
      <w:sz w:val="16"/>
      <w:szCs w:val="16"/>
    </w:rPr>
  </w:style>
  <w:style w:type="paragraph" w:customStyle="1" w:styleId="font17">
    <w:name w:val="font17"/>
    <w:basedOn w:val="af3"/>
    <w:rsid w:val="006E06FC"/>
    <w:pPr>
      <w:spacing w:before="100" w:beforeAutospacing="1" w:after="100" w:afterAutospacing="1"/>
    </w:pPr>
    <w:rPr>
      <w:b/>
      <w:bCs/>
      <w:i/>
      <w:iCs/>
      <w:color w:val="000000"/>
      <w:sz w:val="16"/>
      <w:szCs w:val="16"/>
    </w:rPr>
  </w:style>
  <w:style w:type="paragraph" w:customStyle="1" w:styleId="font18">
    <w:name w:val="font18"/>
    <w:basedOn w:val="af3"/>
    <w:rsid w:val="006E06FC"/>
    <w:pPr>
      <w:spacing w:before="100" w:beforeAutospacing="1" w:after="100" w:afterAutospacing="1"/>
    </w:pPr>
    <w:rPr>
      <w:color w:val="000000"/>
      <w:sz w:val="14"/>
      <w:szCs w:val="14"/>
    </w:rPr>
  </w:style>
  <w:style w:type="paragraph" w:customStyle="1" w:styleId="font19">
    <w:name w:val="font19"/>
    <w:basedOn w:val="af3"/>
    <w:rsid w:val="006E06FC"/>
    <w:pPr>
      <w:spacing w:before="100" w:beforeAutospacing="1" w:after="100" w:afterAutospacing="1"/>
    </w:pPr>
    <w:rPr>
      <w:rFonts w:ascii="Calibri" w:hAnsi="Calibri" w:cs="Calibri"/>
      <w:color w:val="000000"/>
      <w:sz w:val="14"/>
      <w:szCs w:val="14"/>
    </w:rPr>
  </w:style>
  <w:style w:type="paragraph" w:customStyle="1" w:styleId="font20">
    <w:name w:val="font20"/>
    <w:basedOn w:val="af3"/>
    <w:rsid w:val="006E06FC"/>
    <w:pPr>
      <w:spacing w:before="100" w:beforeAutospacing="1" w:after="100" w:afterAutospacing="1"/>
    </w:pPr>
    <w:rPr>
      <w:b/>
      <w:bCs/>
      <w:color w:val="000000"/>
      <w:sz w:val="16"/>
      <w:szCs w:val="16"/>
    </w:rPr>
  </w:style>
  <w:style w:type="paragraph" w:customStyle="1" w:styleId="font21">
    <w:name w:val="font21"/>
    <w:basedOn w:val="af3"/>
    <w:rsid w:val="006E06FC"/>
    <w:pPr>
      <w:spacing w:before="100" w:beforeAutospacing="1" w:after="100" w:afterAutospacing="1"/>
    </w:pPr>
    <w:rPr>
      <w:i/>
      <w:iCs/>
      <w:color w:val="000000"/>
      <w:sz w:val="16"/>
      <w:szCs w:val="16"/>
    </w:rPr>
  </w:style>
  <w:style w:type="paragraph" w:customStyle="1" w:styleId="font22">
    <w:name w:val="font22"/>
    <w:basedOn w:val="af3"/>
    <w:rsid w:val="006E06FC"/>
    <w:pPr>
      <w:spacing w:before="100" w:beforeAutospacing="1" w:after="100" w:afterAutospacing="1"/>
    </w:pPr>
    <w:rPr>
      <w:b/>
      <w:bCs/>
      <w:i/>
      <w:iCs/>
      <w:color w:val="000080"/>
      <w:sz w:val="16"/>
      <w:szCs w:val="16"/>
    </w:rPr>
  </w:style>
  <w:style w:type="paragraph" w:customStyle="1" w:styleId="font23">
    <w:name w:val="font23"/>
    <w:basedOn w:val="af3"/>
    <w:rsid w:val="006E06FC"/>
    <w:pPr>
      <w:spacing w:before="100" w:beforeAutospacing="1" w:after="100" w:afterAutospacing="1"/>
    </w:pPr>
    <w:rPr>
      <w:b/>
      <w:bCs/>
      <w:i/>
      <w:iCs/>
      <w:color w:val="000080"/>
      <w:sz w:val="16"/>
      <w:szCs w:val="16"/>
    </w:rPr>
  </w:style>
  <w:style w:type="paragraph" w:customStyle="1" w:styleId="font24">
    <w:name w:val="font24"/>
    <w:basedOn w:val="af3"/>
    <w:rsid w:val="006E06FC"/>
    <w:pPr>
      <w:spacing w:before="100" w:beforeAutospacing="1" w:after="100" w:afterAutospacing="1"/>
    </w:pPr>
    <w:rPr>
      <w:color w:val="000080"/>
      <w:sz w:val="16"/>
      <w:szCs w:val="16"/>
    </w:rPr>
  </w:style>
  <w:style w:type="paragraph" w:customStyle="1" w:styleId="font25">
    <w:name w:val="font25"/>
    <w:basedOn w:val="af3"/>
    <w:rsid w:val="006E06FC"/>
    <w:pPr>
      <w:spacing w:before="100" w:beforeAutospacing="1" w:after="100" w:afterAutospacing="1"/>
    </w:pPr>
    <w:rPr>
      <w:b/>
      <w:bCs/>
      <w:i/>
      <w:iCs/>
      <w:color w:val="000000"/>
      <w:sz w:val="18"/>
      <w:szCs w:val="18"/>
    </w:rPr>
  </w:style>
  <w:style w:type="paragraph" w:customStyle="1" w:styleId="font26">
    <w:name w:val="font26"/>
    <w:basedOn w:val="af3"/>
    <w:rsid w:val="006E06FC"/>
    <w:pPr>
      <w:spacing w:before="100" w:beforeAutospacing="1" w:after="100" w:afterAutospacing="1"/>
    </w:pPr>
    <w:rPr>
      <w:b/>
      <w:bCs/>
      <w:i/>
      <w:iCs/>
      <w:color w:val="000000"/>
      <w:sz w:val="18"/>
      <w:szCs w:val="18"/>
    </w:rPr>
  </w:style>
  <w:style w:type="paragraph" w:customStyle="1" w:styleId="font27">
    <w:name w:val="font27"/>
    <w:basedOn w:val="af3"/>
    <w:rsid w:val="006E06FC"/>
    <w:pPr>
      <w:spacing w:before="100" w:beforeAutospacing="1" w:after="100" w:afterAutospacing="1"/>
    </w:pPr>
    <w:rPr>
      <w:b/>
      <w:bCs/>
      <w:i/>
      <w:iCs/>
      <w:color w:val="000080"/>
      <w:sz w:val="18"/>
      <w:szCs w:val="18"/>
    </w:rPr>
  </w:style>
  <w:style w:type="paragraph" w:customStyle="1" w:styleId="font28">
    <w:name w:val="font28"/>
    <w:basedOn w:val="af3"/>
    <w:rsid w:val="006E06FC"/>
    <w:pPr>
      <w:spacing w:before="100" w:beforeAutospacing="1" w:after="100" w:afterAutospacing="1"/>
    </w:pPr>
    <w:rPr>
      <w:b/>
      <w:bCs/>
      <w:i/>
      <w:iCs/>
      <w:color w:val="000080"/>
      <w:sz w:val="18"/>
      <w:szCs w:val="18"/>
    </w:rPr>
  </w:style>
  <w:style w:type="paragraph" w:customStyle="1" w:styleId="font29">
    <w:name w:val="font29"/>
    <w:basedOn w:val="af3"/>
    <w:rsid w:val="006E06FC"/>
    <w:pPr>
      <w:spacing w:before="100" w:beforeAutospacing="1" w:after="100" w:afterAutospacing="1"/>
    </w:pPr>
    <w:rPr>
      <w:rFonts w:ascii="Agency FB" w:hAnsi="Agency FB"/>
      <w:b/>
      <w:bCs/>
      <w:color w:val="000000"/>
      <w:sz w:val="16"/>
      <w:szCs w:val="16"/>
    </w:rPr>
  </w:style>
  <w:style w:type="paragraph" w:customStyle="1" w:styleId="font30">
    <w:name w:val="font30"/>
    <w:basedOn w:val="af3"/>
    <w:rsid w:val="006E06FC"/>
    <w:pPr>
      <w:spacing w:before="100" w:beforeAutospacing="1" w:after="100" w:afterAutospacing="1"/>
    </w:pPr>
    <w:rPr>
      <w:rFonts w:ascii="Agency FB" w:hAnsi="Agency FB"/>
      <w:color w:val="000000"/>
      <w:sz w:val="16"/>
      <w:szCs w:val="16"/>
    </w:rPr>
  </w:style>
  <w:style w:type="paragraph" w:customStyle="1" w:styleId="font31">
    <w:name w:val="font31"/>
    <w:basedOn w:val="af3"/>
    <w:rsid w:val="006E06FC"/>
    <w:pPr>
      <w:spacing w:before="100" w:beforeAutospacing="1" w:after="100" w:afterAutospacing="1"/>
    </w:pPr>
    <w:rPr>
      <w:rFonts w:ascii="Agency FB" w:hAnsi="Agency FB"/>
      <w:color w:val="000000"/>
      <w:sz w:val="16"/>
      <w:szCs w:val="16"/>
    </w:rPr>
  </w:style>
  <w:style w:type="paragraph" w:customStyle="1" w:styleId="font32">
    <w:name w:val="font32"/>
    <w:basedOn w:val="af3"/>
    <w:rsid w:val="006E06FC"/>
    <w:pP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font33">
    <w:name w:val="font33"/>
    <w:basedOn w:val="af3"/>
    <w:rsid w:val="006E06FC"/>
    <w:pPr>
      <w:spacing w:before="100" w:beforeAutospacing="1" w:after="100" w:afterAutospacing="1"/>
    </w:pPr>
    <w:rPr>
      <w:rFonts w:ascii="Cambria" w:hAnsi="Cambria"/>
      <w:color w:val="969696"/>
      <w:sz w:val="14"/>
      <w:szCs w:val="14"/>
    </w:rPr>
  </w:style>
  <w:style w:type="paragraph" w:customStyle="1" w:styleId="font34">
    <w:name w:val="font34"/>
    <w:basedOn w:val="af3"/>
    <w:rsid w:val="006E06FC"/>
    <w:pPr>
      <w:spacing w:before="100" w:beforeAutospacing="1" w:after="100" w:afterAutospacing="1"/>
    </w:pPr>
    <w:rPr>
      <w:rFonts w:ascii="Cambria" w:hAnsi="Cambria"/>
      <w:b/>
      <w:bCs/>
      <w:i/>
      <w:iCs/>
      <w:color w:val="969696"/>
      <w:sz w:val="14"/>
      <w:szCs w:val="14"/>
    </w:rPr>
  </w:style>
  <w:style w:type="paragraph" w:customStyle="1" w:styleId="font35">
    <w:name w:val="font35"/>
    <w:basedOn w:val="af3"/>
    <w:rsid w:val="006E06FC"/>
    <w:pPr>
      <w:spacing w:before="100" w:beforeAutospacing="1" w:after="100" w:afterAutospacing="1"/>
    </w:pPr>
    <w:rPr>
      <w:rFonts w:ascii="Cambria" w:hAnsi="Cambria"/>
      <w:b/>
      <w:bCs/>
      <w:i/>
      <w:iCs/>
      <w:color w:val="969696"/>
      <w:sz w:val="14"/>
      <w:szCs w:val="14"/>
    </w:rPr>
  </w:style>
  <w:style w:type="paragraph" w:customStyle="1" w:styleId="font36">
    <w:name w:val="font36"/>
    <w:basedOn w:val="af3"/>
    <w:rsid w:val="006E06FC"/>
    <w:pPr>
      <w:spacing w:before="100" w:beforeAutospacing="1" w:after="100" w:afterAutospacing="1"/>
    </w:pPr>
    <w:rPr>
      <w:rFonts w:ascii="Cambria" w:hAnsi="Cambria"/>
      <w:i/>
      <w:iCs/>
      <w:color w:val="969696"/>
      <w:sz w:val="14"/>
      <w:szCs w:val="14"/>
    </w:rPr>
  </w:style>
  <w:style w:type="paragraph" w:customStyle="1" w:styleId="font37">
    <w:name w:val="font37"/>
    <w:basedOn w:val="af3"/>
    <w:rsid w:val="006E06FC"/>
    <w:pPr>
      <w:spacing w:before="100" w:beforeAutospacing="1" w:after="100" w:afterAutospacing="1"/>
    </w:pPr>
    <w:rPr>
      <w:rFonts w:ascii="Cambria" w:hAnsi="Cambria"/>
      <w:i/>
      <w:iCs/>
      <w:color w:val="969696"/>
      <w:sz w:val="14"/>
      <w:szCs w:val="14"/>
    </w:rPr>
  </w:style>
  <w:style w:type="paragraph" w:customStyle="1" w:styleId="font38">
    <w:name w:val="font38"/>
    <w:basedOn w:val="af3"/>
    <w:rsid w:val="006E06FC"/>
    <w:pPr>
      <w:spacing w:before="100" w:beforeAutospacing="1" w:after="100" w:afterAutospacing="1"/>
    </w:pPr>
    <w:rPr>
      <w:b/>
      <w:bCs/>
      <w:color w:val="CC3300"/>
      <w:sz w:val="16"/>
      <w:szCs w:val="16"/>
    </w:rPr>
  </w:style>
  <w:style w:type="paragraph" w:customStyle="1" w:styleId="font39">
    <w:name w:val="font39"/>
    <w:basedOn w:val="af3"/>
    <w:rsid w:val="006E06FC"/>
    <w:pPr>
      <w:spacing w:before="100" w:beforeAutospacing="1" w:after="100" w:afterAutospacing="1"/>
    </w:pPr>
    <w:rPr>
      <w:b/>
      <w:bCs/>
      <w:i/>
      <w:iCs/>
      <w:color w:val="800000"/>
      <w:sz w:val="18"/>
      <w:szCs w:val="18"/>
    </w:rPr>
  </w:style>
  <w:style w:type="paragraph" w:customStyle="1" w:styleId="font41">
    <w:name w:val="font41"/>
    <w:basedOn w:val="af3"/>
    <w:rsid w:val="006E06FC"/>
    <w:pPr>
      <w:spacing w:before="100" w:beforeAutospacing="1" w:after="100" w:afterAutospacing="1"/>
    </w:pPr>
    <w:rPr>
      <w:b/>
      <w:bCs/>
      <w:color w:val="000000"/>
      <w:sz w:val="18"/>
      <w:szCs w:val="18"/>
    </w:rPr>
  </w:style>
  <w:style w:type="paragraph" w:customStyle="1" w:styleId="font42">
    <w:name w:val="font42"/>
    <w:basedOn w:val="af3"/>
    <w:rsid w:val="006E06FC"/>
    <w:pPr>
      <w:spacing w:before="100" w:beforeAutospacing="1" w:after="100" w:afterAutospacing="1"/>
    </w:pPr>
    <w:rPr>
      <w:b/>
      <w:bCs/>
      <w:color w:val="800000"/>
      <w:sz w:val="18"/>
      <w:szCs w:val="18"/>
    </w:rPr>
  </w:style>
  <w:style w:type="paragraph" w:customStyle="1" w:styleId="font43">
    <w:name w:val="font43"/>
    <w:basedOn w:val="af3"/>
    <w:rsid w:val="006E06FC"/>
    <w:pPr>
      <w:spacing w:before="100" w:beforeAutospacing="1" w:after="100" w:afterAutospacing="1"/>
    </w:pPr>
    <w:rPr>
      <w:b/>
      <w:bCs/>
      <w:color w:val="000080"/>
      <w:sz w:val="18"/>
      <w:szCs w:val="18"/>
    </w:rPr>
  </w:style>
  <w:style w:type="paragraph" w:customStyle="1" w:styleId="font44">
    <w:name w:val="font44"/>
    <w:basedOn w:val="af3"/>
    <w:rsid w:val="006E06FC"/>
    <w:pPr>
      <w:spacing w:before="100" w:beforeAutospacing="1" w:after="100" w:afterAutospacing="1"/>
    </w:pPr>
    <w:rPr>
      <w:color w:val="0000FF"/>
      <w:sz w:val="20"/>
      <w:szCs w:val="20"/>
    </w:rPr>
  </w:style>
  <w:style w:type="paragraph" w:customStyle="1" w:styleId="font45">
    <w:name w:val="font45"/>
    <w:basedOn w:val="af3"/>
    <w:rsid w:val="006E06FC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font46">
    <w:name w:val="font46"/>
    <w:basedOn w:val="af3"/>
    <w:rsid w:val="006E06FC"/>
    <w:pPr>
      <w:spacing w:before="100" w:beforeAutospacing="1" w:after="100" w:afterAutospacing="1"/>
    </w:pPr>
    <w:rPr>
      <w:color w:val="808080"/>
      <w:sz w:val="16"/>
      <w:szCs w:val="16"/>
    </w:rPr>
  </w:style>
  <w:style w:type="paragraph" w:customStyle="1" w:styleId="font47">
    <w:name w:val="font47"/>
    <w:basedOn w:val="af3"/>
    <w:rsid w:val="006E06FC"/>
    <w:pPr>
      <w:spacing w:before="100" w:beforeAutospacing="1" w:after="100" w:afterAutospacing="1"/>
    </w:pPr>
    <w:rPr>
      <w:color w:val="000000"/>
      <w:sz w:val="18"/>
      <w:szCs w:val="18"/>
    </w:rPr>
  </w:style>
  <w:style w:type="paragraph" w:customStyle="1" w:styleId="font48">
    <w:name w:val="font48"/>
    <w:basedOn w:val="af3"/>
    <w:rsid w:val="006E06FC"/>
    <w:pPr>
      <w:spacing w:before="100" w:beforeAutospacing="1" w:after="100" w:afterAutospacing="1"/>
    </w:pPr>
    <w:rPr>
      <w:b/>
      <w:bCs/>
      <w:i/>
      <w:iCs/>
      <w:color w:val="808080"/>
      <w:sz w:val="16"/>
      <w:szCs w:val="16"/>
    </w:rPr>
  </w:style>
  <w:style w:type="paragraph" w:customStyle="1" w:styleId="font49">
    <w:name w:val="font49"/>
    <w:basedOn w:val="af3"/>
    <w:rsid w:val="006E06FC"/>
    <w:pPr>
      <w:spacing w:before="100" w:beforeAutospacing="1" w:after="100" w:afterAutospacing="1"/>
    </w:pPr>
    <w:rPr>
      <w:b/>
      <w:bCs/>
      <w:i/>
      <w:iCs/>
      <w:color w:val="808080"/>
      <w:sz w:val="16"/>
      <w:szCs w:val="16"/>
    </w:rPr>
  </w:style>
  <w:style w:type="paragraph" w:customStyle="1" w:styleId="font50">
    <w:name w:val="font50"/>
    <w:basedOn w:val="af3"/>
    <w:rsid w:val="006E06FC"/>
    <w:pPr>
      <w:spacing w:before="100" w:beforeAutospacing="1" w:after="100" w:afterAutospacing="1"/>
    </w:pPr>
    <w:rPr>
      <w:color w:val="0000CC"/>
      <w:sz w:val="14"/>
      <w:szCs w:val="14"/>
    </w:rPr>
  </w:style>
  <w:style w:type="paragraph" w:customStyle="1" w:styleId="font51">
    <w:name w:val="font51"/>
    <w:basedOn w:val="af3"/>
    <w:rsid w:val="006E06FC"/>
    <w:pPr>
      <w:spacing w:before="100" w:beforeAutospacing="1" w:after="100" w:afterAutospacing="1"/>
    </w:pPr>
    <w:rPr>
      <w:color w:val="006600"/>
      <w:sz w:val="20"/>
      <w:szCs w:val="20"/>
    </w:rPr>
  </w:style>
  <w:style w:type="paragraph" w:customStyle="1" w:styleId="font52">
    <w:name w:val="font52"/>
    <w:basedOn w:val="af3"/>
    <w:rsid w:val="006E06FC"/>
    <w:pPr>
      <w:spacing w:before="100" w:beforeAutospacing="1" w:after="100" w:afterAutospacing="1"/>
    </w:pPr>
    <w:rPr>
      <w:rFonts w:ascii="Agency FB" w:hAnsi="Agency FB"/>
      <w:b/>
      <w:bCs/>
      <w:color w:val="000000"/>
      <w:sz w:val="18"/>
      <w:szCs w:val="18"/>
    </w:rPr>
  </w:style>
  <w:style w:type="paragraph" w:customStyle="1" w:styleId="font53">
    <w:name w:val="font53"/>
    <w:basedOn w:val="af3"/>
    <w:rsid w:val="006E06FC"/>
    <w:pPr>
      <w:spacing w:before="100" w:beforeAutospacing="1" w:after="100" w:afterAutospacing="1"/>
    </w:pPr>
    <w:rPr>
      <w:rFonts w:ascii="Agency FB" w:hAnsi="Agency FB"/>
      <w:color w:val="000000"/>
      <w:sz w:val="18"/>
      <w:szCs w:val="18"/>
    </w:rPr>
  </w:style>
  <w:style w:type="paragraph" w:customStyle="1" w:styleId="font54">
    <w:name w:val="font54"/>
    <w:basedOn w:val="af3"/>
    <w:rsid w:val="006E06FC"/>
    <w:pPr>
      <w:spacing w:before="100" w:beforeAutospacing="1" w:after="100" w:afterAutospacing="1"/>
    </w:pPr>
    <w:rPr>
      <w:rFonts w:ascii="Agency FB" w:hAnsi="Agency FB"/>
      <w:color w:val="000000"/>
      <w:sz w:val="18"/>
      <w:szCs w:val="18"/>
    </w:rPr>
  </w:style>
  <w:style w:type="paragraph" w:customStyle="1" w:styleId="font55">
    <w:name w:val="font55"/>
    <w:basedOn w:val="af3"/>
    <w:rsid w:val="006E06FC"/>
    <w:pPr>
      <w:spacing w:before="100" w:beforeAutospacing="1" w:after="100" w:afterAutospacing="1"/>
    </w:pPr>
    <w:rPr>
      <w:i/>
      <w:iCs/>
      <w:color w:val="0000CC"/>
      <w:sz w:val="14"/>
      <w:szCs w:val="14"/>
    </w:rPr>
  </w:style>
  <w:style w:type="paragraph" w:customStyle="1" w:styleId="xl297">
    <w:name w:val="xl297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298">
    <w:name w:val="xl29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299">
    <w:name w:val="xl299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0">
    <w:name w:val="xl300"/>
    <w:basedOn w:val="af3"/>
    <w:rsid w:val="006E06FC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1">
    <w:name w:val="xl301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2">
    <w:name w:val="xl302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3">
    <w:name w:val="xl30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4">
    <w:name w:val="xl30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5">
    <w:name w:val="xl30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6">
    <w:name w:val="xl306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7">
    <w:name w:val="xl30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8">
    <w:name w:val="xl308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9">
    <w:name w:val="xl309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0">
    <w:name w:val="xl310"/>
    <w:basedOn w:val="af3"/>
    <w:rsid w:val="006E06FC"/>
    <w:pPr>
      <w:pBdr>
        <w:top w:val="double" w:sz="6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1">
    <w:name w:val="xl311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2">
    <w:name w:val="xl312"/>
    <w:basedOn w:val="af3"/>
    <w:rsid w:val="006E06FC"/>
    <w:pPr>
      <w:pBdr>
        <w:top w:val="double" w:sz="6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3">
    <w:name w:val="xl313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4">
    <w:name w:val="xl314"/>
    <w:basedOn w:val="af3"/>
    <w:rsid w:val="006E06FC"/>
    <w:pPr>
      <w:pBdr>
        <w:top w:val="dotted" w:sz="4" w:space="0" w:color="auto"/>
        <w:left w:val="single" w:sz="8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5">
    <w:name w:val="xl31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6">
    <w:name w:val="xl316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7">
    <w:name w:val="xl31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8">
    <w:name w:val="xl318"/>
    <w:basedOn w:val="af3"/>
    <w:rsid w:val="006E06FC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9">
    <w:name w:val="xl319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20">
    <w:name w:val="xl32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21">
    <w:name w:val="xl321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22">
    <w:name w:val="xl322"/>
    <w:basedOn w:val="af3"/>
    <w:rsid w:val="006E06FC"/>
    <w:pPr>
      <w:pBdr>
        <w:top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323">
    <w:name w:val="xl323"/>
    <w:basedOn w:val="af3"/>
    <w:rsid w:val="006E06FC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324">
    <w:name w:val="xl324"/>
    <w:basedOn w:val="af3"/>
    <w:rsid w:val="006E06FC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5">
    <w:name w:val="xl325"/>
    <w:basedOn w:val="af3"/>
    <w:rsid w:val="006E06FC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6">
    <w:name w:val="xl326"/>
    <w:basedOn w:val="af3"/>
    <w:rsid w:val="006E06FC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7">
    <w:name w:val="xl327"/>
    <w:basedOn w:val="af3"/>
    <w:rsid w:val="006E06FC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8">
    <w:name w:val="xl328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29">
    <w:name w:val="xl329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30">
    <w:name w:val="xl330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1">
    <w:name w:val="xl33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2">
    <w:name w:val="xl332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33">
    <w:name w:val="xl333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4">
    <w:name w:val="xl334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5">
    <w:name w:val="xl33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336">
    <w:name w:val="xl336"/>
    <w:basedOn w:val="af3"/>
    <w:rsid w:val="006E06FC"/>
    <w:pPr>
      <w:pBdr>
        <w:top w:val="dotted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337">
    <w:name w:val="xl337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38">
    <w:name w:val="xl338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39">
    <w:name w:val="xl339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40">
    <w:name w:val="xl340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341">
    <w:name w:val="xl34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2">
    <w:name w:val="xl342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3">
    <w:name w:val="xl34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4">
    <w:name w:val="xl344"/>
    <w:basedOn w:val="af3"/>
    <w:rsid w:val="006E06FC"/>
    <w:pPr>
      <w:pBdr>
        <w:top w:val="double" w:sz="6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5">
    <w:name w:val="xl34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6">
    <w:name w:val="xl346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7">
    <w:name w:val="xl347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8">
    <w:name w:val="xl348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9">
    <w:name w:val="xl349"/>
    <w:basedOn w:val="af3"/>
    <w:rsid w:val="006E06FC"/>
    <w:pPr>
      <w:pBdr>
        <w:top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0">
    <w:name w:val="xl350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1">
    <w:name w:val="xl351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2">
    <w:name w:val="xl352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3">
    <w:name w:val="xl35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4">
    <w:name w:val="xl354"/>
    <w:basedOn w:val="af3"/>
    <w:rsid w:val="006E06FC"/>
    <w:pPr>
      <w:pBdr>
        <w:top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5">
    <w:name w:val="xl355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6">
    <w:name w:val="xl356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7">
    <w:name w:val="xl357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8">
    <w:name w:val="xl358"/>
    <w:basedOn w:val="af3"/>
    <w:rsid w:val="006E06FC"/>
    <w:pPr>
      <w:pBdr>
        <w:top w:val="double" w:sz="6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9">
    <w:name w:val="xl359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60">
    <w:name w:val="xl360"/>
    <w:basedOn w:val="af3"/>
    <w:rsid w:val="006E06FC"/>
    <w:pPr>
      <w:pBdr>
        <w:top w:val="double" w:sz="6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1">
    <w:name w:val="xl361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2">
    <w:name w:val="xl362"/>
    <w:basedOn w:val="af3"/>
    <w:rsid w:val="006E06FC"/>
    <w:pPr>
      <w:pBdr>
        <w:top w:val="double" w:sz="6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3">
    <w:name w:val="xl363"/>
    <w:basedOn w:val="af3"/>
    <w:rsid w:val="006E06FC"/>
    <w:pPr>
      <w:pBdr>
        <w:top w:val="double" w:sz="6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4">
    <w:name w:val="xl364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5">
    <w:name w:val="xl365"/>
    <w:basedOn w:val="af3"/>
    <w:rsid w:val="006E06FC"/>
    <w:pPr>
      <w:pBdr>
        <w:top w:val="double" w:sz="6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6">
    <w:name w:val="xl366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7">
    <w:name w:val="xl367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8">
    <w:name w:val="xl368"/>
    <w:basedOn w:val="af3"/>
    <w:rsid w:val="006E06FC"/>
    <w:pPr>
      <w:pBdr>
        <w:top w:val="double" w:sz="6" w:space="0" w:color="auto"/>
        <w:left w:val="single" w:sz="8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9">
    <w:name w:val="xl369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70">
    <w:name w:val="xl370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71">
    <w:name w:val="xl371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2">
    <w:name w:val="xl372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373">
    <w:name w:val="xl373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4">
    <w:name w:val="xl374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75">
    <w:name w:val="xl375"/>
    <w:basedOn w:val="af3"/>
    <w:rsid w:val="006E06FC"/>
    <w:pPr>
      <w:pBdr>
        <w:top w:val="double" w:sz="6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6">
    <w:name w:val="xl376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77">
    <w:name w:val="xl377"/>
    <w:basedOn w:val="af3"/>
    <w:rsid w:val="006E06FC"/>
    <w:pPr>
      <w:pBdr>
        <w:top w:val="double" w:sz="6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8">
    <w:name w:val="xl378"/>
    <w:basedOn w:val="af3"/>
    <w:rsid w:val="006E06FC"/>
    <w:pPr>
      <w:pBdr>
        <w:top w:val="double" w:sz="6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9">
    <w:name w:val="xl379"/>
    <w:basedOn w:val="af3"/>
    <w:rsid w:val="006E06FC"/>
    <w:pPr>
      <w:pBdr>
        <w:top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0">
    <w:name w:val="xl380"/>
    <w:basedOn w:val="af3"/>
    <w:rsid w:val="006E06FC"/>
    <w:pPr>
      <w:pBdr>
        <w:top w:val="double" w:sz="6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1">
    <w:name w:val="xl381"/>
    <w:basedOn w:val="af3"/>
    <w:rsid w:val="006E06FC"/>
    <w:pPr>
      <w:pBdr>
        <w:top w:val="double" w:sz="6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2">
    <w:name w:val="xl382"/>
    <w:basedOn w:val="af3"/>
    <w:rsid w:val="006E06FC"/>
    <w:pPr>
      <w:pBdr>
        <w:top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3">
    <w:name w:val="xl383"/>
    <w:basedOn w:val="af3"/>
    <w:rsid w:val="006E06FC"/>
    <w:pPr>
      <w:pBdr>
        <w:top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4">
    <w:name w:val="xl384"/>
    <w:basedOn w:val="af3"/>
    <w:rsid w:val="006E06FC"/>
    <w:pPr>
      <w:pBdr>
        <w:top w:val="double" w:sz="6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5">
    <w:name w:val="xl385"/>
    <w:basedOn w:val="af3"/>
    <w:rsid w:val="006E06FC"/>
    <w:pPr>
      <w:pBdr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6">
    <w:name w:val="xl386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7">
    <w:name w:val="xl387"/>
    <w:basedOn w:val="af3"/>
    <w:rsid w:val="006E06FC"/>
    <w:pPr>
      <w:pBdr>
        <w:top w:val="double" w:sz="6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8">
    <w:name w:val="xl388"/>
    <w:basedOn w:val="af3"/>
    <w:rsid w:val="006E06FC"/>
    <w:pPr>
      <w:pBdr>
        <w:top w:val="dotted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9">
    <w:name w:val="xl389"/>
    <w:basedOn w:val="af3"/>
    <w:rsid w:val="006E06FC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0">
    <w:name w:val="xl390"/>
    <w:basedOn w:val="af3"/>
    <w:rsid w:val="006E06FC"/>
    <w:pPr>
      <w:pBdr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1">
    <w:name w:val="xl391"/>
    <w:basedOn w:val="af3"/>
    <w:rsid w:val="006E06FC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2">
    <w:name w:val="xl392"/>
    <w:basedOn w:val="af3"/>
    <w:rsid w:val="006E06FC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3">
    <w:name w:val="xl39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4">
    <w:name w:val="xl394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dotted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5">
    <w:name w:val="xl395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6">
    <w:name w:val="xl396"/>
    <w:basedOn w:val="af3"/>
    <w:rsid w:val="006E06FC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7">
    <w:name w:val="xl397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8">
    <w:name w:val="xl398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9">
    <w:name w:val="xl399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0">
    <w:name w:val="xl400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1">
    <w:name w:val="xl401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2">
    <w:name w:val="xl402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3">
    <w:name w:val="xl403"/>
    <w:basedOn w:val="af3"/>
    <w:rsid w:val="006E06FC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04">
    <w:name w:val="xl40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5">
    <w:name w:val="xl40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6">
    <w:name w:val="xl406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7">
    <w:name w:val="xl407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8">
    <w:name w:val="xl408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9">
    <w:name w:val="xl409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0">
    <w:name w:val="xl410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1">
    <w:name w:val="xl411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2">
    <w:name w:val="xl41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413">
    <w:name w:val="xl413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414">
    <w:name w:val="xl414"/>
    <w:basedOn w:val="af3"/>
    <w:rsid w:val="006E06FC"/>
    <w:pPr>
      <w:pBdr>
        <w:top w:val="double" w:sz="6" w:space="0" w:color="auto"/>
        <w:left w:val="single" w:sz="8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5">
    <w:name w:val="xl41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16">
    <w:name w:val="xl41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7">
    <w:name w:val="xl417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8">
    <w:name w:val="xl418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19">
    <w:name w:val="xl419"/>
    <w:basedOn w:val="af3"/>
    <w:rsid w:val="006E06FC"/>
    <w:pPr>
      <w:pBdr>
        <w:top w:val="double" w:sz="6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0">
    <w:name w:val="xl420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421">
    <w:name w:val="xl421"/>
    <w:basedOn w:val="af3"/>
    <w:rsid w:val="006E06FC"/>
    <w:pPr>
      <w:pBdr>
        <w:top w:val="dotted" w:sz="4" w:space="0" w:color="auto"/>
        <w:left w:val="single" w:sz="8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2">
    <w:name w:val="xl42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3">
    <w:name w:val="xl42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4">
    <w:name w:val="xl424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5">
    <w:name w:val="xl42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6">
    <w:name w:val="xl426"/>
    <w:basedOn w:val="af3"/>
    <w:rsid w:val="006E06FC"/>
    <w:pPr>
      <w:pBdr>
        <w:top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7">
    <w:name w:val="xl42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28">
    <w:name w:val="xl42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29">
    <w:name w:val="xl429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30">
    <w:name w:val="xl430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C00000"/>
      <w:sz w:val="36"/>
      <w:szCs w:val="36"/>
    </w:rPr>
  </w:style>
  <w:style w:type="paragraph" w:customStyle="1" w:styleId="xl431">
    <w:name w:val="xl431"/>
    <w:basedOn w:val="af3"/>
    <w:rsid w:val="006E06FC"/>
    <w:pPr>
      <w:pBdr>
        <w:top w:val="double" w:sz="6" w:space="0" w:color="auto"/>
        <w:bottom w:val="double" w:sz="6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432">
    <w:name w:val="xl432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433">
    <w:name w:val="xl433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34">
    <w:name w:val="xl43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5">
    <w:name w:val="xl435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6">
    <w:name w:val="xl43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37">
    <w:name w:val="xl43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8">
    <w:name w:val="xl43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9">
    <w:name w:val="xl439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0">
    <w:name w:val="xl440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1">
    <w:name w:val="xl441"/>
    <w:basedOn w:val="af3"/>
    <w:rsid w:val="006E06FC"/>
    <w:pPr>
      <w:pBdr>
        <w:top w:val="double" w:sz="6" w:space="0" w:color="auto"/>
        <w:bottom w:val="double" w:sz="6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2">
    <w:name w:val="xl442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3">
    <w:name w:val="xl44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4">
    <w:name w:val="xl44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45">
    <w:name w:val="xl44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6">
    <w:name w:val="xl446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7">
    <w:name w:val="xl44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48">
    <w:name w:val="xl44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9">
    <w:name w:val="xl44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0">
    <w:name w:val="xl45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1">
    <w:name w:val="xl451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2">
    <w:name w:val="xl45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3">
    <w:name w:val="xl45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color w:val="006600"/>
      <w:sz w:val="10"/>
      <w:szCs w:val="10"/>
    </w:rPr>
  </w:style>
  <w:style w:type="paragraph" w:customStyle="1" w:styleId="xl454">
    <w:name w:val="xl45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0"/>
      <w:szCs w:val="10"/>
    </w:rPr>
  </w:style>
  <w:style w:type="paragraph" w:customStyle="1" w:styleId="xl455">
    <w:name w:val="xl455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6">
    <w:name w:val="xl456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7">
    <w:name w:val="xl457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8">
    <w:name w:val="xl458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9">
    <w:name w:val="xl459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60">
    <w:name w:val="xl460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461">
    <w:name w:val="xl461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462">
    <w:name w:val="xl462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63">
    <w:name w:val="xl46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464">
    <w:name w:val="xl46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5">
    <w:name w:val="xl465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6">
    <w:name w:val="xl466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7">
    <w:name w:val="xl467"/>
    <w:basedOn w:val="af3"/>
    <w:rsid w:val="006E06FC"/>
    <w:pPr>
      <w:pBdr>
        <w:top w:val="double" w:sz="6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8">
    <w:name w:val="xl468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9">
    <w:name w:val="xl469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470">
    <w:name w:val="xl470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1">
    <w:name w:val="xl471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2">
    <w:name w:val="xl472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3">
    <w:name w:val="xl473"/>
    <w:basedOn w:val="af3"/>
    <w:rsid w:val="006E06FC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4">
    <w:name w:val="xl474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5">
    <w:name w:val="xl475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476">
    <w:name w:val="xl476"/>
    <w:basedOn w:val="af3"/>
    <w:rsid w:val="006E06FC"/>
    <w:pPr>
      <w:pBdr>
        <w:top w:val="double" w:sz="6" w:space="0" w:color="auto"/>
        <w:left w:val="single" w:sz="8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7">
    <w:name w:val="xl477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8">
    <w:name w:val="xl478"/>
    <w:basedOn w:val="af3"/>
    <w:rsid w:val="006E06FC"/>
    <w:pPr>
      <w:pBdr>
        <w:top w:val="double" w:sz="6" w:space="0" w:color="auto"/>
        <w:lef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9">
    <w:name w:val="xl479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0">
    <w:name w:val="xl480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1">
    <w:name w:val="xl481"/>
    <w:basedOn w:val="af3"/>
    <w:rsid w:val="006E06FC"/>
    <w:pPr>
      <w:pBdr>
        <w:top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2">
    <w:name w:val="xl482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483">
    <w:name w:val="xl483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84">
    <w:name w:val="xl484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85">
    <w:name w:val="xl485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86">
    <w:name w:val="xl486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7">
    <w:name w:val="xl487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8">
    <w:name w:val="xl48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89">
    <w:name w:val="xl48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0">
    <w:name w:val="xl490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1">
    <w:name w:val="xl49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2">
    <w:name w:val="xl49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3">
    <w:name w:val="xl49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  <w:sz w:val="14"/>
      <w:szCs w:val="14"/>
    </w:rPr>
  </w:style>
  <w:style w:type="paragraph" w:customStyle="1" w:styleId="xl494">
    <w:name w:val="xl49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  <w:sz w:val="14"/>
      <w:szCs w:val="14"/>
    </w:rPr>
  </w:style>
  <w:style w:type="paragraph" w:customStyle="1" w:styleId="xl495">
    <w:name w:val="xl495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6">
    <w:name w:val="xl49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497">
    <w:name w:val="xl497"/>
    <w:basedOn w:val="af3"/>
    <w:rsid w:val="006E06FC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498">
    <w:name w:val="xl498"/>
    <w:basedOn w:val="af3"/>
    <w:rsid w:val="006E06FC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499">
    <w:name w:val="xl499"/>
    <w:basedOn w:val="af3"/>
    <w:rsid w:val="006E06FC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0">
    <w:name w:val="xl500"/>
    <w:basedOn w:val="af3"/>
    <w:rsid w:val="006E06FC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1">
    <w:name w:val="xl50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2">
    <w:name w:val="xl502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3">
    <w:name w:val="xl503"/>
    <w:basedOn w:val="af3"/>
    <w:rsid w:val="006E06FC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4">
    <w:name w:val="xl50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5">
    <w:name w:val="xl505"/>
    <w:basedOn w:val="af3"/>
    <w:rsid w:val="006E06FC"/>
    <w:pPr>
      <w:pBdr>
        <w:top w:val="double" w:sz="6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6">
    <w:name w:val="xl50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07">
    <w:name w:val="xl50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08">
    <w:name w:val="xl508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9">
    <w:name w:val="xl509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0">
    <w:name w:val="xl510"/>
    <w:basedOn w:val="af3"/>
    <w:rsid w:val="006E06FC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1">
    <w:name w:val="xl511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2">
    <w:name w:val="xl512"/>
    <w:basedOn w:val="af3"/>
    <w:rsid w:val="006E06FC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3">
    <w:name w:val="xl513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14">
    <w:name w:val="xl51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15">
    <w:name w:val="xl515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6">
    <w:name w:val="xl516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517">
    <w:name w:val="xl517"/>
    <w:basedOn w:val="af3"/>
    <w:rsid w:val="006E06FC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518">
    <w:name w:val="xl51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9">
    <w:name w:val="xl519"/>
    <w:basedOn w:val="af3"/>
    <w:rsid w:val="006E06FC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0">
    <w:name w:val="xl520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1">
    <w:name w:val="xl52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2">
    <w:name w:val="xl522"/>
    <w:basedOn w:val="af3"/>
    <w:rsid w:val="006E06FC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3">
    <w:name w:val="xl52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4">
    <w:name w:val="xl524"/>
    <w:basedOn w:val="af3"/>
    <w:rsid w:val="006E06FC"/>
    <w:pPr>
      <w:pBdr>
        <w:top w:val="double" w:sz="6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5">
    <w:name w:val="xl52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6">
    <w:name w:val="xl52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7">
    <w:name w:val="xl52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8">
    <w:name w:val="xl52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9">
    <w:name w:val="xl52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0">
    <w:name w:val="xl53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1">
    <w:name w:val="xl53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2">
    <w:name w:val="xl532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3">
    <w:name w:val="xl53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4">
    <w:name w:val="xl534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5">
    <w:name w:val="xl535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6">
    <w:name w:val="xl536"/>
    <w:basedOn w:val="af3"/>
    <w:rsid w:val="006E06FC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7">
    <w:name w:val="xl537"/>
    <w:basedOn w:val="af3"/>
    <w:rsid w:val="006E06FC"/>
    <w:pPr>
      <w:pBdr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8">
    <w:name w:val="xl538"/>
    <w:basedOn w:val="af3"/>
    <w:rsid w:val="006E06FC"/>
    <w:pPr>
      <w:pBdr>
        <w:left w:val="single" w:sz="4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9">
    <w:name w:val="xl539"/>
    <w:basedOn w:val="af3"/>
    <w:rsid w:val="006E06FC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0">
    <w:name w:val="xl540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1">
    <w:name w:val="xl541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2">
    <w:name w:val="xl542"/>
    <w:basedOn w:val="af3"/>
    <w:rsid w:val="006E06FC"/>
    <w:pPr>
      <w:pBdr>
        <w:top w:val="double" w:sz="6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3">
    <w:name w:val="xl543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4">
    <w:name w:val="xl544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5">
    <w:name w:val="xl545"/>
    <w:basedOn w:val="af3"/>
    <w:rsid w:val="006E06FC"/>
    <w:pPr>
      <w:pBdr>
        <w:top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6">
    <w:name w:val="xl546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7">
    <w:name w:val="xl547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8">
    <w:name w:val="xl548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9">
    <w:name w:val="xl549"/>
    <w:basedOn w:val="af3"/>
    <w:rsid w:val="006E06FC"/>
    <w:pP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50">
    <w:name w:val="xl550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51">
    <w:name w:val="xl55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52">
    <w:name w:val="xl552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53">
    <w:name w:val="xl553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4">
    <w:name w:val="xl55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5">
    <w:name w:val="xl555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56">
    <w:name w:val="xl55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57">
    <w:name w:val="xl557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58">
    <w:name w:val="xl55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9">
    <w:name w:val="xl55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60">
    <w:name w:val="xl56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61">
    <w:name w:val="xl56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62">
    <w:name w:val="xl562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3">
    <w:name w:val="xl56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4">
    <w:name w:val="xl564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65">
    <w:name w:val="xl56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6">
    <w:name w:val="xl56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7">
    <w:name w:val="xl567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68">
    <w:name w:val="xl56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69">
    <w:name w:val="xl56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0">
    <w:name w:val="xl57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571">
    <w:name w:val="xl57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2">
    <w:name w:val="xl572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3">
    <w:name w:val="xl573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574">
    <w:name w:val="xl574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75">
    <w:name w:val="xl57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576">
    <w:name w:val="xl576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577">
    <w:name w:val="xl57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78">
    <w:name w:val="xl578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79">
    <w:name w:val="xl579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580">
    <w:name w:val="xl580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4"/>
      <w:szCs w:val="14"/>
    </w:rPr>
  </w:style>
  <w:style w:type="paragraph" w:customStyle="1" w:styleId="xl581">
    <w:name w:val="xl581"/>
    <w:basedOn w:val="af3"/>
    <w:rsid w:val="006E06FC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582">
    <w:name w:val="xl582"/>
    <w:basedOn w:val="af3"/>
    <w:rsid w:val="006E06FC"/>
    <w:pPr>
      <w:pBdr>
        <w:top w:val="dotted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83">
    <w:name w:val="xl583"/>
    <w:basedOn w:val="af3"/>
    <w:rsid w:val="006E06FC"/>
    <w:pPr>
      <w:pBdr>
        <w:top w:val="dotted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84">
    <w:name w:val="xl58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85">
    <w:name w:val="xl58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86">
    <w:name w:val="xl586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87">
    <w:name w:val="xl58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88">
    <w:name w:val="xl588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89">
    <w:name w:val="xl589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90">
    <w:name w:val="xl590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91">
    <w:name w:val="xl591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92">
    <w:name w:val="xl592"/>
    <w:basedOn w:val="af3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3">
    <w:name w:val="xl593"/>
    <w:basedOn w:val="af3"/>
    <w:rsid w:val="006E06FC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4">
    <w:name w:val="xl59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5">
    <w:name w:val="xl595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6">
    <w:name w:val="xl59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7">
    <w:name w:val="xl59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98">
    <w:name w:val="xl598"/>
    <w:basedOn w:val="af3"/>
    <w:rsid w:val="006E06FC"/>
    <w:pPr>
      <w:pBdr>
        <w:top w:val="double" w:sz="6" w:space="0" w:color="auto"/>
        <w:left w:val="single" w:sz="8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599">
    <w:name w:val="xl599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0">
    <w:name w:val="xl600"/>
    <w:basedOn w:val="af3"/>
    <w:rsid w:val="006E06FC"/>
    <w:pPr>
      <w:pBdr>
        <w:top w:val="double" w:sz="6" w:space="0" w:color="auto"/>
        <w:lef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01">
    <w:name w:val="xl601"/>
    <w:basedOn w:val="af3"/>
    <w:rsid w:val="006E06FC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02">
    <w:name w:val="xl602"/>
    <w:basedOn w:val="af3"/>
    <w:rsid w:val="006E06FC"/>
    <w:pPr>
      <w:pBdr>
        <w:top w:val="double" w:sz="6" w:space="0" w:color="auto"/>
        <w:left w:val="single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3">
    <w:name w:val="xl603"/>
    <w:basedOn w:val="af3"/>
    <w:rsid w:val="006E06FC"/>
    <w:pPr>
      <w:pBdr>
        <w:top w:val="double" w:sz="6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4">
    <w:name w:val="xl604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05">
    <w:name w:val="xl605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6">
    <w:name w:val="xl606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7">
    <w:name w:val="xl607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08">
    <w:name w:val="xl608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9">
    <w:name w:val="xl60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10">
    <w:name w:val="xl610"/>
    <w:basedOn w:val="af3"/>
    <w:rsid w:val="006E06FC"/>
    <w:pPr>
      <w:pBdr>
        <w:top w:val="single" w:sz="8" w:space="0" w:color="auto"/>
        <w:left w:val="single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sz w:val="36"/>
      <w:szCs w:val="36"/>
    </w:rPr>
  </w:style>
  <w:style w:type="paragraph" w:customStyle="1" w:styleId="xl611">
    <w:name w:val="xl611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textAlignment w:val="center"/>
    </w:pPr>
    <w:rPr>
      <w:b/>
      <w:bCs/>
      <w:sz w:val="36"/>
      <w:szCs w:val="36"/>
    </w:rPr>
  </w:style>
  <w:style w:type="paragraph" w:customStyle="1" w:styleId="xl612">
    <w:name w:val="xl612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3">
    <w:name w:val="xl613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4">
    <w:name w:val="xl614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00CC"/>
      <w:sz w:val="18"/>
      <w:szCs w:val="18"/>
    </w:rPr>
  </w:style>
  <w:style w:type="paragraph" w:customStyle="1" w:styleId="xl615">
    <w:name w:val="xl615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6">
    <w:name w:val="xl616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36"/>
      <w:szCs w:val="36"/>
    </w:rPr>
  </w:style>
  <w:style w:type="paragraph" w:customStyle="1" w:styleId="xl617">
    <w:name w:val="xl617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36"/>
      <w:szCs w:val="36"/>
    </w:rPr>
  </w:style>
  <w:style w:type="paragraph" w:customStyle="1" w:styleId="xl618">
    <w:name w:val="xl618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19">
    <w:name w:val="xl619"/>
    <w:basedOn w:val="af3"/>
    <w:rsid w:val="006E06FC"/>
    <w:pPr>
      <w:pBdr>
        <w:top w:val="single" w:sz="8" w:space="0" w:color="auto"/>
        <w:lef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620">
    <w:name w:val="xl620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621">
    <w:name w:val="xl621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2">
    <w:name w:val="xl622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C00000"/>
      <w:sz w:val="36"/>
      <w:szCs w:val="36"/>
    </w:rPr>
  </w:style>
  <w:style w:type="paragraph" w:customStyle="1" w:styleId="xl623">
    <w:name w:val="xl623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4">
    <w:name w:val="xl624"/>
    <w:basedOn w:val="af3"/>
    <w:rsid w:val="006E06FC"/>
    <w:pPr>
      <w:pBdr>
        <w:top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5">
    <w:name w:val="xl625"/>
    <w:basedOn w:val="af3"/>
    <w:rsid w:val="006E06FC"/>
    <w:pPr>
      <w:pBdr>
        <w:top w:val="single" w:sz="8" w:space="0" w:color="auto"/>
        <w:lef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26">
    <w:name w:val="xl626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27">
    <w:name w:val="xl627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628">
    <w:name w:val="xl628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629">
    <w:name w:val="xl629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0">
    <w:name w:val="xl630"/>
    <w:basedOn w:val="af3"/>
    <w:rsid w:val="006E06FC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1">
    <w:name w:val="xl631"/>
    <w:basedOn w:val="af3"/>
    <w:rsid w:val="006E06FC"/>
    <w:pPr>
      <w:pBdr>
        <w:top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2">
    <w:name w:val="xl632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633">
    <w:name w:val="xl633"/>
    <w:basedOn w:val="af3"/>
    <w:rsid w:val="006E06FC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634">
    <w:name w:val="xl634"/>
    <w:basedOn w:val="af3"/>
    <w:rsid w:val="006E06FC"/>
    <w:pPr>
      <w:pBdr>
        <w:left w:val="single" w:sz="4" w:space="0" w:color="auto"/>
        <w:bottom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5">
    <w:name w:val="xl635"/>
    <w:basedOn w:val="af3"/>
    <w:rsid w:val="006E06FC"/>
    <w:pPr>
      <w:pBdr>
        <w:left w:val="dotted" w:sz="4" w:space="0" w:color="auto"/>
        <w:bottom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6">
    <w:name w:val="xl636"/>
    <w:basedOn w:val="af3"/>
    <w:rsid w:val="006E06FC"/>
    <w:pPr>
      <w:pBdr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7">
    <w:name w:val="xl637"/>
    <w:basedOn w:val="af3"/>
    <w:rsid w:val="006E06FC"/>
    <w:pPr>
      <w:pBdr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8">
    <w:name w:val="xl638"/>
    <w:basedOn w:val="af3"/>
    <w:rsid w:val="006E06FC"/>
    <w:pPr>
      <w:pBdr>
        <w:left w:val="dotted" w:sz="4" w:space="0" w:color="auto"/>
        <w:bottom w:val="single" w:sz="4" w:space="0" w:color="auto"/>
        <w:right w:val="single" w:sz="8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9">
    <w:name w:val="xl639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0">
    <w:name w:val="xl640"/>
    <w:basedOn w:val="af3"/>
    <w:rsid w:val="006E06FC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1">
    <w:name w:val="xl641"/>
    <w:basedOn w:val="af3"/>
    <w:rsid w:val="006E06FC"/>
    <w:pPr>
      <w:pBdr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2">
    <w:name w:val="xl642"/>
    <w:basedOn w:val="af3"/>
    <w:rsid w:val="006E06FC"/>
    <w:pPr>
      <w:pBdr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3">
    <w:name w:val="xl643"/>
    <w:basedOn w:val="af3"/>
    <w:rsid w:val="006E06FC"/>
    <w:pPr>
      <w:pBdr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4">
    <w:name w:val="xl644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00CC"/>
      <w:sz w:val="20"/>
      <w:szCs w:val="20"/>
    </w:rPr>
  </w:style>
  <w:style w:type="paragraph" w:customStyle="1" w:styleId="xl645">
    <w:name w:val="xl645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00CC"/>
      <w:sz w:val="20"/>
      <w:szCs w:val="20"/>
    </w:rPr>
  </w:style>
  <w:style w:type="paragraph" w:customStyle="1" w:styleId="xl646">
    <w:name w:val="xl646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647">
    <w:name w:val="xl647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648">
    <w:name w:val="xl648"/>
    <w:basedOn w:val="af3"/>
    <w:rsid w:val="006E06FC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49">
    <w:name w:val="xl649"/>
    <w:basedOn w:val="af3"/>
    <w:rsid w:val="006E06FC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0">
    <w:name w:val="xl650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1">
    <w:name w:val="xl651"/>
    <w:basedOn w:val="af3"/>
    <w:rsid w:val="006E06FC"/>
    <w:pPr>
      <w:pBdr>
        <w:left w:val="single" w:sz="4" w:space="0" w:color="auto"/>
        <w:bottom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2">
    <w:name w:val="xl652"/>
    <w:basedOn w:val="af3"/>
    <w:rsid w:val="006E06FC"/>
    <w:pPr>
      <w:pBdr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3">
    <w:name w:val="xl653"/>
    <w:basedOn w:val="af3"/>
    <w:rsid w:val="006E06FC"/>
    <w:pPr>
      <w:pBdr>
        <w:left w:val="single" w:sz="4" w:space="0" w:color="auto"/>
        <w:bottom w:val="single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4">
    <w:name w:val="xl654"/>
    <w:basedOn w:val="af3"/>
    <w:rsid w:val="006E06FC"/>
    <w:pPr>
      <w:pBdr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5">
    <w:name w:val="xl655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56">
    <w:name w:val="xl656"/>
    <w:basedOn w:val="af3"/>
    <w:rsid w:val="006E06FC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57">
    <w:name w:val="xl657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58">
    <w:name w:val="xl658"/>
    <w:basedOn w:val="af3"/>
    <w:rsid w:val="006E06FC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59">
    <w:name w:val="xl659"/>
    <w:basedOn w:val="af3"/>
    <w:rsid w:val="006E06FC"/>
    <w:pPr>
      <w:pBdr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0">
    <w:name w:val="xl660"/>
    <w:basedOn w:val="af3"/>
    <w:rsid w:val="006E06FC"/>
    <w:pPr>
      <w:pBdr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1">
    <w:name w:val="xl661"/>
    <w:basedOn w:val="af3"/>
    <w:rsid w:val="006E06FC"/>
    <w:pPr>
      <w:pBdr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2">
    <w:name w:val="xl662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63">
    <w:name w:val="xl663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64">
    <w:name w:val="xl664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65">
    <w:name w:val="xl665"/>
    <w:basedOn w:val="af3"/>
    <w:rsid w:val="006E06F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66">
    <w:name w:val="xl666"/>
    <w:basedOn w:val="af3"/>
    <w:rsid w:val="006E06FC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667">
    <w:name w:val="xl667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68">
    <w:name w:val="xl668"/>
    <w:basedOn w:val="af3"/>
    <w:rsid w:val="006E06FC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69">
    <w:name w:val="xl66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70">
    <w:name w:val="xl67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671">
    <w:name w:val="xl671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672">
    <w:name w:val="xl672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673">
    <w:name w:val="xl67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74">
    <w:name w:val="xl674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75">
    <w:name w:val="xl675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6">
    <w:name w:val="xl676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7">
    <w:name w:val="xl677"/>
    <w:basedOn w:val="af3"/>
    <w:rsid w:val="006E06FC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8">
    <w:name w:val="xl678"/>
    <w:basedOn w:val="af3"/>
    <w:rsid w:val="006E06FC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79">
    <w:name w:val="xl679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80">
    <w:name w:val="xl680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81">
    <w:name w:val="xl68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82">
    <w:name w:val="xl682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683">
    <w:name w:val="xl683"/>
    <w:basedOn w:val="af3"/>
    <w:rsid w:val="006E06FC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84">
    <w:name w:val="xl68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85">
    <w:name w:val="xl685"/>
    <w:basedOn w:val="af3"/>
    <w:rsid w:val="006E06FC"/>
    <w:pPr>
      <w:pBdr>
        <w:top w:val="dotted" w:sz="4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86">
    <w:name w:val="xl686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7">
    <w:name w:val="xl68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8">
    <w:name w:val="xl688"/>
    <w:basedOn w:val="af3"/>
    <w:rsid w:val="006E06FC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9">
    <w:name w:val="xl689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90">
    <w:name w:val="xl690"/>
    <w:basedOn w:val="af3"/>
    <w:rsid w:val="006E06FC"/>
    <w:pPr>
      <w:pBdr>
        <w:top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91">
    <w:name w:val="xl691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92">
    <w:name w:val="xl69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93">
    <w:name w:val="xl693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4">
    <w:name w:val="xl694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5">
    <w:name w:val="xl695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696">
    <w:name w:val="xl696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97">
    <w:name w:val="xl697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98">
    <w:name w:val="xl698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9">
    <w:name w:val="xl699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0">
    <w:name w:val="xl700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01">
    <w:name w:val="xl701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2">
    <w:name w:val="xl702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3">
    <w:name w:val="xl703"/>
    <w:basedOn w:val="af3"/>
    <w:rsid w:val="006E06FC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04">
    <w:name w:val="xl704"/>
    <w:basedOn w:val="af3"/>
    <w:rsid w:val="006E06FC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05">
    <w:name w:val="xl705"/>
    <w:basedOn w:val="af3"/>
    <w:rsid w:val="006E06FC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06">
    <w:name w:val="xl706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707">
    <w:name w:val="xl707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708">
    <w:name w:val="xl708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09">
    <w:name w:val="xl709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10">
    <w:name w:val="xl710"/>
    <w:basedOn w:val="af3"/>
    <w:rsid w:val="006E06FC"/>
    <w:pPr>
      <w:pBdr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1">
    <w:name w:val="xl711"/>
    <w:basedOn w:val="af3"/>
    <w:rsid w:val="006E06FC"/>
    <w:pPr>
      <w:pBdr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2">
    <w:name w:val="xl712"/>
    <w:basedOn w:val="af3"/>
    <w:rsid w:val="006E06FC"/>
    <w:pPr>
      <w:pBdr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3">
    <w:name w:val="xl713"/>
    <w:basedOn w:val="af3"/>
    <w:rsid w:val="006E06FC"/>
    <w:pPr>
      <w:pBdr>
        <w:top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4">
    <w:name w:val="xl714"/>
    <w:basedOn w:val="af3"/>
    <w:rsid w:val="006E06FC"/>
    <w:pPr>
      <w:pBdr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5">
    <w:name w:val="xl715"/>
    <w:basedOn w:val="af3"/>
    <w:rsid w:val="006E06FC"/>
    <w:pPr>
      <w:pBdr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6">
    <w:name w:val="xl716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717">
    <w:name w:val="xl717"/>
    <w:basedOn w:val="af3"/>
    <w:rsid w:val="006E06FC"/>
    <w:pPr>
      <w:pBdr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8">
    <w:name w:val="xl718"/>
    <w:basedOn w:val="af3"/>
    <w:rsid w:val="006E06FC"/>
    <w:pPr>
      <w:pBdr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9">
    <w:name w:val="xl719"/>
    <w:basedOn w:val="af3"/>
    <w:rsid w:val="006E06FC"/>
    <w:pPr>
      <w:pBdr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0">
    <w:name w:val="xl720"/>
    <w:basedOn w:val="af3"/>
    <w:rsid w:val="006E06FC"/>
    <w:pPr>
      <w:pBdr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1">
    <w:name w:val="xl721"/>
    <w:basedOn w:val="af3"/>
    <w:rsid w:val="006E06FC"/>
    <w:pPr>
      <w:pBdr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2">
    <w:name w:val="xl722"/>
    <w:basedOn w:val="af3"/>
    <w:rsid w:val="006E06FC"/>
    <w:pPr>
      <w:pBdr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3">
    <w:name w:val="xl723"/>
    <w:basedOn w:val="af3"/>
    <w:rsid w:val="006E06FC"/>
    <w:pPr>
      <w:pBdr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4">
    <w:name w:val="xl724"/>
    <w:basedOn w:val="af3"/>
    <w:rsid w:val="006E06FC"/>
    <w:pPr>
      <w:pBdr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5">
    <w:name w:val="xl725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6">
    <w:name w:val="xl726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7">
    <w:name w:val="xl727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8">
    <w:name w:val="xl728"/>
    <w:basedOn w:val="af3"/>
    <w:rsid w:val="006E06FC"/>
    <w:pPr>
      <w:pBdr>
        <w:top w:val="single" w:sz="4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9">
    <w:name w:val="xl729"/>
    <w:basedOn w:val="af3"/>
    <w:rsid w:val="006E06FC"/>
    <w:pPr>
      <w:pBdr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0">
    <w:name w:val="xl730"/>
    <w:basedOn w:val="af3"/>
    <w:rsid w:val="006E06FC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1">
    <w:name w:val="xl731"/>
    <w:basedOn w:val="af3"/>
    <w:rsid w:val="006E06FC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2">
    <w:name w:val="xl732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3">
    <w:name w:val="xl733"/>
    <w:basedOn w:val="af3"/>
    <w:rsid w:val="006E06FC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4">
    <w:name w:val="xl734"/>
    <w:basedOn w:val="af3"/>
    <w:rsid w:val="006E06FC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5">
    <w:name w:val="xl735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6">
    <w:name w:val="xl736"/>
    <w:basedOn w:val="af3"/>
    <w:rsid w:val="006E06FC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7">
    <w:name w:val="xl737"/>
    <w:basedOn w:val="af3"/>
    <w:rsid w:val="006E06FC"/>
    <w:pPr>
      <w:pBdr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8">
    <w:name w:val="xl738"/>
    <w:basedOn w:val="af3"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9">
    <w:name w:val="xl739"/>
    <w:basedOn w:val="af3"/>
    <w:rsid w:val="006E06FC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0">
    <w:name w:val="xl740"/>
    <w:basedOn w:val="af3"/>
    <w:rsid w:val="006E06FC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1">
    <w:name w:val="xl741"/>
    <w:basedOn w:val="af3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2">
    <w:name w:val="xl742"/>
    <w:basedOn w:val="af3"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3">
    <w:name w:val="xl743"/>
    <w:basedOn w:val="af3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4">
    <w:name w:val="xl744"/>
    <w:basedOn w:val="af3"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5">
    <w:name w:val="xl745"/>
    <w:basedOn w:val="af3"/>
    <w:rsid w:val="006E06FC"/>
    <w:pPr>
      <w:pBdr>
        <w:top w:val="single" w:sz="4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6">
    <w:name w:val="xl746"/>
    <w:basedOn w:val="af3"/>
    <w:rsid w:val="006E06FC"/>
    <w:pPr>
      <w:pBdr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7">
    <w:name w:val="xl747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48">
    <w:name w:val="xl748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49">
    <w:name w:val="xl749"/>
    <w:basedOn w:val="af3"/>
    <w:uiPriority w:val="99"/>
    <w:qFormat/>
    <w:rsid w:val="006E06FC"/>
    <w:pPr>
      <w:pBdr>
        <w:top w:val="double" w:sz="6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50">
    <w:name w:val="xl750"/>
    <w:basedOn w:val="af3"/>
    <w:uiPriority w:val="99"/>
    <w:qFormat/>
    <w:rsid w:val="006E06FC"/>
    <w:pPr>
      <w:pBdr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51">
    <w:name w:val="xl751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52">
    <w:name w:val="xl752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3">
    <w:name w:val="xl753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4">
    <w:name w:val="xl754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5">
    <w:name w:val="xl755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6">
    <w:name w:val="xl756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57">
    <w:name w:val="xl757"/>
    <w:basedOn w:val="af3"/>
    <w:uiPriority w:val="99"/>
    <w:qFormat/>
    <w:rsid w:val="006E06FC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58">
    <w:name w:val="xl758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59">
    <w:name w:val="xl759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60">
    <w:name w:val="xl760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761">
    <w:name w:val="xl761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762">
    <w:name w:val="xl762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3">
    <w:name w:val="xl763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4">
    <w:name w:val="xl764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5">
    <w:name w:val="xl765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6">
    <w:name w:val="xl766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7">
    <w:name w:val="xl767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68">
    <w:name w:val="xl768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69">
    <w:name w:val="xl769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0">
    <w:name w:val="xl770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1">
    <w:name w:val="xl771"/>
    <w:basedOn w:val="af3"/>
    <w:uiPriority w:val="99"/>
    <w:qFormat/>
    <w:rsid w:val="006E06FC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2">
    <w:name w:val="xl772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3">
    <w:name w:val="xl773"/>
    <w:basedOn w:val="af3"/>
    <w:uiPriority w:val="99"/>
    <w:qFormat/>
    <w:rsid w:val="006E06FC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4">
    <w:name w:val="xl774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775">
    <w:name w:val="xl775"/>
    <w:basedOn w:val="af3"/>
    <w:uiPriority w:val="99"/>
    <w:qFormat/>
    <w:rsid w:val="006E06FC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776">
    <w:name w:val="xl776"/>
    <w:basedOn w:val="af3"/>
    <w:uiPriority w:val="99"/>
    <w:qFormat/>
    <w:rsid w:val="006E06FC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77">
    <w:name w:val="xl777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78">
    <w:name w:val="xl778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79">
    <w:name w:val="xl779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80">
    <w:name w:val="xl780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81">
    <w:name w:val="xl781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2">
    <w:name w:val="xl782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3">
    <w:name w:val="xl783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4">
    <w:name w:val="xl784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</w:rPr>
  </w:style>
  <w:style w:type="paragraph" w:customStyle="1" w:styleId="xl785">
    <w:name w:val="xl785"/>
    <w:basedOn w:val="af3"/>
    <w:uiPriority w:val="99"/>
    <w:qFormat/>
    <w:rsid w:val="006E06FC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</w:rPr>
  </w:style>
  <w:style w:type="paragraph" w:customStyle="1" w:styleId="xl786">
    <w:name w:val="xl786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87">
    <w:name w:val="xl787"/>
    <w:basedOn w:val="af3"/>
    <w:uiPriority w:val="99"/>
    <w:qFormat/>
    <w:rsid w:val="006E06FC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88">
    <w:name w:val="xl788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789">
    <w:name w:val="xl789"/>
    <w:basedOn w:val="af3"/>
    <w:uiPriority w:val="99"/>
    <w:qFormat/>
    <w:rsid w:val="006E06FC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790">
    <w:name w:val="xl790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91">
    <w:name w:val="xl791"/>
    <w:basedOn w:val="af3"/>
    <w:uiPriority w:val="99"/>
    <w:qFormat/>
    <w:rsid w:val="006E06F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92">
    <w:name w:val="xl792"/>
    <w:basedOn w:val="af3"/>
    <w:uiPriority w:val="99"/>
    <w:qFormat/>
    <w:rsid w:val="006E06FC"/>
    <w:pPr>
      <w:spacing w:before="100" w:beforeAutospacing="1" w:after="100" w:afterAutospacing="1"/>
      <w:textAlignment w:val="center"/>
    </w:pPr>
    <w:rPr>
      <w:b/>
      <w:bCs/>
    </w:rPr>
  </w:style>
  <w:style w:type="table" w:customStyle="1" w:styleId="TableGrid1">
    <w:name w:val="TableGrid1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">
    <w:name w:val="TableGrid2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">
    <w:name w:val="TableGrid3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Grid4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Grid5"/>
    <w:rsid w:val="006E06FC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fffe">
    <w:name w:val="Абзац"/>
    <w:link w:val="afffffff"/>
    <w:uiPriority w:val="99"/>
    <w:qFormat/>
    <w:rsid w:val="006E06FC"/>
    <w:pPr>
      <w:spacing w:before="120" w:after="60"/>
      <w:ind w:firstLine="567"/>
      <w:jc w:val="both"/>
    </w:pPr>
    <w:rPr>
      <w:sz w:val="24"/>
      <w:szCs w:val="24"/>
    </w:rPr>
  </w:style>
  <w:style w:type="character" w:customStyle="1" w:styleId="afffffff">
    <w:name w:val="Абзац Знак"/>
    <w:basedOn w:val="af5"/>
    <w:link w:val="affffffe"/>
    <w:uiPriority w:val="99"/>
    <w:locked/>
    <w:rsid w:val="006E06FC"/>
    <w:rPr>
      <w:sz w:val="24"/>
      <w:szCs w:val="24"/>
    </w:rPr>
  </w:style>
  <w:style w:type="paragraph" w:customStyle="1" w:styleId="ConsPlusTitle">
    <w:name w:val="ConsPlusTitle"/>
    <w:rsid w:val="006E06FC"/>
    <w:pPr>
      <w:widowControl w:val="0"/>
      <w:autoSpaceDE w:val="0"/>
      <w:autoSpaceDN w:val="0"/>
      <w:adjustRightInd w:val="0"/>
      <w:spacing w:before="240" w:after="120"/>
      <w:jc w:val="right"/>
    </w:pPr>
    <w:rPr>
      <w:rFonts w:ascii="Arial" w:hAnsi="Arial" w:cs="Arial"/>
      <w:b/>
      <w:bCs/>
    </w:rPr>
  </w:style>
  <w:style w:type="paragraph" w:customStyle="1" w:styleId="ConsPlusNonformat">
    <w:name w:val="ConsPlusNonformat"/>
    <w:rsid w:val="006E06FC"/>
    <w:pPr>
      <w:widowControl w:val="0"/>
      <w:autoSpaceDE w:val="0"/>
      <w:autoSpaceDN w:val="0"/>
      <w:adjustRightInd w:val="0"/>
      <w:spacing w:before="240" w:after="120"/>
      <w:jc w:val="right"/>
    </w:pPr>
    <w:rPr>
      <w:rFonts w:ascii="Courier New" w:hAnsi="Courier New" w:cs="Courier New"/>
    </w:rPr>
  </w:style>
  <w:style w:type="paragraph" w:customStyle="1" w:styleId="PzOglav">
    <w:name w:val="PzOglav"/>
    <w:basedOn w:val="af3"/>
    <w:rsid w:val="006E06FC"/>
    <w:pPr>
      <w:tabs>
        <w:tab w:val="left" w:leader="dot" w:pos="8505"/>
      </w:tabs>
      <w:spacing w:before="240" w:after="120"/>
      <w:ind w:firstLine="567"/>
      <w:jc w:val="both"/>
    </w:pPr>
    <w:rPr>
      <w:rFonts w:ascii="Arial" w:hAnsi="Arial" w:cs="Arial"/>
      <w:sz w:val="20"/>
      <w:szCs w:val="20"/>
      <w:lang w:eastAsia="en-US"/>
    </w:rPr>
  </w:style>
  <w:style w:type="paragraph" w:customStyle="1" w:styleId="xl60">
    <w:name w:val="xl60"/>
    <w:basedOn w:val="af3"/>
    <w:uiPriority w:val="99"/>
    <w:rsid w:val="006E06FC"/>
    <w:pPr>
      <w:spacing w:before="100" w:beforeAutospacing="1" w:after="100" w:afterAutospacing="1"/>
      <w:ind w:firstLine="709"/>
    </w:pPr>
    <w:rPr>
      <w:sz w:val="26"/>
    </w:rPr>
  </w:style>
  <w:style w:type="paragraph" w:customStyle="1" w:styleId="xl61">
    <w:name w:val="xl61"/>
    <w:basedOn w:val="af3"/>
    <w:uiPriority w:val="99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709"/>
      <w:jc w:val="center"/>
      <w:textAlignment w:val="center"/>
    </w:pPr>
    <w:rPr>
      <w:sz w:val="20"/>
      <w:szCs w:val="20"/>
    </w:rPr>
  </w:style>
  <w:style w:type="paragraph" w:customStyle="1" w:styleId="xl62">
    <w:name w:val="xl62"/>
    <w:basedOn w:val="af3"/>
    <w:uiPriority w:val="99"/>
    <w:rsid w:val="006E06F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709"/>
    </w:pPr>
    <w:rPr>
      <w:sz w:val="20"/>
      <w:szCs w:val="20"/>
    </w:rPr>
  </w:style>
  <w:style w:type="paragraph" w:customStyle="1" w:styleId="Heading">
    <w:name w:val="Heading"/>
    <w:rsid w:val="006E06FC"/>
    <w:pPr>
      <w:widowControl w:val="0"/>
      <w:suppressAutoHyphens/>
      <w:autoSpaceDE w:val="0"/>
      <w:spacing w:before="240" w:after="120"/>
      <w:jc w:val="right"/>
    </w:pPr>
    <w:rPr>
      <w:rFonts w:eastAsia="Arial" w:cs="Calibri"/>
      <w:b/>
      <w:bCs/>
      <w:sz w:val="28"/>
      <w:szCs w:val="28"/>
      <w:lang w:eastAsia="ar-SA"/>
    </w:rPr>
  </w:style>
  <w:style w:type="paragraph" w:customStyle="1" w:styleId="140">
    <w:name w:val="Обычный + 14 пт"/>
    <w:aliases w:val="По ширине,Первая строка:  1,25 см,Справа:  -0,02 см"/>
    <w:basedOn w:val="af3"/>
    <w:rsid w:val="006E06FC"/>
    <w:pPr>
      <w:ind w:right="-10" w:firstLine="708"/>
      <w:jc w:val="both"/>
    </w:pPr>
    <w:rPr>
      <w:sz w:val="28"/>
      <w:szCs w:val="28"/>
    </w:rPr>
  </w:style>
  <w:style w:type="paragraph" w:customStyle="1" w:styleId="ConsCell">
    <w:name w:val="ConsCell"/>
    <w:uiPriority w:val="99"/>
    <w:rsid w:val="006E06FC"/>
    <w:pPr>
      <w:widowControl w:val="0"/>
      <w:autoSpaceDE w:val="0"/>
      <w:autoSpaceDN w:val="0"/>
      <w:adjustRightInd w:val="0"/>
      <w:ind w:right="19772"/>
    </w:pPr>
    <w:rPr>
      <w:rFonts w:ascii="Arial" w:hAnsi="Arial" w:cs="Arial"/>
    </w:rPr>
  </w:style>
  <w:style w:type="paragraph" w:customStyle="1" w:styleId="a50">
    <w:name w:val="a5"/>
    <w:basedOn w:val="af3"/>
    <w:rsid w:val="006E06FC"/>
    <w:pPr>
      <w:spacing w:before="100" w:beforeAutospacing="1" w:after="100" w:afterAutospacing="1"/>
    </w:pPr>
  </w:style>
  <w:style w:type="paragraph" w:customStyle="1" w:styleId="afffffff0">
    <w:name w:val="Содержимое таблицы"/>
    <w:basedOn w:val="af3"/>
    <w:rsid w:val="006E06FC"/>
    <w:pPr>
      <w:widowControl w:val="0"/>
      <w:suppressLineNumbers/>
      <w:suppressAutoHyphens/>
    </w:pPr>
    <w:rPr>
      <w:rFonts w:eastAsia="Lucida Sans Unicode" w:cs="Tahoma"/>
      <w:kern w:val="1"/>
      <w:lang w:eastAsia="hi-IN" w:bidi="hi-IN"/>
    </w:rPr>
  </w:style>
  <w:style w:type="character" w:customStyle="1" w:styleId="link">
    <w:name w:val="link"/>
    <w:basedOn w:val="af5"/>
    <w:rsid w:val="006E06FC"/>
  </w:style>
  <w:style w:type="character" w:customStyle="1" w:styleId="285pt">
    <w:name w:val="Основной текст (2) + 8;5 pt"/>
    <w:basedOn w:val="2f5"/>
    <w:rsid w:val="006E06F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f7">
    <w:name w:val="Основной текст (2) + Полужирный"/>
    <w:basedOn w:val="2f5"/>
    <w:rsid w:val="006E06FC"/>
    <w:rPr>
      <w:rFonts w:ascii="Franklin Gothic Book" w:eastAsia="Franklin Gothic Book" w:hAnsi="Franklin Gothic Book" w:cs="Franklin Gothic Book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ru-RU" w:eastAsia="ru-RU" w:bidi="ru-RU"/>
    </w:rPr>
  </w:style>
  <w:style w:type="character" w:customStyle="1" w:styleId="2ArialNarrow6pt">
    <w:name w:val="Основной текст (2) + Arial Narrow;6 pt"/>
    <w:basedOn w:val="2f5"/>
    <w:rsid w:val="006E06FC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ArialNarrow6pt0">
    <w:name w:val="Основной текст (2) + Arial Narrow;6 pt;Курсив"/>
    <w:basedOn w:val="2f5"/>
    <w:rsid w:val="006E06FC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5pt">
    <w:name w:val="Основной текст (2) + 5 pt"/>
    <w:basedOn w:val="2f5"/>
    <w:rsid w:val="006E06FC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ru-RU" w:eastAsia="ru-RU" w:bidi="ru-RU"/>
    </w:rPr>
  </w:style>
  <w:style w:type="character" w:customStyle="1" w:styleId="211pt">
    <w:name w:val="Основной текст (2) + 11 pt"/>
    <w:basedOn w:val="2f5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afffff1">
    <w:name w:val="Основной текст_"/>
    <w:basedOn w:val="af5"/>
    <w:link w:val="2f2"/>
    <w:uiPriority w:val="99"/>
    <w:rsid w:val="006E06FC"/>
    <w:rPr>
      <w:lang w:val="en-US"/>
    </w:rPr>
  </w:style>
  <w:style w:type="character" w:customStyle="1" w:styleId="85pt">
    <w:name w:val="Основной текст + 8;5 pt;Полужирный"/>
    <w:basedOn w:val="afffff1"/>
    <w:rsid w:val="006E06FC"/>
    <w:rPr>
      <w:b/>
      <w:bCs/>
      <w:color w:val="000000"/>
      <w:spacing w:val="0"/>
      <w:w w:val="100"/>
      <w:position w:val="0"/>
      <w:sz w:val="17"/>
      <w:szCs w:val="17"/>
      <w:lang w:val="ru-RU"/>
    </w:rPr>
  </w:style>
  <w:style w:type="character" w:customStyle="1" w:styleId="Calibri10pt">
    <w:name w:val="Основной текст + Calibri;10 pt"/>
    <w:basedOn w:val="afffff1"/>
    <w:rsid w:val="006E06FC"/>
    <w:rPr>
      <w:rFonts w:ascii="Calibri" w:eastAsia="Calibri" w:hAnsi="Calibri" w:cs="Calibri"/>
      <w:color w:val="000000"/>
      <w:spacing w:val="0"/>
      <w:w w:val="100"/>
      <w:position w:val="0"/>
      <w:sz w:val="20"/>
      <w:szCs w:val="20"/>
      <w:lang w:val="ru-RU"/>
    </w:rPr>
  </w:style>
  <w:style w:type="paragraph" w:customStyle="1" w:styleId="s10">
    <w:name w:val="s_1"/>
    <w:basedOn w:val="af3"/>
    <w:uiPriority w:val="99"/>
    <w:rsid w:val="006E06FC"/>
    <w:pPr>
      <w:spacing w:before="100" w:beforeAutospacing="1" w:after="100" w:afterAutospacing="1"/>
    </w:pPr>
  </w:style>
  <w:style w:type="character" w:customStyle="1" w:styleId="115pt">
    <w:name w:val="Основной текст + 11.5 pt;Полужирный"/>
    <w:basedOn w:val="afffff1"/>
    <w:rsid w:val="006E06FC"/>
    <w:rPr>
      <w:rFonts w:ascii="Sylfaen" w:eastAsia="Sylfaen" w:hAnsi="Sylfaen" w:cs="Sylfaen"/>
      <w:b/>
      <w:bCs/>
      <w:color w:val="000000"/>
      <w:spacing w:val="0"/>
      <w:w w:val="100"/>
      <w:position w:val="0"/>
      <w:sz w:val="23"/>
      <w:szCs w:val="23"/>
      <w:lang w:val="ru-RU"/>
    </w:rPr>
  </w:style>
  <w:style w:type="character" w:customStyle="1" w:styleId="0pt">
    <w:name w:val="Основной текст + Полужирный;Интервал 0 pt"/>
    <w:basedOn w:val="afffff1"/>
    <w:rsid w:val="006E06F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6"/>
      <w:w w:val="100"/>
      <w:position w:val="0"/>
      <w:sz w:val="12"/>
      <w:szCs w:val="12"/>
      <w:u w:val="none"/>
      <w:lang w:val="ru-RU"/>
    </w:rPr>
  </w:style>
  <w:style w:type="character" w:customStyle="1" w:styleId="ArialNarrow55pt0pt">
    <w:name w:val="Основной текст + Arial Narrow;5.5 pt;Курсив;Интервал 0 pt"/>
    <w:basedOn w:val="afffff1"/>
    <w:rsid w:val="006E06FC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5"/>
      <w:w w:val="100"/>
      <w:position w:val="0"/>
      <w:sz w:val="11"/>
      <w:szCs w:val="11"/>
      <w:u w:val="none"/>
      <w:lang w:val="ru-RU"/>
    </w:rPr>
  </w:style>
  <w:style w:type="character" w:customStyle="1" w:styleId="ArialNarrow9pt0pt">
    <w:name w:val="Основной текст + Arial Narrow;9 pt;Интервал 0 pt"/>
    <w:basedOn w:val="afffff1"/>
    <w:rsid w:val="006E06FC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18"/>
      <w:szCs w:val="18"/>
      <w:u w:val="none"/>
      <w:lang w:val="ru-RU"/>
    </w:rPr>
  </w:style>
  <w:style w:type="character" w:customStyle="1" w:styleId="5pt">
    <w:name w:val="Основной текст + 5 pt"/>
    <w:basedOn w:val="afffff1"/>
    <w:rsid w:val="006E06FC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ru-RU"/>
    </w:rPr>
  </w:style>
  <w:style w:type="character" w:customStyle="1" w:styleId="FranklinGothicHeavy45pt-1pt">
    <w:name w:val="Основной текст + Franklin Gothic Heavy;4.5 pt;Курсив;Интервал -1 pt"/>
    <w:basedOn w:val="afffff1"/>
    <w:rsid w:val="006E06FC"/>
    <w:rPr>
      <w:rFonts w:ascii="Franklin Gothic Heavy" w:eastAsia="Franklin Gothic Heavy" w:hAnsi="Franklin Gothic Heavy" w:cs="Franklin Gothic Heavy"/>
      <w:b w:val="0"/>
      <w:bCs w:val="0"/>
      <w:i/>
      <w:iCs/>
      <w:smallCaps w:val="0"/>
      <w:strike w:val="0"/>
      <w:color w:val="000000"/>
      <w:spacing w:val="-20"/>
      <w:w w:val="100"/>
      <w:position w:val="0"/>
      <w:sz w:val="9"/>
      <w:szCs w:val="9"/>
      <w:u w:val="none"/>
      <w:lang w:val="ru-RU"/>
    </w:rPr>
  </w:style>
  <w:style w:type="character" w:customStyle="1" w:styleId="afffffff1">
    <w:name w:val="Основной текст + Не полужирный"/>
    <w:basedOn w:val="afffff1"/>
    <w:rsid w:val="006E06FC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paragraph" w:customStyle="1" w:styleId="3f0">
    <w:name w:val="Основной текст3"/>
    <w:basedOn w:val="af3"/>
    <w:rsid w:val="006E06FC"/>
    <w:pPr>
      <w:widowControl w:val="0"/>
      <w:shd w:val="clear" w:color="auto" w:fill="FFFFFF"/>
      <w:spacing w:line="235" w:lineRule="exact"/>
      <w:jc w:val="center"/>
    </w:pPr>
    <w:rPr>
      <w:rFonts w:ascii="Tahoma" w:eastAsia="Tahoma" w:hAnsi="Tahoma" w:cs="Tahoma"/>
      <w:b/>
      <w:bCs/>
      <w:color w:val="000000"/>
      <w:sz w:val="17"/>
      <w:szCs w:val="17"/>
    </w:rPr>
  </w:style>
  <w:style w:type="character" w:customStyle="1" w:styleId="Arial6pt">
    <w:name w:val="Основной текст + Arial;6 pt"/>
    <w:basedOn w:val="afffff1"/>
    <w:rsid w:val="006E06FC"/>
    <w:rPr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SegoeUI95pt1pt">
    <w:name w:val="Основной текст + Segoe UI;9.5 pt;Интервал 1 pt"/>
    <w:basedOn w:val="afffff1"/>
    <w:rsid w:val="006E06FC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lang w:val="ru-RU"/>
    </w:rPr>
  </w:style>
  <w:style w:type="character" w:customStyle="1" w:styleId="Arial65pt">
    <w:name w:val="Основной текст + Arial;6.5 pt"/>
    <w:basedOn w:val="afffff1"/>
    <w:rsid w:val="006E06FC"/>
    <w:rPr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CenturySchoolbook65pt">
    <w:name w:val="Основной текст + Century Schoolbook;6.5 pt"/>
    <w:basedOn w:val="afffff1"/>
    <w:rsid w:val="006E06F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Arial6pt0">
    <w:name w:val="Основной текст + Arial;6 pt;Курсив"/>
    <w:basedOn w:val="afffff1"/>
    <w:rsid w:val="006E06FC"/>
    <w:rPr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CenturySchoolbook6pt-1pt">
    <w:name w:val="Основной текст + Century Schoolbook;6 pt;Интервал -1 pt"/>
    <w:basedOn w:val="afffff1"/>
    <w:rsid w:val="006E06F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2"/>
      <w:szCs w:val="12"/>
      <w:u w:val="none"/>
      <w:lang w:val="ru-RU"/>
    </w:rPr>
  </w:style>
  <w:style w:type="character" w:customStyle="1" w:styleId="Arial125pt30">
    <w:name w:val="Основной текст + Arial;12.5 pt;Масштаб 30%"/>
    <w:basedOn w:val="afffff1"/>
    <w:rsid w:val="006E06FC"/>
    <w:rPr>
      <w:b w:val="0"/>
      <w:bCs w:val="0"/>
      <w:i w:val="0"/>
      <w:iCs w:val="0"/>
      <w:smallCaps w:val="0"/>
      <w:strike w:val="0"/>
      <w:color w:val="000000"/>
      <w:spacing w:val="0"/>
      <w:w w:val="30"/>
      <w:position w:val="0"/>
      <w:sz w:val="25"/>
      <w:szCs w:val="25"/>
      <w:u w:val="none"/>
      <w:lang w:val="en-US"/>
    </w:rPr>
  </w:style>
  <w:style w:type="character" w:customStyle="1" w:styleId="CenturySchoolbook6pt0pt">
    <w:name w:val="Основной текст + Century Schoolbook;6 pt;Интервал 0 pt"/>
    <w:basedOn w:val="afffff1"/>
    <w:rsid w:val="006E06F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2"/>
      <w:szCs w:val="12"/>
      <w:u w:val="none"/>
      <w:lang w:val="ru-RU"/>
    </w:rPr>
  </w:style>
  <w:style w:type="character" w:customStyle="1" w:styleId="SegoeUI5pt1pt">
    <w:name w:val="Основной текст + Segoe UI;5 pt;Курсив;Интервал 1 pt"/>
    <w:basedOn w:val="afffff1"/>
    <w:rsid w:val="006E06FC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20"/>
      <w:w w:val="100"/>
      <w:position w:val="0"/>
      <w:sz w:val="10"/>
      <w:szCs w:val="10"/>
      <w:u w:val="none"/>
      <w:lang w:val="ru-RU"/>
    </w:rPr>
  </w:style>
  <w:style w:type="character" w:customStyle="1" w:styleId="CenturySchoolbook65pt0pt">
    <w:name w:val="Основной текст + Century Schoolbook;6.5 pt;Курсив;Интервал 0 pt"/>
    <w:basedOn w:val="afffff1"/>
    <w:rsid w:val="006E06FC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10"/>
      <w:w w:val="100"/>
      <w:position w:val="0"/>
      <w:sz w:val="13"/>
      <w:szCs w:val="13"/>
      <w:u w:val="none"/>
      <w:lang w:val="ru-RU"/>
    </w:rPr>
  </w:style>
  <w:style w:type="paragraph" w:customStyle="1" w:styleId="55">
    <w:name w:val="Основной текст5"/>
    <w:basedOn w:val="af3"/>
    <w:rsid w:val="006E06FC"/>
    <w:pPr>
      <w:widowControl w:val="0"/>
      <w:shd w:val="clear" w:color="auto" w:fill="FFFFFF"/>
      <w:spacing w:after="60" w:line="115" w:lineRule="exact"/>
    </w:pPr>
    <w:rPr>
      <w:rFonts w:ascii="Microsoft Sans Serif" w:eastAsia="Microsoft Sans Serif" w:hAnsi="Microsoft Sans Serif" w:cs="Microsoft Sans Serif"/>
      <w:color w:val="000000"/>
      <w:sz w:val="9"/>
      <w:szCs w:val="9"/>
    </w:rPr>
  </w:style>
  <w:style w:type="character" w:customStyle="1" w:styleId="afffffff2">
    <w:name w:val="Основной текст + Курсив"/>
    <w:basedOn w:val="afffff1"/>
    <w:uiPriority w:val="99"/>
    <w:rsid w:val="006E06FC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4pt0pt">
    <w:name w:val="Основной текст + 4 pt;Курсив;Интервал 0 pt"/>
    <w:basedOn w:val="afffff1"/>
    <w:rsid w:val="006E06FC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10"/>
      <w:w w:val="100"/>
      <w:position w:val="0"/>
      <w:sz w:val="8"/>
      <w:szCs w:val="8"/>
      <w:u w:val="none"/>
      <w:lang w:val="ru-RU"/>
    </w:rPr>
  </w:style>
  <w:style w:type="character" w:customStyle="1" w:styleId="4pt">
    <w:name w:val="Основной текст + 4 pt"/>
    <w:basedOn w:val="afffff1"/>
    <w:rsid w:val="006E06FC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en-US"/>
    </w:rPr>
  </w:style>
  <w:style w:type="character" w:customStyle="1" w:styleId="TimesNewRoman">
    <w:name w:val="Основной текст + Times New Roman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1fb">
    <w:name w:val="Текст примечания Знак1"/>
    <w:basedOn w:val="af5"/>
    <w:uiPriority w:val="99"/>
    <w:rsid w:val="006E06FC"/>
    <w:rPr>
      <w:rFonts w:ascii="Times New Roman" w:hAnsi="Times New Roman"/>
      <w:sz w:val="20"/>
      <w:szCs w:val="20"/>
    </w:rPr>
  </w:style>
  <w:style w:type="character" w:customStyle="1" w:styleId="1fc">
    <w:name w:val="Тема примечания Знак1"/>
    <w:basedOn w:val="1fb"/>
    <w:uiPriority w:val="99"/>
    <w:semiHidden/>
    <w:rsid w:val="006E06FC"/>
    <w:rPr>
      <w:rFonts w:ascii="Times New Roman" w:hAnsi="Times New Roman"/>
      <w:b/>
      <w:bCs/>
      <w:sz w:val="20"/>
      <w:szCs w:val="20"/>
    </w:rPr>
  </w:style>
  <w:style w:type="character" w:customStyle="1" w:styleId="s100">
    <w:name w:val="s_10"/>
    <w:basedOn w:val="af5"/>
    <w:rsid w:val="006E06FC"/>
  </w:style>
  <w:style w:type="character" w:customStyle="1" w:styleId="afffffff3">
    <w:name w:val="Символ нумерации"/>
    <w:rsid w:val="006E06FC"/>
  </w:style>
  <w:style w:type="paragraph" w:customStyle="1" w:styleId="1fd">
    <w:name w:val="Заголовок1"/>
    <w:basedOn w:val="af3"/>
    <w:next w:val="afffc"/>
    <w:rsid w:val="006E06FC"/>
    <w:pPr>
      <w:keepNext/>
      <w:widowControl w:val="0"/>
      <w:suppressAutoHyphens/>
      <w:spacing w:before="240" w:after="120"/>
    </w:pPr>
    <w:rPr>
      <w:rFonts w:ascii="Arial" w:eastAsia="Lucida Sans Unicode" w:hAnsi="Arial" w:cs="Tahoma"/>
      <w:kern w:val="1"/>
      <w:sz w:val="28"/>
      <w:szCs w:val="28"/>
      <w:lang w:eastAsia="en-US"/>
    </w:rPr>
  </w:style>
  <w:style w:type="paragraph" w:customStyle="1" w:styleId="1fe">
    <w:name w:val="Название1"/>
    <w:basedOn w:val="af3"/>
    <w:rsid w:val="006E06FC"/>
    <w:pPr>
      <w:widowControl w:val="0"/>
      <w:suppressLineNumbers/>
      <w:suppressAutoHyphens/>
      <w:spacing w:before="120" w:after="120"/>
    </w:pPr>
    <w:rPr>
      <w:rFonts w:eastAsia="Lucida Sans Unicode" w:cs="Tahoma"/>
      <w:i/>
      <w:iCs/>
      <w:kern w:val="1"/>
      <w:lang w:eastAsia="en-US"/>
    </w:rPr>
  </w:style>
  <w:style w:type="paragraph" w:customStyle="1" w:styleId="1ff">
    <w:name w:val="Указатель1"/>
    <w:basedOn w:val="af3"/>
    <w:rsid w:val="006E06FC"/>
    <w:pPr>
      <w:widowControl w:val="0"/>
      <w:suppressLineNumbers/>
      <w:suppressAutoHyphens/>
    </w:pPr>
    <w:rPr>
      <w:rFonts w:eastAsia="Lucida Sans Unicode" w:cs="Tahoma"/>
      <w:kern w:val="1"/>
      <w:lang w:eastAsia="en-US"/>
    </w:rPr>
  </w:style>
  <w:style w:type="character" w:customStyle="1" w:styleId="9pt">
    <w:name w:val="Основной текст + 9 pt;Полужирный"/>
    <w:basedOn w:val="afffff1"/>
    <w:rsid w:val="006E06F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paragraph" w:customStyle="1" w:styleId="93">
    <w:name w:val="Основной текст9"/>
    <w:basedOn w:val="af3"/>
    <w:rsid w:val="006E06FC"/>
    <w:pPr>
      <w:widowControl w:val="0"/>
      <w:shd w:val="clear" w:color="auto" w:fill="FFFFFF"/>
      <w:spacing w:before="540" w:after="240" w:line="230" w:lineRule="exact"/>
      <w:jc w:val="both"/>
    </w:pPr>
    <w:rPr>
      <w:color w:val="000000"/>
      <w:sz w:val="19"/>
      <w:szCs w:val="19"/>
    </w:rPr>
  </w:style>
  <w:style w:type="character" w:customStyle="1" w:styleId="13pt">
    <w:name w:val="Основной текст + 13 pt;Полужирный;Курсив"/>
    <w:basedOn w:val="afffff1"/>
    <w:rsid w:val="006E06FC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/>
    </w:rPr>
  </w:style>
  <w:style w:type="character" w:customStyle="1" w:styleId="10pt0pt">
    <w:name w:val="Основной текст + 10 pt;Полужирный;Интервал 0 pt"/>
    <w:basedOn w:val="afffff1"/>
    <w:rsid w:val="006E06F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ru-RU"/>
    </w:rPr>
  </w:style>
  <w:style w:type="character" w:customStyle="1" w:styleId="9pt0">
    <w:name w:val="Основной текст + 9 pt"/>
    <w:basedOn w:val="afffff1"/>
    <w:uiPriority w:val="99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85pt0">
    <w:name w:val="Основной текст + 8.5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FranklinGothicHeavy45pt">
    <w:name w:val="Основной текст + Franklin Gothic Heavy;4.5 pt"/>
    <w:basedOn w:val="afffff1"/>
    <w:rsid w:val="006E06FC"/>
    <w:rPr>
      <w:rFonts w:ascii="Franklin Gothic Heavy" w:eastAsia="Franklin Gothic Heavy" w:hAnsi="Franklin Gothic Heavy" w:cs="Franklin Gothic Heavy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20pt">
    <w:name w:val="Основной текст + 20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40"/>
      <w:szCs w:val="40"/>
      <w:u w:val="none"/>
      <w:lang w:val="ru-RU"/>
    </w:rPr>
  </w:style>
  <w:style w:type="character" w:customStyle="1" w:styleId="Exact">
    <w:name w:val="Основной текст Exact"/>
    <w:basedOn w:val="af5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"/>
      <w:sz w:val="25"/>
      <w:szCs w:val="25"/>
      <w:u w:val="none"/>
    </w:rPr>
  </w:style>
  <w:style w:type="character" w:customStyle="1" w:styleId="175pt">
    <w:name w:val="Основной текст + 17.5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5"/>
      <w:szCs w:val="35"/>
      <w:u w:val="none"/>
      <w:lang w:val="ru-RU"/>
    </w:rPr>
  </w:style>
  <w:style w:type="character" w:customStyle="1" w:styleId="11pt">
    <w:name w:val="Основной текст + 11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15pt0">
    <w:name w:val="Основной текст + 11.5 pt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7pt">
    <w:name w:val="Основной текст + 7 pt"/>
    <w:aliases w:val="Не полужирный10,Малые прописные"/>
    <w:basedOn w:val="afffff1"/>
    <w:rsid w:val="006E06F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ff0">
    <w:name w:val="Основной текст Знак1"/>
    <w:basedOn w:val="af5"/>
    <w:uiPriority w:val="99"/>
    <w:locked/>
    <w:rsid w:val="006E06FC"/>
    <w:rPr>
      <w:rFonts w:ascii="Arial" w:hAnsi="Arial" w:cs="Arial"/>
      <w:spacing w:val="0"/>
      <w:sz w:val="20"/>
      <w:szCs w:val="20"/>
    </w:rPr>
  </w:style>
  <w:style w:type="character" w:customStyle="1" w:styleId="3f1">
    <w:name w:val="Основной текст (3)_"/>
    <w:basedOn w:val="af5"/>
    <w:link w:val="3f2"/>
    <w:uiPriority w:val="99"/>
    <w:locked/>
    <w:rsid w:val="006E06FC"/>
    <w:rPr>
      <w:noProof/>
      <w:shd w:val="clear" w:color="auto" w:fill="FFFFFF"/>
    </w:rPr>
  </w:style>
  <w:style w:type="character" w:customStyle="1" w:styleId="2f8">
    <w:name w:val="Подпись к таблице (2)_"/>
    <w:basedOn w:val="af5"/>
    <w:link w:val="2f9"/>
    <w:uiPriority w:val="99"/>
    <w:locked/>
    <w:rsid w:val="006E06FC"/>
    <w:rPr>
      <w:rFonts w:ascii="Arial" w:hAnsi="Arial" w:cs="Arial"/>
      <w:shd w:val="clear" w:color="auto" w:fill="FFFFFF"/>
    </w:rPr>
  </w:style>
  <w:style w:type="character" w:customStyle="1" w:styleId="56">
    <w:name w:val="Основной текст (5)_"/>
    <w:basedOn w:val="af5"/>
    <w:link w:val="57"/>
    <w:uiPriority w:val="99"/>
    <w:locked/>
    <w:rsid w:val="006E06FC"/>
    <w:rPr>
      <w:rFonts w:ascii="Microsoft Sans Serif" w:hAnsi="Microsoft Sans Serif" w:cs="Microsoft Sans Serif"/>
      <w:noProof/>
      <w:sz w:val="19"/>
      <w:szCs w:val="19"/>
      <w:shd w:val="clear" w:color="auto" w:fill="FFFFFF"/>
    </w:rPr>
  </w:style>
  <w:style w:type="character" w:customStyle="1" w:styleId="65">
    <w:name w:val="Основной текст (6)_"/>
    <w:basedOn w:val="af5"/>
    <w:link w:val="66"/>
    <w:uiPriority w:val="99"/>
    <w:locked/>
    <w:rsid w:val="006E06FC"/>
    <w:rPr>
      <w:rFonts w:ascii="Microsoft Sans Serif" w:hAnsi="Microsoft Sans Serif" w:cs="Microsoft Sans Serif"/>
      <w:sz w:val="14"/>
      <w:szCs w:val="14"/>
      <w:shd w:val="clear" w:color="auto" w:fill="FFFFFF"/>
    </w:rPr>
  </w:style>
  <w:style w:type="character" w:customStyle="1" w:styleId="74">
    <w:name w:val="Основной текст (7)_"/>
    <w:basedOn w:val="af5"/>
    <w:link w:val="75"/>
    <w:uiPriority w:val="99"/>
    <w:locked/>
    <w:rsid w:val="006E06FC"/>
    <w:rPr>
      <w:rFonts w:ascii="Arial" w:hAnsi="Arial" w:cs="Arial"/>
      <w:noProof/>
      <w:shd w:val="clear" w:color="auto" w:fill="FFFFFF"/>
    </w:rPr>
  </w:style>
  <w:style w:type="character" w:customStyle="1" w:styleId="1pt">
    <w:name w:val="Основной текст + Интервал 1 pt"/>
    <w:basedOn w:val="1ff0"/>
    <w:uiPriority w:val="99"/>
    <w:rsid w:val="006E06FC"/>
    <w:rPr>
      <w:rFonts w:ascii="Arial" w:hAnsi="Arial" w:cs="Arial"/>
      <w:spacing w:val="20"/>
      <w:sz w:val="20"/>
      <w:szCs w:val="20"/>
    </w:rPr>
  </w:style>
  <w:style w:type="character" w:customStyle="1" w:styleId="21pt">
    <w:name w:val="Основной текст (2) + Интервал 1 pt"/>
    <w:basedOn w:val="2f5"/>
    <w:uiPriority w:val="99"/>
    <w:rsid w:val="006E06FC"/>
    <w:rPr>
      <w:rFonts w:ascii="Arial" w:hAnsi="Arial" w:cs="Arial"/>
      <w:b/>
      <w:bCs/>
      <w:spacing w:val="30"/>
      <w:sz w:val="20"/>
      <w:szCs w:val="20"/>
      <w:shd w:val="clear" w:color="auto" w:fill="FFFFFF"/>
    </w:rPr>
  </w:style>
  <w:style w:type="character" w:customStyle="1" w:styleId="83">
    <w:name w:val="Основной текст (8)_"/>
    <w:basedOn w:val="af5"/>
    <w:link w:val="84"/>
    <w:uiPriority w:val="99"/>
    <w:locked/>
    <w:rsid w:val="006E06FC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1pt2">
    <w:name w:val="Основной текст + Интервал 1 pt2"/>
    <w:basedOn w:val="1ff0"/>
    <w:uiPriority w:val="99"/>
    <w:rsid w:val="006E06FC"/>
    <w:rPr>
      <w:rFonts w:ascii="Arial" w:hAnsi="Arial" w:cs="Arial"/>
      <w:spacing w:val="20"/>
      <w:sz w:val="20"/>
      <w:szCs w:val="20"/>
    </w:rPr>
  </w:style>
  <w:style w:type="character" w:customStyle="1" w:styleId="94">
    <w:name w:val="Основной текст (9)_"/>
    <w:basedOn w:val="af5"/>
    <w:link w:val="95"/>
    <w:uiPriority w:val="99"/>
    <w:locked/>
    <w:rsid w:val="006E06FC"/>
    <w:rPr>
      <w:rFonts w:ascii="Arial" w:hAnsi="Arial" w:cs="Arial"/>
      <w:noProof/>
      <w:shd w:val="clear" w:color="auto" w:fill="FFFFFF"/>
    </w:rPr>
  </w:style>
  <w:style w:type="character" w:customStyle="1" w:styleId="102">
    <w:name w:val="Основной текст (10)_"/>
    <w:basedOn w:val="af5"/>
    <w:link w:val="103"/>
    <w:uiPriority w:val="99"/>
    <w:locked/>
    <w:rsid w:val="006E06FC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113">
    <w:name w:val="Основной текст (11)_"/>
    <w:basedOn w:val="af5"/>
    <w:link w:val="114"/>
    <w:uiPriority w:val="99"/>
    <w:locked/>
    <w:rsid w:val="006E06FC"/>
    <w:rPr>
      <w:rFonts w:ascii="Arial" w:hAnsi="Arial" w:cs="Arial"/>
      <w:noProof/>
      <w:shd w:val="clear" w:color="auto" w:fill="FFFFFF"/>
    </w:rPr>
  </w:style>
  <w:style w:type="character" w:customStyle="1" w:styleId="afffffff4">
    <w:name w:val="Подпись к таблице_"/>
    <w:basedOn w:val="af5"/>
    <w:link w:val="1ff1"/>
    <w:uiPriority w:val="99"/>
    <w:locked/>
    <w:rsid w:val="006E06FC"/>
    <w:rPr>
      <w:rFonts w:ascii="Arial" w:hAnsi="Arial" w:cs="Arial"/>
      <w:b/>
      <w:bCs/>
      <w:shd w:val="clear" w:color="auto" w:fill="FFFFFF"/>
    </w:rPr>
  </w:style>
  <w:style w:type="character" w:customStyle="1" w:styleId="afffffff5">
    <w:name w:val="Подпись к таблице"/>
    <w:basedOn w:val="afffffff4"/>
    <w:uiPriority w:val="99"/>
    <w:rsid w:val="006E06FC"/>
    <w:rPr>
      <w:rFonts w:ascii="Arial" w:hAnsi="Arial" w:cs="Arial"/>
      <w:b/>
      <w:bCs/>
      <w:u w:val="single"/>
      <w:shd w:val="clear" w:color="auto" w:fill="FFFFFF"/>
    </w:rPr>
  </w:style>
  <w:style w:type="character" w:customStyle="1" w:styleId="120">
    <w:name w:val="Основной текст (12)_"/>
    <w:basedOn w:val="af5"/>
    <w:link w:val="121"/>
    <w:uiPriority w:val="99"/>
    <w:locked/>
    <w:rsid w:val="006E06FC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130">
    <w:name w:val="Основной текст (13)_"/>
    <w:basedOn w:val="af5"/>
    <w:link w:val="131"/>
    <w:uiPriority w:val="99"/>
    <w:locked/>
    <w:rsid w:val="006E06FC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141">
    <w:name w:val="Основной текст (14)_"/>
    <w:basedOn w:val="af5"/>
    <w:link w:val="142"/>
    <w:uiPriority w:val="99"/>
    <w:locked/>
    <w:rsid w:val="006E06FC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TrebuchetMS">
    <w:name w:val="Основной текст + Trebuchet MS"/>
    <w:aliases w:val="Полужирный,Основной текст (24) + 6 pt"/>
    <w:basedOn w:val="1ff0"/>
    <w:uiPriority w:val="99"/>
    <w:rsid w:val="006E06FC"/>
    <w:rPr>
      <w:rFonts w:ascii="Trebuchet MS" w:hAnsi="Trebuchet MS" w:cs="Trebuchet MS"/>
      <w:b/>
      <w:bCs/>
      <w:noProof/>
      <w:spacing w:val="0"/>
      <w:sz w:val="20"/>
      <w:szCs w:val="20"/>
    </w:rPr>
  </w:style>
  <w:style w:type="character" w:customStyle="1" w:styleId="150">
    <w:name w:val="Основной текст (15)_"/>
    <w:basedOn w:val="af5"/>
    <w:link w:val="151"/>
    <w:uiPriority w:val="99"/>
    <w:locked/>
    <w:rsid w:val="006E06FC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1pt1">
    <w:name w:val="Основной текст + Интервал 1 pt1"/>
    <w:basedOn w:val="1ff0"/>
    <w:uiPriority w:val="99"/>
    <w:rsid w:val="006E06FC"/>
    <w:rPr>
      <w:rFonts w:ascii="Arial" w:hAnsi="Arial" w:cs="Arial"/>
      <w:spacing w:val="20"/>
      <w:sz w:val="20"/>
      <w:szCs w:val="20"/>
    </w:rPr>
  </w:style>
  <w:style w:type="character" w:customStyle="1" w:styleId="160">
    <w:name w:val="Основной текст (16)_"/>
    <w:basedOn w:val="af5"/>
    <w:link w:val="161"/>
    <w:uiPriority w:val="99"/>
    <w:locked/>
    <w:rsid w:val="006E06FC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2fa">
    <w:name w:val="Основной текст Знак2"/>
    <w:basedOn w:val="af5"/>
    <w:uiPriority w:val="99"/>
    <w:semiHidden/>
    <w:rsid w:val="006E06FC"/>
    <w:rPr>
      <w:rFonts w:cs="Arial Unicode MS"/>
      <w:color w:val="000000"/>
    </w:rPr>
  </w:style>
  <w:style w:type="paragraph" w:customStyle="1" w:styleId="3f2">
    <w:name w:val="Основной текст (3)"/>
    <w:basedOn w:val="af3"/>
    <w:link w:val="3f1"/>
    <w:uiPriority w:val="99"/>
    <w:rsid w:val="006E06FC"/>
    <w:pPr>
      <w:shd w:val="clear" w:color="auto" w:fill="FFFFFF"/>
      <w:spacing w:line="240" w:lineRule="atLeast"/>
    </w:pPr>
    <w:rPr>
      <w:noProof/>
      <w:sz w:val="20"/>
      <w:szCs w:val="20"/>
    </w:rPr>
  </w:style>
  <w:style w:type="paragraph" w:customStyle="1" w:styleId="4b">
    <w:name w:val="Основной текст (4)"/>
    <w:basedOn w:val="af3"/>
    <w:uiPriority w:val="99"/>
    <w:rsid w:val="006E06FC"/>
    <w:pPr>
      <w:shd w:val="clear" w:color="auto" w:fill="FFFFFF"/>
      <w:spacing w:line="240" w:lineRule="atLeast"/>
    </w:pPr>
    <w:rPr>
      <w:rFonts w:ascii="Microsoft Sans Serif" w:eastAsia="Arial Unicode MS" w:hAnsi="Microsoft Sans Serif" w:cs="Microsoft Sans Serif"/>
      <w:noProof/>
      <w:sz w:val="20"/>
      <w:szCs w:val="20"/>
    </w:rPr>
  </w:style>
  <w:style w:type="paragraph" w:customStyle="1" w:styleId="2f9">
    <w:name w:val="Подпись к таблице (2)"/>
    <w:basedOn w:val="af3"/>
    <w:link w:val="2f8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sz w:val="20"/>
      <w:szCs w:val="20"/>
    </w:rPr>
  </w:style>
  <w:style w:type="paragraph" w:customStyle="1" w:styleId="57">
    <w:name w:val="Основной текст (5)"/>
    <w:basedOn w:val="af3"/>
    <w:link w:val="56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19"/>
      <w:szCs w:val="19"/>
    </w:rPr>
  </w:style>
  <w:style w:type="paragraph" w:customStyle="1" w:styleId="66">
    <w:name w:val="Основной текст (6)"/>
    <w:basedOn w:val="af3"/>
    <w:link w:val="65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sz w:val="14"/>
      <w:szCs w:val="14"/>
    </w:rPr>
  </w:style>
  <w:style w:type="paragraph" w:customStyle="1" w:styleId="75">
    <w:name w:val="Основной текст (7)"/>
    <w:basedOn w:val="af3"/>
    <w:link w:val="74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20"/>
      <w:szCs w:val="20"/>
    </w:rPr>
  </w:style>
  <w:style w:type="paragraph" w:customStyle="1" w:styleId="84">
    <w:name w:val="Основной текст (8)"/>
    <w:basedOn w:val="af3"/>
    <w:link w:val="83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95">
    <w:name w:val="Основной текст (9)"/>
    <w:basedOn w:val="af3"/>
    <w:link w:val="94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20"/>
      <w:szCs w:val="20"/>
    </w:rPr>
  </w:style>
  <w:style w:type="paragraph" w:customStyle="1" w:styleId="103">
    <w:name w:val="Основной текст (10)"/>
    <w:basedOn w:val="af3"/>
    <w:link w:val="102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114">
    <w:name w:val="Основной текст (11)"/>
    <w:basedOn w:val="af3"/>
    <w:link w:val="113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20"/>
      <w:szCs w:val="20"/>
    </w:rPr>
  </w:style>
  <w:style w:type="paragraph" w:customStyle="1" w:styleId="1ff1">
    <w:name w:val="Подпись к таблице1"/>
    <w:basedOn w:val="af3"/>
    <w:link w:val="afffffff4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b/>
      <w:bCs/>
      <w:sz w:val="20"/>
      <w:szCs w:val="20"/>
    </w:rPr>
  </w:style>
  <w:style w:type="paragraph" w:customStyle="1" w:styleId="121">
    <w:name w:val="Основной текст (12)"/>
    <w:basedOn w:val="af3"/>
    <w:link w:val="120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31">
    <w:name w:val="Основной текст (13)"/>
    <w:basedOn w:val="af3"/>
    <w:link w:val="130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142">
    <w:name w:val="Основной текст (14)"/>
    <w:basedOn w:val="af3"/>
    <w:link w:val="141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51">
    <w:name w:val="Основной текст (15)"/>
    <w:basedOn w:val="af3"/>
    <w:link w:val="150"/>
    <w:uiPriority w:val="99"/>
    <w:rsid w:val="006E06FC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61">
    <w:name w:val="Основной текст (16)"/>
    <w:basedOn w:val="af3"/>
    <w:link w:val="160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character" w:customStyle="1" w:styleId="77">
    <w:name w:val="Основной текст (77)_"/>
    <w:basedOn w:val="af5"/>
    <w:link w:val="770"/>
    <w:uiPriority w:val="99"/>
    <w:locked/>
    <w:rsid w:val="006E06FC"/>
    <w:rPr>
      <w:rFonts w:ascii="Arial" w:hAnsi="Arial" w:cs="Arial"/>
      <w:shd w:val="clear" w:color="auto" w:fill="FFFFFF"/>
    </w:rPr>
  </w:style>
  <w:style w:type="character" w:customStyle="1" w:styleId="79">
    <w:name w:val="Основной текст (79)_"/>
    <w:basedOn w:val="af5"/>
    <w:link w:val="790"/>
    <w:uiPriority w:val="99"/>
    <w:locked/>
    <w:rsid w:val="006E06FC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Candara">
    <w:name w:val="Основной текст + Candara"/>
    <w:aliases w:val="9,5 pt3,Основной текст (114) + Times New Roman,231,Интервал -2 pt1,Основной текст (39) + 11"/>
    <w:basedOn w:val="1ff0"/>
    <w:uiPriority w:val="99"/>
    <w:rsid w:val="006E06FC"/>
    <w:rPr>
      <w:rFonts w:ascii="Candara" w:hAnsi="Candara" w:cs="Candara"/>
      <w:spacing w:val="0"/>
      <w:sz w:val="19"/>
      <w:szCs w:val="19"/>
    </w:rPr>
  </w:style>
  <w:style w:type="character" w:customStyle="1" w:styleId="78">
    <w:name w:val="Основной текст (78)_"/>
    <w:basedOn w:val="af5"/>
    <w:link w:val="780"/>
    <w:uiPriority w:val="99"/>
    <w:locked/>
    <w:rsid w:val="006E06FC"/>
    <w:rPr>
      <w:rFonts w:ascii="Calibri" w:hAnsi="Calibri" w:cs="Calibri"/>
      <w:noProof/>
      <w:shd w:val="clear" w:color="auto" w:fill="FFFFFF"/>
    </w:rPr>
  </w:style>
  <w:style w:type="paragraph" w:customStyle="1" w:styleId="314">
    <w:name w:val="Основной текст (3)1"/>
    <w:basedOn w:val="af3"/>
    <w:uiPriority w:val="99"/>
    <w:rsid w:val="006E06FC"/>
    <w:pPr>
      <w:shd w:val="clear" w:color="auto" w:fill="FFFFFF"/>
      <w:spacing w:line="240" w:lineRule="atLeast"/>
      <w:ind w:hanging="1520"/>
    </w:pPr>
    <w:rPr>
      <w:rFonts w:ascii="Arial" w:eastAsia="Arial Unicode MS" w:hAnsi="Arial" w:cs="Arial"/>
      <w:b/>
      <w:bCs/>
      <w:sz w:val="17"/>
      <w:szCs w:val="17"/>
    </w:rPr>
  </w:style>
  <w:style w:type="paragraph" w:customStyle="1" w:styleId="1210">
    <w:name w:val="Основной текст (12)1"/>
    <w:basedOn w:val="af3"/>
    <w:uiPriority w:val="99"/>
    <w:rsid w:val="006E06FC"/>
    <w:pPr>
      <w:shd w:val="clear" w:color="auto" w:fill="FFFFFF"/>
      <w:spacing w:line="240" w:lineRule="atLeast"/>
    </w:pPr>
    <w:rPr>
      <w:rFonts w:ascii="Arial" w:eastAsia="Arial Unicode MS" w:hAnsi="Arial" w:cs="Arial"/>
      <w:sz w:val="18"/>
      <w:szCs w:val="18"/>
    </w:rPr>
  </w:style>
  <w:style w:type="paragraph" w:customStyle="1" w:styleId="770">
    <w:name w:val="Основной текст (77)"/>
    <w:basedOn w:val="af3"/>
    <w:link w:val="77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sz w:val="20"/>
      <w:szCs w:val="20"/>
    </w:rPr>
  </w:style>
  <w:style w:type="paragraph" w:customStyle="1" w:styleId="790">
    <w:name w:val="Основной текст (79)"/>
    <w:basedOn w:val="af3"/>
    <w:link w:val="79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780">
    <w:name w:val="Основной текст (78)"/>
    <w:basedOn w:val="af3"/>
    <w:link w:val="78"/>
    <w:uiPriority w:val="99"/>
    <w:rsid w:val="006E06FC"/>
    <w:pPr>
      <w:shd w:val="clear" w:color="auto" w:fill="FFFFFF"/>
      <w:spacing w:line="240" w:lineRule="atLeast"/>
    </w:pPr>
    <w:rPr>
      <w:rFonts w:ascii="Calibri" w:hAnsi="Calibri" w:cs="Calibri"/>
      <w:noProof/>
      <w:sz w:val="20"/>
      <w:szCs w:val="20"/>
    </w:rPr>
  </w:style>
  <w:style w:type="character" w:customStyle="1" w:styleId="800">
    <w:name w:val="Основной текст (80)_"/>
    <w:basedOn w:val="af5"/>
    <w:link w:val="801"/>
    <w:uiPriority w:val="99"/>
    <w:locked/>
    <w:rsid w:val="006E06FC"/>
    <w:rPr>
      <w:rFonts w:ascii="Arial" w:hAnsi="Arial" w:cs="Arial"/>
      <w:noProof/>
      <w:sz w:val="18"/>
      <w:szCs w:val="18"/>
      <w:shd w:val="clear" w:color="auto" w:fill="FFFFFF"/>
    </w:rPr>
  </w:style>
  <w:style w:type="paragraph" w:customStyle="1" w:styleId="801">
    <w:name w:val="Основной текст (80)"/>
    <w:basedOn w:val="af3"/>
    <w:link w:val="800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8"/>
      <w:szCs w:val="18"/>
    </w:rPr>
  </w:style>
  <w:style w:type="character" w:customStyle="1" w:styleId="811">
    <w:name w:val="Основной текст (81)_"/>
    <w:basedOn w:val="af5"/>
    <w:link w:val="812"/>
    <w:uiPriority w:val="99"/>
    <w:locked/>
    <w:rsid w:val="006E06FC"/>
    <w:rPr>
      <w:rFonts w:ascii="Arial" w:hAnsi="Arial" w:cs="Arial"/>
      <w:noProof/>
      <w:sz w:val="17"/>
      <w:szCs w:val="17"/>
      <w:shd w:val="clear" w:color="auto" w:fill="FFFFFF"/>
    </w:rPr>
  </w:style>
  <w:style w:type="paragraph" w:customStyle="1" w:styleId="812">
    <w:name w:val="Основной текст (81)"/>
    <w:basedOn w:val="af3"/>
    <w:link w:val="811"/>
    <w:uiPriority w:val="99"/>
    <w:rsid w:val="006E06FC"/>
    <w:pPr>
      <w:shd w:val="clear" w:color="auto" w:fill="FFFFFF"/>
      <w:spacing w:line="240" w:lineRule="atLeast"/>
    </w:pPr>
    <w:rPr>
      <w:rFonts w:ascii="Arial" w:hAnsi="Arial" w:cs="Arial"/>
      <w:noProof/>
      <w:sz w:val="17"/>
      <w:szCs w:val="17"/>
    </w:rPr>
  </w:style>
  <w:style w:type="paragraph" w:customStyle="1" w:styleId="67">
    <w:name w:val="Обычный6"/>
    <w:rsid w:val="006E06FC"/>
    <w:pPr>
      <w:widowControl w:val="0"/>
    </w:pPr>
    <w:rPr>
      <w:snapToGrid w:val="0"/>
    </w:rPr>
  </w:style>
  <w:style w:type="paragraph" w:customStyle="1" w:styleId="afffffff6">
    <w:name w:val="Основной"/>
    <w:basedOn w:val="af3"/>
    <w:link w:val="afffffff7"/>
    <w:uiPriority w:val="99"/>
    <w:qFormat/>
    <w:rsid w:val="006E06FC"/>
    <w:pPr>
      <w:spacing w:before="120" w:line="312" w:lineRule="auto"/>
      <w:ind w:firstLine="720"/>
      <w:jc w:val="both"/>
    </w:pPr>
  </w:style>
  <w:style w:type="character" w:customStyle="1" w:styleId="afffffff7">
    <w:name w:val="Основной Знак"/>
    <w:link w:val="afffffff6"/>
    <w:uiPriority w:val="99"/>
    <w:rsid w:val="006E06FC"/>
    <w:rPr>
      <w:sz w:val="24"/>
      <w:szCs w:val="24"/>
    </w:rPr>
  </w:style>
  <w:style w:type="paragraph" w:customStyle="1" w:styleId="123">
    <w:name w:val="ТЗ_Список нумерованный 1.2.3."/>
    <w:basedOn w:val="af3"/>
    <w:rsid w:val="006E06FC"/>
    <w:pPr>
      <w:numPr>
        <w:numId w:val="10"/>
      </w:numPr>
      <w:tabs>
        <w:tab w:val="left" w:pos="573"/>
      </w:tabs>
      <w:spacing w:before="120"/>
      <w:ind w:left="7" w:firstLine="283"/>
    </w:pPr>
    <w:rPr>
      <w:szCs w:val="20"/>
    </w:rPr>
  </w:style>
  <w:style w:type="character" w:customStyle="1" w:styleId="560">
    <w:name w:val="Основной текст (5) + 6"/>
    <w:aliases w:val="5 pt,Не полужирный1,Не курсив,Основной текст (4) + 8,Интервал 0 pt,Основной текст (2) + 8,Основной текст + 10 pt,Курсив,Основной текст (14) + 4 pt,Не полужирный,Интервал 0 pt5,Основной текст (18) + 11,7,5 pt30,6 pt,9 ,Не курсив14"/>
    <w:basedOn w:val="56"/>
    <w:uiPriority w:val="99"/>
    <w:rsid w:val="006E06FC"/>
    <w:rPr>
      <w:rFonts w:ascii="Times New Roman" w:hAnsi="Times New Roman" w:cs="Times New Roman"/>
      <w:noProof/>
      <w:spacing w:val="0"/>
      <w:sz w:val="13"/>
      <w:szCs w:val="13"/>
      <w:shd w:val="clear" w:color="auto" w:fill="FFFFFF"/>
    </w:rPr>
  </w:style>
  <w:style w:type="character" w:customStyle="1" w:styleId="58">
    <w:name w:val="Основной текст + 5"/>
    <w:aliases w:val="5 pt2,Основной текст (95) + 91,Основной текст (12) + 10,Основной текст (15) + 111"/>
    <w:basedOn w:val="1ff0"/>
    <w:uiPriority w:val="99"/>
    <w:rsid w:val="006E06FC"/>
    <w:rPr>
      <w:rFonts w:ascii="Times New Roman" w:hAnsi="Times New Roman" w:cs="Times New Roman"/>
      <w:spacing w:val="0"/>
      <w:sz w:val="11"/>
      <w:szCs w:val="11"/>
    </w:rPr>
  </w:style>
  <w:style w:type="character" w:customStyle="1" w:styleId="85">
    <w:name w:val="Основной текст (8) + Курсив"/>
    <w:basedOn w:val="83"/>
    <w:rsid w:val="006E06FC"/>
    <w:rPr>
      <w:rFonts w:ascii="Times New Roman" w:hAnsi="Times New Roman" w:cs="Times New Roman"/>
      <w:b/>
      <w:bCs/>
      <w:i/>
      <w:iCs/>
      <w:noProof/>
      <w:spacing w:val="0"/>
      <w:sz w:val="15"/>
      <w:szCs w:val="15"/>
      <w:shd w:val="clear" w:color="auto" w:fill="FFFFFF"/>
    </w:rPr>
  </w:style>
  <w:style w:type="paragraph" w:customStyle="1" w:styleId="215">
    <w:name w:val="Основной текст (2)1"/>
    <w:basedOn w:val="af3"/>
    <w:rsid w:val="006E06FC"/>
    <w:pPr>
      <w:shd w:val="clear" w:color="auto" w:fill="FFFFFF"/>
      <w:spacing w:line="240" w:lineRule="atLeast"/>
    </w:pPr>
    <w:rPr>
      <w:rFonts w:eastAsia="Arial Unicode MS"/>
      <w:sz w:val="13"/>
      <w:szCs w:val="13"/>
    </w:rPr>
  </w:style>
  <w:style w:type="character" w:customStyle="1" w:styleId="240">
    <w:name w:val="Основной текст (2)4"/>
    <w:basedOn w:val="2f5"/>
    <w:uiPriority w:val="99"/>
    <w:rsid w:val="006E06FC"/>
    <w:rPr>
      <w:rFonts w:ascii="Times New Roman" w:hAnsi="Times New Roman" w:cs="Times New Roman"/>
      <w:spacing w:val="0"/>
      <w:sz w:val="13"/>
      <w:szCs w:val="13"/>
      <w:shd w:val="clear" w:color="auto" w:fill="FFFFFF"/>
    </w:rPr>
  </w:style>
  <w:style w:type="character" w:customStyle="1" w:styleId="29pt">
    <w:name w:val="Основной текст (2) + 9 pt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9pt0">
    <w:name w:val="Основной текст (2) + 9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85pt0">
    <w:name w:val="Основной текст (2) + 8;5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SReferenceSansSerif6pt">
    <w:name w:val="Основной текст (2) + MS Reference Sans Serif;6 pt;Не полужирный"/>
    <w:basedOn w:val="2f5"/>
    <w:rsid w:val="009652DB"/>
    <w:rPr>
      <w:rFonts w:ascii="MS Reference Sans Serif" w:eastAsia="MS Reference Sans Serif" w:hAnsi="MS Reference Sans Serif" w:cs="MS Reference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95pt">
    <w:name w:val="Основной текст (2) + 9;5 pt;Курсив"/>
    <w:basedOn w:val="2f5"/>
    <w:rsid w:val="009652D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9pt1">
    <w:name w:val="Основной текст (2) + 9 pt;Курсив"/>
    <w:basedOn w:val="2f5"/>
    <w:rsid w:val="009652D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fb">
    <w:name w:val="Основной текст (2) + 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28pt">
    <w:name w:val="Основной текст (2) + 8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45pt">
    <w:name w:val="Основной текст (2) + 4;5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 w:eastAsia="ru-RU" w:bidi="ru-RU"/>
    </w:rPr>
  </w:style>
  <w:style w:type="character" w:customStyle="1" w:styleId="26pt">
    <w:name w:val="Основной текст (2) + 6 pt;Не 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MicrosoftSansSerif55pt">
    <w:name w:val="Основной текст (2) + Microsoft Sans Serif;5;5 pt;Не полужирный"/>
    <w:basedOn w:val="2f5"/>
    <w:rsid w:val="009652DB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Cambria4pt">
    <w:name w:val="Основной текст (2) + Cambria;4 pt;Не полужирный"/>
    <w:basedOn w:val="2f5"/>
    <w:rsid w:val="009652DB"/>
    <w:rPr>
      <w:rFonts w:ascii="Cambria" w:eastAsia="Cambria" w:hAnsi="Cambria" w:cs="Cambria"/>
      <w:b/>
      <w:bCs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2Candara5pt">
    <w:name w:val="Основной текст (2) + Candara;5 pt;Не полужирный"/>
    <w:basedOn w:val="2f5"/>
    <w:rsid w:val="009652DB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ru-RU" w:eastAsia="ru-RU" w:bidi="ru-RU"/>
    </w:rPr>
  </w:style>
  <w:style w:type="character" w:customStyle="1" w:styleId="26pt0">
    <w:name w:val="Основной текст (2) + 6 pt;Не полужирный;Курсив"/>
    <w:basedOn w:val="2f5"/>
    <w:rsid w:val="009652D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45pt0">
    <w:name w:val="Основной текст (2) + 4;5 pt;Не полужирный;Малые прописные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4 pt;Не полужирный"/>
    <w:basedOn w:val="2f5"/>
    <w:rsid w:val="009652DB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character" w:customStyle="1" w:styleId="2PalatinoLinotype9pt">
    <w:name w:val="Основной текст (2) + Palatino Linotype;9 pt;Не полужирный"/>
    <w:basedOn w:val="2f5"/>
    <w:rsid w:val="009652DB"/>
    <w:rPr>
      <w:rFonts w:ascii="Palatino Linotype" w:eastAsia="Palatino Linotype" w:hAnsi="Palatino Linotype" w:cs="Palatino Linotype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265pt">
    <w:name w:val="Основной текст (2) + 6;5 pt;Не полужирный"/>
    <w:basedOn w:val="2f5"/>
    <w:rsid w:val="009652DB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2PalatinoLinotype4pt">
    <w:name w:val="Основной текст (2) + Palatino Linotype;4 pt;Не полужирный"/>
    <w:basedOn w:val="2f5"/>
    <w:rsid w:val="009652DB"/>
    <w:rPr>
      <w:rFonts w:ascii="Palatino Linotype" w:eastAsia="Palatino Linotype" w:hAnsi="Palatino Linotype" w:cs="Palatino Linotype"/>
      <w:b/>
      <w:bCs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character" w:customStyle="1" w:styleId="2Cambria55pt">
    <w:name w:val="Основной текст (2) + Cambria;5;5 pt"/>
    <w:basedOn w:val="2f5"/>
    <w:rsid w:val="009652DB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fc">
    <w:name w:val="Основной текст (2) + Курсив"/>
    <w:basedOn w:val="2f5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4pt0">
    <w:name w:val="Основной текст (2) + 4 pt"/>
    <w:basedOn w:val="2f5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paragraph" w:customStyle="1" w:styleId="1ff2">
    <w:name w:val="Текст1"/>
    <w:basedOn w:val="af3"/>
    <w:rsid w:val="009652DB"/>
    <w:pPr>
      <w:ind w:firstLine="709"/>
      <w:jc w:val="both"/>
    </w:pPr>
    <w:rPr>
      <w:szCs w:val="20"/>
    </w:rPr>
  </w:style>
  <w:style w:type="paragraph" w:customStyle="1" w:styleId="BodyText21">
    <w:name w:val="Body Text 21"/>
    <w:basedOn w:val="af3"/>
    <w:rsid w:val="009652DB"/>
    <w:pPr>
      <w:autoSpaceDE w:val="0"/>
      <w:autoSpaceDN w:val="0"/>
      <w:spacing w:before="120"/>
      <w:ind w:firstLine="709"/>
      <w:jc w:val="both"/>
    </w:pPr>
    <w:rPr>
      <w:sz w:val="28"/>
      <w:szCs w:val="28"/>
    </w:rPr>
  </w:style>
  <w:style w:type="paragraph" w:customStyle="1" w:styleId="afffffff8">
    <w:name w:val="Название закона"/>
    <w:basedOn w:val="af3"/>
    <w:next w:val="27"/>
    <w:rsid w:val="009652DB"/>
    <w:pPr>
      <w:jc w:val="center"/>
    </w:pPr>
    <w:rPr>
      <w:b/>
    </w:rPr>
  </w:style>
  <w:style w:type="paragraph" w:customStyle="1" w:styleId="230">
    <w:name w:val="Основной текст с отступом 23"/>
    <w:basedOn w:val="af3"/>
    <w:rsid w:val="009652DB"/>
    <w:pPr>
      <w:overflowPunct w:val="0"/>
      <w:autoSpaceDE w:val="0"/>
      <w:autoSpaceDN w:val="0"/>
      <w:adjustRightInd w:val="0"/>
      <w:spacing w:before="120"/>
      <w:ind w:firstLine="709"/>
      <w:jc w:val="both"/>
      <w:textAlignment w:val="baseline"/>
    </w:pPr>
    <w:rPr>
      <w:szCs w:val="20"/>
    </w:rPr>
  </w:style>
  <w:style w:type="paragraph" w:customStyle="1" w:styleId="330">
    <w:name w:val="Основной текст с отступом 33"/>
    <w:basedOn w:val="af3"/>
    <w:rsid w:val="009652DB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ascii="AcademyACTT" w:hAnsi="AcademyACTT"/>
      <w:sz w:val="28"/>
      <w:szCs w:val="20"/>
      <w:lang w:val="en-US"/>
    </w:rPr>
  </w:style>
  <w:style w:type="paragraph" w:customStyle="1" w:styleId="315">
    <w:name w:val="Основной текст 31"/>
    <w:basedOn w:val="af3"/>
    <w:rsid w:val="009652DB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1ff3">
    <w:name w:val="Обычный (веб)1"/>
    <w:basedOn w:val="af3"/>
    <w:rsid w:val="009652DB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paragraph" w:customStyle="1" w:styleId="Noeeu1">
    <w:name w:val="Noeeu1"/>
    <w:basedOn w:val="af3"/>
    <w:rsid w:val="009652DB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szCs w:val="20"/>
    </w:rPr>
  </w:style>
  <w:style w:type="paragraph" w:customStyle="1" w:styleId="1ff4">
    <w:name w:val="1"/>
    <w:basedOn w:val="af3"/>
    <w:next w:val="aff2"/>
    <w:uiPriority w:val="99"/>
    <w:qFormat/>
    <w:rsid w:val="009652DB"/>
    <w:pPr>
      <w:spacing w:before="100" w:beforeAutospacing="1" w:after="100" w:afterAutospacing="1"/>
    </w:pPr>
    <w:rPr>
      <w:color w:val="000000"/>
    </w:rPr>
  </w:style>
  <w:style w:type="paragraph" w:styleId="2fd">
    <w:name w:val="List Bullet 2"/>
    <w:basedOn w:val="af3"/>
    <w:autoRedefine/>
    <w:rsid w:val="009652DB"/>
    <w:pPr>
      <w:tabs>
        <w:tab w:val="left" w:pos="643"/>
      </w:tabs>
      <w:ind w:firstLine="702"/>
      <w:jc w:val="both"/>
    </w:pPr>
    <w:rPr>
      <w:szCs w:val="20"/>
    </w:rPr>
  </w:style>
  <w:style w:type="paragraph" w:customStyle="1" w:styleId="212pt">
    <w:name w:val="Заголовок 2 + 12 pt Знак Знак"/>
    <w:basedOn w:val="af3"/>
    <w:next w:val="af3"/>
    <w:link w:val="212pt0"/>
    <w:autoRedefine/>
    <w:rsid w:val="009652DB"/>
    <w:pPr>
      <w:keepNext/>
      <w:jc w:val="center"/>
      <w:outlineLvl w:val="0"/>
    </w:pPr>
    <w:rPr>
      <w:b/>
      <w:bCs/>
      <w:szCs w:val="20"/>
    </w:rPr>
  </w:style>
  <w:style w:type="character" w:customStyle="1" w:styleId="212pt0">
    <w:name w:val="Заголовок 2 + 12 pt Знак Знак Знак"/>
    <w:basedOn w:val="af5"/>
    <w:link w:val="212pt"/>
    <w:rsid w:val="009652DB"/>
    <w:rPr>
      <w:b/>
      <w:bCs/>
      <w:sz w:val="24"/>
    </w:rPr>
  </w:style>
  <w:style w:type="paragraph" w:customStyle="1" w:styleId="212pt1">
    <w:name w:val="Заголовок 2 + 12 pt"/>
    <w:basedOn w:val="af3"/>
    <w:next w:val="af3"/>
    <w:autoRedefine/>
    <w:rsid w:val="009652DB"/>
    <w:pPr>
      <w:keepNext/>
      <w:spacing w:after="120"/>
      <w:jc w:val="center"/>
      <w:outlineLvl w:val="0"/>
    </w:pPr>
    <w:rPr>
      <w:bCs/>
      <w:sz w:val="20"/>
      <w:szCs w:val="20"/>
    </w:rPr>
  </w:style>
  <w:style w:type="paragraph" w:customStyle="1" w:styleId="2TimesNewRoman">
    <w:name w:val="Стиль Заголовок 2 + Times New Roman по центру"/>
    <w:basedOn w:val="2"/>
    <w:next w:val="afffc"/>
    <w:autoRedefine/>
    <w:rsid w:val="009652DB"/>
    <w:pPr>
      <w:keepNext/>
      <w:numPr>
        <w:ilvl w:val="0"/>
        <w:numId w:val="0"/>
      </w:numPr>
      <w:spacing w:before="240" w:after="60" w:line="240" w:lineRule="auto"/>
      <w:ind w:left="1702"/>
      <w:jc w:val="center"/>
    </w:pPr>
    <w:rPr>
      <w:rFonts w:eastAsia="Times New Roman"/>
      <w:b w:val="0"/>
      <w:iCs/>
      <w:sz w:val="28"/>
      <w:szCs w:val="20"/>
      <w:lang w:eastAsia="ru-RU"/>
    </w:rPr>
  </w:style>
  <w:style w:type="paragraph" w:customStyle="1" w:styleId="212pt2">
    <w:name w:val="Заголовок 2 + 12 pt Знак"/>
    <w:basedOn w:val="af3"/>
    <w:next w:val="af3"/>
    <w:autoRedefine/>
    <w:rsid w:val="009652DB"/>
    <w:pPr>
      <w:keepNext/>
      <w:jc w:val="center"/>
      <w:outlineLvl w:val="0"/>
    </w:pPr>
    <w:rPr>
      <w:bCs/>
      <w:sz w:val="20"/>
      <w:szCs w:val="20"/>
    </w:rPr>
  </w:style>
  <w:style w:type="paragraph" w:customStyle="1" w:styleId="2fe">
    <w:name w:val="Знак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styleId="2ff">
    <w:name w:val="index 2"/>
    <w:basedOn w:val="af3"/>
    <w:next w:val="af3"/>
    <w:autoRedefine/>
    <w:semiHidden/>
    <w:rsid w:val="009652DB"/>
    <w:pPr>
      <w:widowControl w:val="0"/>
      <w:autoSpaceDE w:val="0"/>
      <w:autoSpaceDN w:val="0"/>
      <w:adjustRightInd w:val="0"/>
      <w:ind w:left="400" w:hanging="200"/>
    </w:pPr>
    <w:rPr>
      <w:sz w:val="20"/>
      <w:szCs w:val="20"/>
    </w:rPr>
  </w:style>
  <w:style w:type="paragraph" w:customStyle="1" w:styleId="a4">
    <w:name w:val="Основной текст с точкой"/>
    <w:basedOn w:val="afff9"/>
    <w:link w:val="afffffff9"/>
    <w:rsid w:val="009652DB"/>
    <w:pPr>
      <w:numPr>
        <w:numId w:val="14"/>
      </w:numPr>
      <w:tabs>
        <w:tab w:val="left" w:pos="851"/>
      </w:tabs>
      <w:overflowPunct w:val="0"/>
      <w:adjustRightInd w:val="0"/>
      <w:spacing w:before="60" w:after="0" w:line="240" w:lineRule="auto"/>
      <w:jc w:val="both"/>
    </w:pPr>
    <w:rPr>
      <w:szCs w:val="20"/>
    </w:rPr>
  </w:style>
  <w:style w:type="character" w:customStyle="1" w:styleId="afffffff9">
    <w:name w:val="Основной текст с точкой Знак"/>
    <w:basedOn w:val="af5"/>
    <w:link w:val="a4"/>
    <w:rsid w:val="009652DB"/>
    <w:rPr>
      <w:sz w:val="24"/>
    </w:rPr>
  </w:style>
  <w:style w:type="paragraph" w:styleId="afffffffa">
    <w:name w:val="List Continue"/>
    <w:basedOn w:val="af3"/>
    <w:rsid w:val="009652DB"/>
    <w:pPr>
      <w:overflowPunct w:val="0"/>
      <w:autoSpaceDE w:val="0"/>
      <w:autoSpaceDN w:val="0"/>
      <w:adjustRightInd w:val="0"/>
      <w:spacing w:after="120"/>
      <w:ind w:left="283"/>
    </w:pPr>
    <w:rPr>
      <w:szCs w:val="20"/>
    </w:rPr>
  </w:style>
  <w:style w:type="paragraph" w:styleId="2ff0">
    <w:name w:val="List Continue 2"/>
    <w:basedOn w:val="af3"/>
    <w:rsid w:val="009652DB"/>
    <w:pPr>
      <w:overflowPunct w:val="0"/>
      <w:autoSpaceDE w:val="0"/>
      <w:autoSpaceDN w:val="0"/>
      <w:adjustRightInd w:val="0"/>
      <w:spacing w:after="120"/>
      <w:ind w:left="566"/>
    </w:pPr>
    <w:rPr>
      <w:szCs w:val="20"/>
    </w:rPr>
  </w:style>
  <w:style w:type="paragraph" w:customStyle="1" w:styleId="4c">
    <w:name w:val="Знак Знак Знак4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Oaaeeiuenoeeu">
    <w:name w:val="Oaaee?iue noeeu"/>
    <w:basedOn w:val="af3"/>
    <w:rsid w:val="009652DB"/>
    <w:pPr>
      <w:overflowPunct w:val="0"/>
      <w:autoSpaceDE w:val="0"/>
      <w:autoSpaceDN w:val="0"/>
      <w:adjustRightInd w:val="0"/>
      <w:jc w:val="center"/>
      <w:textAlignment w:val="baseline"/>
    </w:pPr>
    <w:rPr>
      <w:sz w:val="22"/>
      <w:szCs w:val="20"/>
    </w:rPr>
  </w:style>
  <w:style w:type="paragraph" w:customStyle="1" w:styleId="afffffffb">
    <w:name w:val="Краткий обратный адрес"/>
    <w:basedOn w:val="af3"/>
    <w:rsid w:val="009652DB"/>
    <w:pPr>
      <w:overflowPunct w:val="0"/>
      <w:autoSpaceDE w:val="0"/>
      <w:autoSpaceDN w:val="0"/>
      <w:adjustRightInd w:val="0"/>
    </w:pPr>
    <w:rPr>
      <w:szCs w:val="20"/>
    </w:rPr>
  </w:style>
  <w:style w:type="paragraph" w:customStyle="1" w:styleId="podzag">
    <w:name w:val="podzag"/>
    <w:basedOn w:val="af3"/>
    <w:rsid w:val="009652DB"/>
    <w:pPr>
      <w:spacing w:before="100" w:after="100"/>
    </w:pPr>
    <w:rPr>
      <w:rFonts w:ascii="Arial Unicode MS" w:eastAsia="Arial Unicode MS" w:hAnsi="Arial Unicode MS"/>
      <w:szCs w:val="20"/>
    </w:rPr>
  </w:style>
  <w:style w:type="paragraph" w:customStyle="1" w:styleId="ConsNormal">
    <w:name w:val="ConsNormal"/>
    <w:rsid w:val="009652DB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ConsTitle">
    <w:name w:val="ConsTitle"/>
    <w:rsid w:val="009652DB"/>
    <w:pPr>
      <w:widowControl w:val="0"/>
      <w:autoSpaceDE w:val="0"/>
      <w:autoSpaceDN w:val="0"/>
      <w:adjustRightInd w:val="0"/>
    </w:pPr>
    <w:rPr>
      <w:rFonts w:ascii="Arial" w:hAnsi="Arial" w:cs="Arial"/>
      <w:b/>
      <w:bCs/>
    </w:rPr>
  </w:style>
  <w:style w:type="paragraph" w:customStyle="1" w:styleId="ae">
    <w:name w:val="Эко_№_таб"/>
    <w:basedOn w:val="af3"/>
    <w:next w:val="af3"/>
    <w:rsid w:val="009652DB"/>
    <w:pPr>
      <w:numPr>
        <w:numId w:val="13"/>
      </w:numPr>
      <w:spacing w:before="120"/>
      <w:ind w:left="0" w:firstLine="709"/>
      <w:jc w:val="right"/>
    </w:pPr>
    <w:rPr>
      <w:i/>
      <w:szCs w:val="20"/>
    </w:rPr>
  </w:style>
  <w:style w:type="paragraph" w:customStyle="1" w:styleId="af">
    <w:name w:val="Эко_булет"/>
    <w:basedOn w:val="af3"/>
    <w:next w:val="af3"/>
    <w:rsid w:val="009652DB"/>
    <w:pPr>
      <w:numPr>
        <w:numId w:val="15"/>
      </w:numPr>
      <w:spacing w:before="120"/>
      <w:jc w:val="both"/>
    </w:pPr>
    <w:rPr>
      <w:szCs w:val="20"/>
    </w:rPr>
  </w:style>
  <w:style w:type="paragraph" w:customStyle="1" w:styleId="afffffffc">
    <w:name w:val="Эко_таб"/>
    <w:basedOn w:val="af3"/>
    <w:rsid w:val="009652DB"/>
    <w:pPr>
      <w:spacing w:before="120" w:after="120"/>
      <w:jc w:val="center"/>
    </w:pPr>
    <w:rPr>
      <w:b/>
      <w:i/>
      <w:szCs w:val="20"/>
    </w:rPr>
  </w:style>
  <w:style w:type="paragraph" w:customStyle="1" w:styleId="afffffffd">
    <w:name w:val="Таблица"/>
    <w:basedOn w:val="af3"/>
    <w:link w:val="afffffffe"/>
    <w:uiPriority w:val="99"/>
    <w:qFormat/>
    <w:rsid w:val="009652DB"/>
    <w:pPr>
      <w:jc w:val="center"/>
    </w:pPr>
    <w:rPr>
      <w:sz w:val="20"/>
      <w:szCs w:val="20"/>
    </w:rPr>
  </w:style>
  <w:style w:type="paragraph" w:customStyle="1" w:styleId="152">
    <w:name w:val="Шанпар1.5"/>
    <w:basedOn w:val="af3"/>
    <w:rsid w:val="009652DB"/>
    <w:pPr>
      <w:spacing w:before="120" w:line="360" w:lineRule="auto"/>
      <w:ind w:firstLine="720"/>
      <w:jc w:val="both"/>
    </w:pPr>
    <w:rPr>
      <w:szCs w:val="20"/>
    </w:rPr>
  </w:style>
  <w:style w:type="paragraph" w:customStyle="1" w:styleId="Bullet1">
    <w:name w:val="Bullet 1"/>
    <w:basedOn w:val="af3"/>
    <w:rsid w:val="009652DB"/>
    <w:pPr>
      <w:numPr>
        <w:numId w:val="12"/>
      </w:numPr>
      <w:spacing w:before="120" w:line="240" w:lineRule="atLeast"/>
      <w:jc w:val="both"/>
    </w:pPr>
    <w:rPr>
      <w:sz w:val="22"/>
      <w:szCs w:val="20"/>
      <w:lang w:val="en-AU"/>
    </w:rPr>
  </w:style>
  <w:style w:type="paragraph" w:customStyle="1" w:styleId="affffffff">
    <w:name w:val="Обычный для таблицы"/>
    <w:basedOn w:val="af3"/>
    <w:rsid w:val="009652DB"/>
    <w:pPr>
      <w:spacing w:before="120" w:after="120"/>
      <w:jc w:val="center"/>
    </w:pPr>
  </w:style>
  <w:style w:type="paragraph" w:customStyle="1" w:styleId="solo11">
    <w:name w:val="solo11"/>
    <w:basedOn w:val="af3"/>
    <w:rsid w:val="009652DB"/>
    <w:pPr>
      <w:overflowPunct w:val="0"/>
      <w:autoSpaceDE w:val="0"/>
      <w:autoSpaceDN w:val="0"/>
      <w:adjustRightInd w:val="0"/>
      <w:spacing w:line="240" w:lineRule="atLeast"/>
      <w:ind w:firstLine="720"/>
      <w:jc w:val="both"/>
      <w:textAlignment w:val="baseline"/>
    </w:pPr>
    <w:rPr>
      <w:rFonts w:ascii="Times New Roman CYR" w:hAnsi="Times New Roman CYR"/>
      <w:szCs w:val="20"/>
    </w:rPr>
  </w:style>
  <w:style w:type="paragraph" w:styleId="3f3">
    <w:name w:val="List 3"/>
    <w:basedOn w:val="af3"/>
    <w:rsid w:val="009652DB"/>
    <w:pPr>
      <w:overflowPunct w:val="0"/>
      <w:autoSpaceDE w:val="0"/>
      <w:autoSpaceDN w:val="0"/>
      <w:adjustRightInd w:val="0"/>
      <w:ind w:left="849" w:hanging="283"/>
    </w:pPr>
    <w:rPr>
      <w:szCs w:val="20"/>
    </w:rPr>
  </w:style>
  <w:style w:type="paragraph" w:customStyle="1" w:styleId="BodyTextIndent1">
    <w:name w:val="Body Text Indent1"/>
    <w:basedOn w:val="af3"/>
    <w:semiHidden/>
    <w:rsid w:val="009652DB"/>
    <w:pPr>
      <w:ind w:firstLine="567"/>
      <w:jc w:val="both"/>
    </w:pPr>
    <w:rPr>
      <w:szCs w:val="20"/>
    </w:rPr>
  </w:style>
  <w:style w:type="paragraph" w:styleId="affffffff0">
    <w:name w:val="Block Text"/>
    <w:basedOn w:val="af3"/>
    <w:rsid w:val="009652DB"/>
    <w:pPr>
      <w:widowControl w:val="0"/>
      <w:shd w:val="clear" w:color="auto" w:fill="FFFFFF"/>
      <w:ind w:left="14" w:right="36" w:firstLine="695"/>
      <w:jc w:val="both"/>
    </w:pPr>
    <w:rPr>
      <w:snapToGrid w:val="0"/>
      <w:color w:val="000000"/>
      <w:spacing w:val="-1"/>
      <w:szCs w:val="20"/>
    </w:rPr>
  </w:style>
  <w:style w:type="paragraph" w:customStyle="1" w:styleId="1ff5">
    <w:name w:val="1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ff6">
    <w:name w:val="Знак Знак Знак1 Знак Знак Знак Знак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afffff7">
    <w:name w:val="Обычный отступ Знак"/>
    <w:basedOn w:val="af5"/>
    <w:link w:val="afffff6"/>
    <w:rsid w:val="009652DB"/>
    <w:rPr>
      <w:rFonts w:eastAsiaTheme="minorHAnsi" w:cstheme="minorBidi"/>
      <w:sz w:val="24"/>
      <w:szCs w:val="22"/>
      <w:lang w:eastAsia="en-US"/>
    </w:rPr>
  </w:style>
  <w:style w:type="paragraph" w:customStyle="1" w:styleId="1ff7">
    <w:name w:val="Заголовок 1 с Нум"/>
    <w:basedOn w:val="15"/>
    <w:rsid w:val="009652DB"/>
    <w:pPr>
      <w:keepNext/>
      <w:numPr>
        <w:numId w:val="0"/>
      </w:numPr>
      <w:spacing w:before="240" w:after="60" w:line="240" w:lineRule="auto"/>
    </w:pPr>
    <w:rPr>
      <w:rFonts w:eastAsia="Times New Roman" w:cs="Arial"/>
      <w:kern w:val="32"/>
      <w:szCs w:val="32"/>
      <w:lang w:val="ru-RU" w:eastAsia="ru-RU"/>
    </w:rPr>
  </w:style>
  <w:style w:type="paragraph" w:customStyle="1" w:styleId="231">
    <w:name w:val="Знак23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ConsPlusCell">
    <w:name w:val="ConsPlusCell"/>
    <w:link w:val="ConsPlusCell0"/>
    <w:uiPriority w:val="99"/>
    <w:rsid w:val="009652DB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affffffff1">
    <w:name w:val="Название таблицы"/>
    <w:basedOn w:val="afffc"/>
    <w:link w:val="affffffff2"/>
    <w:autoRedefine/>
    <w:rsid w:val="009652DB"/>
    <w:pPr>
      <w:spacing w:before="120"/>
      <w:ind w:right="-45"/>
    </w:pPr>
  </w:style>
  <w:style w:type="paragraph" w:customStyle="1" w:styleId="1ff8">
    <w:name w:val="Знак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f4">
    <w:name w:val="Знак3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affffffff3">
    <w:name w:val="Основной жирный"/>
    <w:basedOn w:val="afff9"/>
    <w:next w:val="afff9"/>
    <w:rsid w:val="009652DB"/>
    <w:pPr>
      <w:widowControl w:val="0"/>
      <w:overflowPunct w:val="0"/>
      <w:adjustRightInd w:val="0"/>
      <w:spacing w:before="120" w:after="0" w:line="240" w:lineRule="auto"/>
      <w:ind w:left="425" w:firstLine="425"/>
      <w:jc w:val="both"/>
    </w:pPr>
    <w:rPr>
      <w:b/>
      <w:bCs/>
    </w:rPr>
  </w:style>
  <w:style w:type="character" w:customStyle="1" w:styleId="1ff9">
    <w:name w:val="Заголовок 1 с Нум Знак"/>
    <w:basedOn w:val="af5"/>
    <w:rsid w:val="009652DB"/>
    <w:rPr>
      <w:rFonts w:ascii="Arial" w:hAnsi="Arial" w:cs="Arial" w:hint="default"/>
      <w:b/>
      <w:bCs/>
      <w:kern w:val="32"/>
      <w:sz w:val="24"/>
      <w:szCs w:val="32"/>
      <w:lang w:val="ru-RU" w:eastAsia="ru-RU" w:bidi="ar-SA"/>
    </w:rPr>
  </w:style>
  <w:style w:type="character" w:customStyle="1" w:styleId="affffffff4">
    <w:name w:val="Основной жирный Знак"/>
    <w:basedOn w:val="afffa"/>
    <w:rsid w:val="009652DB"/>
    <w:rPr>
      <w:b/>
      <w:bCs/>
      <w:sz w:val="24"/>
      <w:szCs w:val="24"/>
      <w:lang w:val="ru-RU" w:eastAsia="ru-RU" w:bidi="ar-SA"/>
    </w:rPr>
  </w:style>
  <w:style w:type="character" w:customStyle="1" w:styleId="1ffa">
    <w:name w:val="Заголовок 1 Знак Знак Знак Знак"/>
    <w:aliases w:val="Заголовок 1 Знак Знак Знак Знак1,Заголовок 1 Знак Знак Знак1"/>
    <w:basedOn w:val="af5"/>
    <w:rsid w:val="009652DB"/>
    <w:rPr>
      <w:sz w:val="28"/>
    </w:rPr>
  </w:style>
  <w:style w:type="character" w:customStyle="1" w:styleId="180">
    <w:name w:val="Знак Знак18"/>
    <w:basedOn w:val="af5"/>
    <w:rsid w:val="009652DB"/>
    <w:rPr>
      <w:sz w:val="28"/>
    </w:rPr>
  </w:style>
  <w:style w:type="character" w:customStyle="1" w:styleId="170">
    <w:name w:val="Знак Знак17"/>
    <w:basedOn w:val="af5"/>
    <w:rsid w:val="009652DB"/>
    <w:rPr>
      <w:b/>
      <w:sz w:val="22"/>
    </w:rPr>
  </w:style>
  <w:style w:type="character" w:customStyle="1" w:styleId="86">
    <w:name w:val="Знак Знак8"/>
    <w:basedOn w:val="af5"/>
    <w:rsid w:val="009652DB"/>
    <w:rPr>
      <w:sz w:val="28"/>
    </w:rPr>
  </w:style>
  <w:style w:type="character" w:customStyle="1" w:styleId="76">
    <w:name w:val="Знак Знак7"/>
    <w:basedOn w:val="af5"/>
    <w:rsid w:val="009652DB"/>
    <w:rPr>
      <w:b/>
      <w:sz w:val="24"/>
    </w:rPr>
  </w:style>
  <w:style w:type="character" w:customStyle="1" w:styleId="68">
    <w:name w:val="Знак Знак6"/>
    <w:basedOn w:val="af5"/>
    <w:rsid w:val="009652DB"/>
    <w:rPr>
      <w:sz w:val="24"/>
    </w:rPr>
  </w:style>
  <w:style w:type="character" w:customStyle="1" w:styleId="affffffff5">
    <w:name w:val="Стиль полужирный"/>
    <w:basedOn w:val="af5"/>
    <w:rsid w:val="009652DB"/>
    <w:rPr>
      <w:b/>
      <w:bCs/>
      <w:strike w:val="0"/>
      <w:dstrike w:val="0"/>
      <w:u w:val="none"/>
      <w:effect w:val="none"/>
      <w:vertAlign w:val="baseline"/>
    </w:rPr>
  </w:style>
  <w:style w:type="paragraph" w:customStyle="1" w:styleId="txt">
    <w:name w:val="txt"/>
    <w:basedOn w:val="af3"/>
    <w:rsid w:val="009652DB"/>
    <w:pPr>
      <w:spacing w:before="100" w:beforeAutospacing="1" w:after="100" w:afterAutospacing="1"/>
    </w:pPr>
  </w:style>
  <w:style w:type="paragraph" w:customStyle="1" w:styleId="4d">
    <w:name w:val="Знак Знак Знак Знак4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22">
    <w:name w:val="Знак1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21">
    <w:name w:val="Знак3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BodyTextIndent21">
    <w:name w:val="Body Text Indent 21"/>
    <w:basedOn w:val="af3"/>
    <w:uiPriority w:val="99"/>
    <w:rsid w:val="009652DB"/>
    <w:pPr>
      <w:overflowPunct w:val="0"/>
      <w:autoSpaceDE w:val="0"/>
      <w:autoSpaceDN w:val="0"/>
      <w:adjustRightInd w:val="0"/>
      <w:spacing w:before="120"/>
      <w:ind w:firstLine="709"/>
      <w:jc w:val="both"/>
    </w:pPr>
    <w:rPr>
      <w:szCs w:val="20"/>
    </w:rPr>
  </w:style>
  <w:style w:type="paragraph" w:styleId="40">
    <w:name w:val="List 4"/>
    <w:basedOn w:val="af3"/>
    <w:rsid w:val="009652DB"/>
    <w:pPr>
      <w:numPr>
        <w:numId w:val="11"/>
      </w:numPr>
      <w:overflowPunct w:val="0"/>
      <w:autoSpaceDE w:val="0"/>
      <w:autoSpaceDN w:val="0"/>
      <w:adjustRightInd w:val="0"/>
      <w:ind w:left="1132" w:hanging="283"/>
    </w:pPr>
    <w:rPr>
      <w:szCs w:val="20"/>
    </w:rPr>
  </w:style>
  <w:style w:type="paragraph" w:styleId="3">
    <w:name w:val="List Bullet 3"/>
    <w:basedOn w:val="af3"/>
    <w:autoRedefine/>
    <w:rsid w:val="009652DB"/>
    <w:pPr>
      <w:numPr>
        <w:numId w:val="16"/>
      </w:numPr>
      <w:tabs>
        <w:tab w:val="clear" w:pos="926"/>
        <w:tab w:val="num" w:pos="360"/>
      </w:tabs>
      <w:overflowPunct w:val="0"/>
      <w:autoSpaceDE w:val="0"/>
      <w:autoSpaceDN w:val="0"/>
      <w:adjustRightInd w:val="0"/>
      <w:ind w:left="0" w:firstLine="0"/>
    </w:pPr>
    <w:rPr>
      <w:szCs w:val="20"/>
    </w:rPr>
  </w:style>
  <w:style w:type="paragraph" w:styleId="3f5">
    <w:name w:val="List Continue 3"/>
    <w:basedOn w:val="af3"/>
    <w:rsid w:val="009652DB"/>
    <w:pPr>
      <w:overflowPunct w:val="0"/>
      <w:autoSpaceDE w:val="0"/>
      <w:autoSpaceDN w:val="0"/>
      <w:adjustRightInd w:val="0"/>
      <w:spacing w:after="120"/>
      <w:ind w:left="849"/>
    </w:pPr>
    <w:rPr>
      <w:szCs w:val="20"/>
    </w:rPr>
  </w:style>
  <w:style w:type="paragraph" w:styleId="affffffff6">
    <w:name w:val="Signature"/>
    <w:basedOn w:val="af3"/>
    <w:link w:val="affffffff7"/>
    <w:rsid w:val="009652DB"/>
    <w:pPr>
      <w:overflowPunct w:val="0"/>
      <w:autoSpaceDE w:val="0"/>
      <w:autoSpaceDN w:val="0"/>
      <w:adjustRightInd w:val="0"/>
      <w:ind w:left="4252"/>
    </w:pPr>
    <w:rPr>
      <w:szCs w:val="20"/>
    </w:rPr>
  </w:style>
  <w:style w:type="character" w:customStyle="1" w:styleId="affffffff7">
    <w:name w:val="Подпись Знак"/>
    <w:basedOn w:val="af5"/>
    <w:link w:val="affffffff6"/>
    <w:rsid w:val="009652DB"/>
    <w:rPr>
      <w:sz w:val="24"/>
    </w:rPr>
  </w:style>
  <w:style w:type="paragraph" w:customStyle="1" w:styleId="PP">
    <w:name w:val="Строка PP"/>
    <w:basedOn w:val="affffffff6"/>
    <w:rsid w:val="009652DB"/>
  </w:style>
  <w:style w:type="paragraph" w:customStyle="1" w:styleId="PlainText1">
    <w:name w:val="Plain Text1"/>
    <w:basedOn w:val="af3"/>
    <w:rsid w:val="009652DB"/>
    <w:pPr>
      <w:ind w:firstLine="709"/>
      <w:jc w:val="both"/>
    </w:pPr>
    <w:rPr>
      <w:szCs w:val="20"/>
    </w:rPr>
  </w:style>
  <w:style w:type="paragraph" w:customStyle="1" w:styleId="BodyText22">
    <w:name w:val="Body Text 22"/>
    <w:basedOn w:val="af3"/>
    <w:rsid w:val="009652DB"/>
    <w:pPr>
      <w:spacing w:after="120"/>
      <w:jc w:val="both"/>
    </w:pPr>
    <w:rPr>
      <w:sz w:val="28"/>
      <w:szCs w:val="20"/>
    </w:rPr>
  </w:style>
  <w:style w:type="paragraph" w:customStyle="1" w:styleId="BodyTextIndent22">
    <w:name w:val="Body Text Indent 22"/>
    <w:basedOn w:val="af3"/>
    <w:rsid w:val="009652DB"/>
    <w:pPr>
      <w:widowControl w:val="0"/>
      <w:spacing w:line="360" w:lineRule="auto"/>
      <w:ind w:firstLine="720"/>
    </w:pPr>
    <w:rPr>
      <w:szCs w:val="20"/>
    </w:rPr>
  </w:style>
  <w:style w:type="character" w:customStyle="1" w:styleId="txt1201">
    <w:name w:val="txt_1201"/>
    <w:basedOn w:val="af5"/>
    <w:rsid w:val="009652DB"/>
    <w:rPr>
      <w:sz w:val="29"/>
      <w:szCs w:val="29"/>
    </w:rPr>
  </w:style>
  <w:style w:type="paragraph" w:customStyle="1" w:styleId="124">
    <w:name w:val="Обычный (веб)12"/>
    <w:basedOn w:val="af3"/>
    <w:rsid w:val="009652DB"/>
    <w:pPr>
      <w:spacing w:after="120" w:line="360" w:lineRule="auto"/>
    </w:pPr>
    <w:rPr>
      <w:color w:val="000000"/>
    </w:rPr>
  </w:style>
  <w:style w:type="character" w:customStyle="1" w:styleId="gdeobj">
    <w:name w:val="gdeobj"/>
    <w:basedOn w:val="af5"/>
    <w:rsid w:val="009652DB"/>
  </w:style>
  <w:style w:type="character" w:customStyle="1" w:styleId="pmbu">
    <w:name w:val="pmbu"/>
    <w:basedOn w:val="af5"/>
    <w:rsid w:val="009652DB"/>
  </w:style>
  <w:style w:type="paragraph" w:customStyle="1" w:styleId="2ff1">
    <w:name w:val="Знак Знак Знак2 Знак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f6">
    <w:name w:val="заг 3"/>
    <w:basedOn w:val="30"/>
    <w:rsid w:val="009652DB"/>
    <w:pPr>
      <w:keepNext/>
      <w:numPr>
        <w:ilvl w:val="0"/>
        <w:numId w:val="0"/>
      </w:numPr>
      <w:spacing w:after="0" w:line="240" w:lineRule="auto"/>
      <w:contextualSpacing w:val="0"/>
      <w:jc w:val="center"/>
    </w:pPr>
    <w:rPr>
      <w:rFonts w:eastAsia="Times New Roman"/>
      <w:bCs w:val="0"/>
      <w:szCs w:val="20"/>
      <w:lang w:val="ru-RU" w:eastAsia="ru-RU"/>
    </w:rPr>
  </w:style>
  <w:style w:type="paragraph" w:customStyle="1" w:styleId="12">
    <w:name w:val="Список нумерованный 1."/>
    <w:basedOn w:val="af3"/>
    <w:link w:val="1ffb"/>
    <w:qFormat/>
    <w:rsid w:val="009652DB"/>
    <w:pPr>
      <w:numPr>
        <w:numId w:val="17"/>
      </w:numPr>
      <w:tabs>
        <w:tab w:val="left" w:pos="397"/>
      </w:tabs>
      <w:spacing w:line="360" w:lineRule="auto"/>
      <w:ind w:left="0" w:firstLine="0"/>
      <w:jc w:val="both"/>
    </w:pPr>
    <w:rPr>
      <w:rFonts w:cs="Arial"/>
    </w:rPr>
  </w:style>
  <w:style w:type="character" w:customStyle="1" w:styleId="1ffb">
    <w:name w:val="Список нумерованный 1. Знак"/>
    <w:basedOn w:val="af5"/>
    <w:link w:val="12"/>
    <w:rsid w:val="009652DB"/>
    <w:rPr>
      <w:rFonts w:cs="Arial"/>
      <w:sz w:val="24"/>
      <w:szCs w:val="24"/>
    </w:rPr>
  </w:style>
  <w:style w:type="paragraph" w:customStyle="1" w:styleId="1ffc">
    <w:name w:val="Знак Знак Знак1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Noeeu11">
    <w:name w:val="Noeeu11"/>
    <w:basedOn w:val="af3"/>
    <w:rsid w:val="009652DB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szCs w:val="20"/>
    </w:rPr>
  </w:style>
  <w:style w:type="paragraph" w:styleId="a0">
    <w:name w:val="List Bullet"/>
    <w:basedOn w:val="af3"/>
    <w:uiPriority w:val="99"/>
    <w:rsid w:val="009652DB"/>
    <w:pPr>
      <w:numPr>
        <w:numId w:val="18"/>
      </w:numPr>
      <w:overflowPunct w:val="0"/>
      <w:autoSpaceDE w:val="0"/>
      <w:autoSpaceDN w:val="0"/>
      <w:adjustRightInd w:val="0"/>
    </w:pPr>
    <w:rPr>
      <w:sz w:val="20"/>
      <w:szCs w:val="20"/>
    </w:rPr>
  </w:style>
  <w:style w:type="character" w:customStyle="1" w:styleId="1ffd">
    <w:name w:val="Основной текст Знак Знак Знак Знак1"/>
    <w:aliases w:val="Основной текст Знак Знак Знак Знак Знак Знак,Основной текст Знак Знак"/>
    <w:basedOn w:val="af5"/>
    <w:uiPriority w:val="99"/>
    <w:rsid w:val="009652DB"/>
    <w:rPr>
      <w:szCs w:val="24"/>
      <w:lang w:val="ru-RU" w:eastAsia="ru-RU" w:bidi="ar-SA"/>
    </w:rPr>
  </w:style>
  <w:style w:type="character" w:styleId="affffffff8">
    <w:name w:val="line number"/>
    <w:basedOn w:val="af5"/>
    <w:rsid w:val="009652DB"/>
  </w:style>
  <w:style w:type="paragraph" w:customStyle="1" w:styleId="125">
    <w:name w:val="Заголовок 12"/>
    <w:basedOn w:val="67"/>
    <w:next w:val="67"/>
    <w:rsid w:val="009652DB"/>
    <w:pPr>
      <w:keepNext/>
      <w:widowControl/>
      <w:numPr>
        <w:ilvl w:val="12"/>
      </w:numPr>
      <w:ind w:firstLine="709"/>
      <w:jc w:val="center"/>
      <w:outlineLvl w:val="0"/>
    </w:pPr>
    <w:rPr>
      <w:b/>
      <w:snapToGrid/>
      <w:sz w:val="24"/>
    </w:rPr>
  </w:style>
  <w:style w:type="paragraph" w:customStyle="1" w:styleId="232">
    <w:name w:val="Заголовок 23"/>
    <w:basedOn w:val="67"/>
    <w:next w:val="67"/>
    <w:rsid w:val="009652DB"/>
    <w:pPr>
      <w:keepNext/>
      <w:widowControl/>
      <w:numPr>
        <w:ilvl w:val="12"/>
      </w:numPr>
      <w:ind w:firstLine="709"/>
      <w:jc w:val="both"/>
      <w:outlineLvl w:val="1"/>
    </w:pPr>
    <w:rPr>
      <w:snapToGrid/>
      <w:sz w:val="24"/>
    </w:rPr>
  </w:style>
  <w:style w:type="paragraph" w:customStyle="1" w:styleId="322">
    <w:name w:val="Заголовок 32"/>
    <w:basedOn w:val="67"/>
    <w:next w:val="67"/>
    <w:rsid w:val="009652DB"/>
    <w:pPr>
      <w:keepNext/>
      <w:widowControl/>
      <w:ind w:firstLine="720"/>
      <w:jc w:val="both"/>
      <w:outlineLvl w:val="2"/>
    </w:pPr>
    <w:rPr>
      <w:snapToGrid/>
      <w:sz w:val="24"/>
    </w:rPr>
  </w:style>
  <w:style w:type="character" w:customStyle="1" w:styleId="1ffe">
    <w:name w:val="Знак Знак Знак1"/>
    <w:basedOn w:val="af5"/>
    <w:rsid w:val="009652DB"/>
    <w:rPr>
      <w:b/>
      <w:sz w:val="44"/>
      <w:lang w:val="ru-RU" w:eastAsia="ru-RU" w:bidi="ar-SA"/>
    </w:rPr>
  </w:style>
  <w:style w:type="paragraph" w:customStyle="1" w:styleId="affffffff9">
    <w:name w:val="Фирма"/>
    <w:basedOn w:val="af3"/>
    <w:next w:val="af3"/>
    <w:rsid w:val="009652DB"/>
    <w:pPr>
      <w:spacing w:line="288" w:lineRule="auto"/>
      <w:jc w:val="center"/>
    </w:pPr>
    <w:rPr>
      <w:rFonts w:ascii="Arial" w:hAnsi="Arial"/>
      <w:szCs w:val="20"/>
    </w:rPr>
  </w:style>
  <w:style w:type="paragraph" w:customStyle="1" w:styleId="affffffffa">
    <w:name w:val="Содержание"/>
    <w:basedOn w:val="af3"/>
    <w:rsid w:val="009652DB"/>
    <w:pPr>
      <w:spacing w:line="288" w:lineRule="auto"/>
      <w:jc w:val="center"/>
    </w:pPr>
    <w:rPr>
      <w:rFonts w:ascii="Arial" w:hAnsi="Arial"/>
      <w:b/>
      <w:sz w:val="28"/>
      <w:szCs w:val="20"/>
    </w:rPr>
  </w:style>
  <w:style w:type="paragraph" w:customStyle="1" w:styleId="TimesNewRoman05">
    <w:name w:val="Стиль Times New Roman Лиловый по ширине Слева:  05 см Первая с..."/>
    <w:basedOn w:val="af3"/>
    <w:rsid w:val="009652DB"/>
    <w:pPr>
      <w:overflowPunct w:val="0"/>
      <w:autoSpaceDE w:val="0"/>
      <w:autoSpaceDN w:val="0"/>
      <w:adjustRightInd w:val="0"/>
      <w:ind w:left="284" w:right="283" w:firstLine="709"/>
      <w:jc w:val="both"/>
      <w:textAlignment w:val="baseline"/>
    </w:pPr>
    <w:rPr>
      <w:szCs w:val="20"/>
    </w:rPr>
  </w:style>
  <w:style w:type="paragraph" w:customStyle="1" w:styleId="216">
    <w:name w:val="Стиль по ширине Слева:  2 см Первая строка:  1 см Перед:  6 пт"/>
    <w:basedOn w:val="af3"/>
    <w:rsid w:val="009652DB"/>
    <w:pPr>
      <w:spacing w:before="120"/>
      <w:ind w:left="1134" w:firstLine="567"/>
      <w:jc w:val="both"/>
    </w:pPr>
    <w:rPr>
      <w:szCs w:val="20"/>
    </w:rPr>
  </w:style>
  <w:style w:type="paragraph" w:customStyle="1" w:styleId="1fff">
    <w:name w:val="1 Знак Знак"/>
    <w:basedOn w:val="afff9"/>
    <w:link w:val="1fff0"/>
    <w:rsid w:val="009652DB"/>
    <w:pPr>
      <w:autoSpaceDE/>
      <w:autoSpaceDN/>
      <w:spacing w:after="0" w:line="240" w:lineRule="auto"/>
      <w:ind w:firstLine="709"/>
      <w:jc w:val="both"/>
    </w:pPr>
    <w:rPr>
      <w:rFonts w:ascii="Arial" w:hAnsi="Arial"/>
    </w:rPr>
  </w:style>
  <w:style w:type="character" w:customStyle="1" w:styleId="1fff0">
    <w:name w:val="1 Знак Знак Знак"/>
    <w:basedOn w:val="af5"/>
    <w:link w:val="1fff"/>
    <w:rsid w:val="009652DB"/>
    <w:rPr>
      <w:rFonts w:ascii="Arial" w:hAnsi="Arial"/>
      <w:sz w:val="24"/>
      <w:szCs w:val="24"/>
    </w:rPr>
  </w:style>
  <w:style w:type="paragraph" w:customStyle="1" w:styleId="4e">
    <w:name w:val="Заг4"/>
    <w:basedOn w:val="3f6"/>
    <w:rsid w:val="009652DB"/>
    <w:pPr>
      <w:outlineLvl w:val="3"/>
    </w:pPr>
  </w:style>
  <w:style w:type="paragraph" w:customStyle="1" w:styleId="3f7">
    <w:name w:val="о 3"/>
    <w:basedOn w:val="af3"/>
    <w:rsid w:val="009652DB"/>
    <w:pPr>
      <w:keepNext/>
      <w:widowControl w:val="0"/>
      <w:ind w:left="737"/>
      <w:jc w:val="center"/>
    </w:pPr>
    <w:rPr>
      <w:bCs/>
    </w:rPr>
  </w:style>
  <w:style w:type="paragraph" w:customStyle="1" w:styleId="affffffffb">
    <w:name w:val="текст сноски"/>
    <w:basedOn w:val="af3"/>
    <w:rsid w:val="009652DB"/>
    <w:pPr>
      <w:autoSpaceDE w:val="0"/>
      <w:autoSpaceDN w:val="0"/>
    </w:pPr>
    <w:rPr>
      <w:rFonts w:ascii="Arial" w:hAnsi="Arial" w:cs="Arial"/>
      <w:sz w:val="20"/>
      <w:szCs w:val="20"/>
    </w:rPr>
  </w:style>
  <w:style w:type="paragraph" w:customStyle="1" w:styleId="2ff2">
    <w:name w:val="Заголов 2"/>
    <w:basedOn w:val="2"/>
    <w:next w:val="af3"/>
    <w:rsid w:val="009652DB"/>
    <w:pPr>
      <w:numPr>
        <w:ilvl w:val="0"/>
        <w:numId w:val="0"/>
      </w:numPr>
      <w:spacing w:after="0" w:line="240" w:lineRule="auto"/>
      <w:jc w:val="center"/>
    </w:pPr>
    <w:rPr>
      <w:rFonts w:eastAsia="Times New Roman"/>
      <w:szCs w:val="20"/>
      <w:lang w:eastAsia="ru-RU"/>
    </w:rPr>
  </w:style>
  <w:style w:type="paragraph" w:styleId="affffffffc">
    <w:name w:val="table of figures"/>
    <w:basedOn w:val="af3"/>
    <w:next w:val="af3"/>
    <w:uiPriority w:val="99"/>
    <w:rsid w:val="009652DB"/>
    <w:pPr>
      <w:ind w:left="480" w:hanging="480"/>
    </w:pPr>
    <w:rPr>
      <w:b/>
      <w:bCs/>
      <w:sz w:val="20"/>
      <w:szCs w:val="20"/>
    </w:rPr>
  </w:style>
  <w:style w:type="paragraph" w:customStyle="1" w:styleId="1fff1">
    <w:name w:val="Знак Знак Знак1 Знак Знак Знак Знак Знак Знак Знак"/>
    <w:basedOn w:val="af3"/>
    <w:link w:val="1fff2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fffffffd">
    <w:name w:val="основной текст"/>
    <w:basedOn w:val="af3"/>
    <w:rsid w:val="009652DB"/>
    <w:pPr>
      <w:spacing w:after="120"/>
      <w:ind w:firstLine="851"/>
      <w:jc w:val="both"/>
    </w:pPr>
    <w:rPr>
      <w:rFonts w:ascii="Arial" w:hAnsi="Arial"/>
      <w:sz w:val="28"/>
      <w:szCs w:val="20"/>
    </w:rPr>
  </w:style>
  <w:style w:type="paragraph" w:customStyle="1" w:styleId="132">
    <w:name w:val="Знак Знак Знак1 Знак Знак Знак Знак Знак Знак Знак3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Iauiue">
    <w:name w:val="Iau?iue"/>
    <w:rsid w:val="009652DB"/>
    <w:pPr>
      <w:overflowPunct w:val="0"/>
      <w:autoSpaceDE w:val="0"/>
      <w:autoSpaceDN w:val="0"/>
      <w:adjustRightInd w:val="0"/>
      <w:textAlignment w:val="baseline"/>
    </w:pPr>
    <w:rPr>
      <w:lang w:val="en-US"/>
    </w:rPr>
  </w:style>
  <w:style w:type="paragraph" w:customStyle="1" w:styleId="214pt">
    <w:name w:val="Заголовок 2 + 14 pt"/>
    <w:basedOn w:val="15"/>
    <w:next w:val="affffa"/>
    <w:link w:val="214pt0"/>
    <w:rsid w:val="009652DB"/>
    <w:pPr>
      <w:keepNext/>
      <w:numPr>
        <w:numId w:val="0"/>
      </w:numPr>
      <w:spacing w:after="0" w:line="240" w:lineRule="auto"/>
      <w:jc w:val="center"/>
    </w:pPr>
    <w:rPr>
      <w:rFonts w:eastAsia="Times New Roman"/>
      <w:sz w:val="28"/>
      <w:szCs w:val="20"/>
      <w:lang w:val="ru-RU" w:eastAsia="ru-RU"/>
    </w:rPr>
  </w:style>
  <w:style w:type="character" w:customStyle="1" w:styleId="214pt0">
    <w:name w:val="Заголовок 2 + 14 pt Знак"/>
    <w:basedOn w:val="af5"/>
    <w:link w:val="214pt"/>
    <w:locked/>
    <w:rsid w:val="009652DB"/>
    <w:rPr>
      <w:b/>
      <w:bCs/>
      <w:sz w:val="28"/>
    </w:rPr>
  </w:style>
  <w:style w:type="paragraph" w:customStyle="1" w:styleId="312pt">
    <w:name w:val="Заголовок 3 + 12 pt"/>
    <w:basedOn w:val="30"/>
    <w:next w:val="af3"/>
    <w:link w:val="312pt0"/>
    <w:autoRedefine/>
    <w:rsid w:val="009652DB"/>
    <w:pPr>
      <w:keepNext/>
      <w:numPr>
        <w:ilvl w:val="0"/>
        <w:numId w:val="0"/>
      </w:numPr>
      <w:spacing w:before="120" w:after="120" w:line="240" w:lineRule="auto"/>
      <w:ind w:left="170"/>
      <w:contextualSpacing w:val="0"/>
      <w:jc w:val="center"/>
    </w:pPr>
    <w:rPr>
      <w:rFonts w:eastAsia="Times New Roman" w:cs="Arial"/>
      <w:szCs w:val="26"/>
      <w:lang w:val="ru-RU" w:eastAsia="ru-RU"/>
    </w:rPr>
  </w:style>
  <w:style w:type="character" w:customStyle="1" w:styleId="312pt0">
    <w:name w:val="Заголовок 3 + 12 pt Знак"/>
    <w:basedOn w:val="af5"/>
    <w:link w:val="312pt"/>
    <w:locked/>
    <w:rsid w:val="009652DB"/>
    <w:rPr>
      <w:rFonts w:cs="Arial"/>
      <w:b/>
      <w:bCs/>
      <w:sz w:val="24"/>
      <w:szCs w:val="26"/>
    </w:rPr>
  </w:style>
  <w:style w:type="paragraph" w:customStyle="1" w:styleId="affffffffe">
    <w:name w:val="Список с точкой"/>
    <w:basedOn w:val="af3"/>
    <w:link w:val="afffffffff"/>
    <w:rsid w:val="009652DB"/>
    <w:pPr>
      <w:tabs>
        <w:tab w:val="num" w:pos="900"/>
      </w:tabs>
      <w:ind w:left="900" w:hanging="360"/>
      <w:jc w:val="both"/>
    </w:pPr>
  </w:style>
  <w:style w:type="character" w:customStyle="1" w:styleId="afffffffff">
    <w:name w:val="Список с точкой Знак"/>
    <w:basedOn w:val="af5"/>
    <w:link w:val="affffffffe"/>
    <w:rsid w:val="009652DB"/>
    <w:rPr>
      <w:sz w:val="24"/>
      <w:szCs w:val="24"/>
    </w:rPr>
  </w:style>
  <w:style w:type="character" w:customStyle="1" w:styleId="pagefont1">
    <w:name w:val="pagefont1"/>
    <w:basedOn w:val="af5"/>
    <w:rsid w:val="009652DB"/>
    <w:rPr>
      <w:sz w:val="18"/>
      <w:szCs w:val="18"/>
    </w:rPr>
  </w:style>
  <w:style w:type="character" w:customStyle="1" w:styleId="4f">
    <w:name w:val="Основной текст Знак Знак Знак Знак4"/>
    <w:aliases w:val="Основной текст Знак Знак Знак Знак Знак Знак3"/>
    <w:basedOn w:val="af5"/>
    <w:rsid w:val="009652DB"/>
    <w:rPr>
      <w:szCs w:val="24"/>
      <w:lang w:val="ru-RU" w:eastAsia="ru-RU" w:bidi="ar-SA"/>
    </w:rPr>
  </w:style>
  <w:style w:type="character" w:customStyle="1" w:styleId="H21">
    <w:name w:val="H2 Знак1"/>
    <w:aliases w:val="h2 Знак Знак1"/>
    <w:basedOn w:val="af5"/>
    <w:semiHidden/>
    <w:rsid w:val="009652DB"/>
    <w:rPr>
      <w:b/>
      <w:bCs/>
      <w:sz w:val="24"/>
      <w:szCs w:val="24"/>
      <w:lang w:val="ru-RU" w:eastAsia="ru-RU" w:bidi="ar-SA"/>
    </w:rPr>
  </w:style>
  <w:style w:type="character" w:customStyle="1" w:styleId="2ff3">
    <w:name w:val="Основной текст Знак Знак Знак Знак2"/>
    <w:aliases w:val="Основной текст Знак Знак Знак Знак Знак Знак1"/>
    <w:basedOn w:val="af5"/>
    <w:rsid w:val="009652DB"/>
    <w:rPr>
      <w:szCs w:val="24"/>
      <w:lang w:val="ru-RU" w:eastAsia="ru-RU" w:bidi="ar-SA"/>
    </w:rPr>
  </w:style>
  <w:style w:type="character" w:customStyle="1" w:styleId="H2">
    <w:name w:val="H2 Знак"/>
    <w:aliases w:val="h2 Знак Знак"/>
    <w:basedOn w:val="af5"/>
    <w:semiHidden/>
    <w:rsid w:val="009652DB"/>
    <w:rPr>
      <w:b/>
      <w:bCs/>
      <w:sz w:val="24"/>
      <w:szCs w:val="24"/>
      <w:lang w:val="ru-RU" w:eastAsia="ru-RU" w:bidi="ar-SA"/>
    </w:rPr>
  </w:style>
  <w:style w:type="paragraph" w:customStyle="1" w:styleId="-9">
    <w:name w:val="Таблица - текст основной"/>
    <w:basedOn w:val="afffc"/>
    <w:link w:val="-a"/>
    <w:qFormat/>
    <w:rsid w:val="009652DB"/>
    <w:pPr>
      <w:suppressAutoHyphens/>
      <w:spacing w:after="0"/>
    </w:pPr>
    <w:rPr>
      <w:rFonts w:ascii="Arial" w:hAnsi="Arial" w:cs="Arial"/>
      <w:sz w:val="20"/>
      <w:szCs w:val="20"/>
    </w:rPr>
  </w:style>
  <w:style w:type="character" w:customStyle="1" w:styleId="-a">
    <w:name w:val="Таблица - текст основной Знак"/>
    <w:basedOn w:val="af5"/>
    <w:link w:val="-9"/>
    <w:rsid w:val="009652DB"/>
    <w:rPr>
      <w:rFonts w:ascii="Arial" w:hAnsi="Arial" w:cs="Arial"/>
    </w:rPr>
  </w:style>
  <w:style w:type="paragraph" w:customStyle="1" w:styleId="-b">
    <w:name w:val="Таблица - шапка"/>
    <w:basedOn w:val="af3"/>
    <w:qFormat/>
    <w:rsid w:val="009652DB"/>
    <w:pPr>
      <w:suppressAutoHyphens/>
      <w:spacing w:before="120" w:after="120"/>
      <w:jc w:val="center"/>
    </w:pPr>
    <w:rPr>
      <w:rFonts w:ascii="Arial" w:hAnsi="Arial" w:cs="Arial"/>
      <w:b/>
      <w:sz w:val="20"/>
      <w:szCs w:val="20"/>
    </w:rPr>
  </w:style>
  <w:style w:type="character" w:customStyle="1" w:styleId="style5">
    <w:name w:val="style5"/>
    <w:basedOn w:val="af5"/>
    <w:rsid w:val="009652DB"/>
  </w:style>
  <w:style w:type="character" w:customStyle="1" w:styleId="1fff2">
    <w:name w:val="Знак Знак Знак1 Знак Знак Знак Знак Знак Знак Знак Знак"/>
    <w:basedOn w:val="af5"/>
    <w:link w:val="1fff1"/>
    <w:rsid w:val="009652DB"/>
    <w:rPr>
      <w:rFonts w:ascii="Tahoma" w:hAnsi="Tahoma"/>
      <w:lang w:val="en-US" w:eastAsia="en-US"/>
    </w:rPr>
  </w:style>
  <w:style w:type="character" w:customStyle="1" w:styleId="BodyTextIndentChar">
    <w:name w:val="Body Text Indent Char"/>
    <w:basedOn w:val="af5"/>
    <w:semiHidden/>
    <w:locked/>
    <w:rsid w:val="009652DB"/>
    <w:rPr>
      <w:sz w:val="24"/>
      <w:lang w:val="ru-RU" w:eastAsia="ru-RU" w:bidi="ar-SA"/>
    </w:rPr>
  </w:style>
  <w:style w:type="paragraph" w:customStyle="1" w:styleId="Iacaaieaoaaeeou">
    <w:name w:val="Iacaaiea oaaeeou"/>
    <w:basedOn w:val="afffc"/>
    <w:rsid w:val="009652DB"/>
    <w:pPr>
      <w:overflowPunct w:val="0"/>
      <w:autoSpaceDE w:val="0"/>
      <w:autoSpaceDN w:val="0"/>
      <w:adjustRightInd w:val="0"/>
      <w:spacing w:after="0"/>
      <w:ind w:left="720"/>
      <w:jc w:val="center"/>
      <w:textAlignment w:val="baseline"/>
    </w:pPr>
    <w:rPr>
      <w:b/>
      <w:szCs w:val="20"/>
    </w:rPr>
  </w:style>
  <w:style w:type="paragraph" w:customStyle="1" w:styleId="afffffffff0">
    <w:name w:val="ОБЫЧНЫЙ_Г"/>
    <w:basedOn w:val="af3"/>
    <w:rsid w:val="009652DB"/>
    <w:pPr>
      <w:spacing w:line="360" w:lineRule="auto"/>
      <w:ind w:firstLine="851"/>
      <w:jc w:val="both"/>
    </w:pPr>
    <w:rPr>
      <w:bCs/>
    </w:rPr>
  </w:style>
  <w:style w:type="paragraph" w:customStyle="1" w:styleId="12pt102">
    <w:name w:val="Стиль 12 pt по ширине Первая строка:  102 см Междустр.интервал:... Знак Знак Знак"/>
    <w:basedOn w:val="af3"/>
    <w:link w:val="12pt1020"/>
    <w:rsid w:val="009652DB"/>
    <w:pPr>
      <w:spacing w:line="360" w:lineRule="auto"/>
      <w:ind w:firstLine="709"/>
      <w:jc w:val="both"/>
    </w:pPr>
    <w:rPr>
      <w:b/>
      <w:bCs/>
    </w:rPr>
  </w:style>
  <w:style w:type="character" w:customStyle="1" w:styleId="12pt1020">
    <w:name w:val="Стиль 12 pt по ширине Первая строка:  102 см Междустр.интервал:... Знак Знак Знак Знак"/>
    <w:basedOn w:val="af5"/>
    <w:link w:val="12pt102"/>
    <w:rsid w:val="009652DB"/>
    <w:rPr>
      <w:b/>
      <w:bCs/>
      <w:sz w:val="24"/>
      <w:szCs w:val="24"/>
    </w:rPr>
  </w:style>
  <w:style w:type="paragraph" w:customStyle="1" w:styleId="afffffffff1">
    <w:name w:val="Знак Знак Знак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Heading3Char">
    <w:name w:val="Heading 3 Char"/>
    <w:basedOn w:val="af5"/>
    <w:semiHidden/>
    <w:locked/>
    <w:rsid w:val="009652DB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BodyTextChar">
    <w:name w:val="Body Text Char"/>
    <w:basedOn w:val="af5"/>
    <w:semiHidden/>
    <w:locked/>
    <w:rsid w:val="009652DB"/>
    <w:rPr>
      <w:sz w:val="24"/>
      <w:lang w:val="ru-RU" w:eastAsia="ru-RU" w:bidi="ar-SA"/>
    </w:rPr>
  </w:style>
  <w:style w:type="character" w:customStyle="1" w:styleId="BodyText2Char">
    <w:name w:val="Body Text 2 Char"/>
    <w:basedOn w:val="af5"/>
    <w:semiHidden/>
    <w:locked/>
    <w:rsid w:val="009652DB"/>
    <w:rPr>
      <w:sz w:val="24"/>
      <w:lang w:val="ru-RU" w:eastAsia="ru-RU" w:bidi="ar-SA"/>
    </w:rPr>
  </w:style>
  <w:style w:type="character" w:customStyle="1" w:styleId="BodyTextIndent3Char">
    <w:name w:val="Body Text Indent 3 Char"/>
    <w:basedOn w:val="af5"/>
    <w:semiHidden/>
    <w:locked/>
    <w:rsid w:val="009652DB"/>
    <w:rPr>
      <w:sz w:val="16"/>
      <w:szCs w:val="16"/>
      <w:lang w:val="ru-RU" w:eastAsia="ru-RU" w:bidi="ar-SA"/>
    </w:rPr>
  </w:style>
  <w:style w:type="character" w:customStyle="1" w:styleId="3f8">
    <w:name w:val="Основной текст Знак Знак Знак Знак3"/>
    <w:aliases w:val="Основной текст Знак Знак Знак Знак Знак Знак2"/>
    <w:basedOn w:val="af5"/>
    <w:rsid w:val="009652DB"/>
    <w:rPr>
      <w:szCs w:val="24"/>
      <w:lang w:val="ru-RU" w:eastAsia="ru-RU" w:bidi="ar-SA"/>
    </w:rPr>
  </w:style>
  <w:style w:type="paragraph" w:customStyle="1" w:styleId="hramdescr">
    <w:name w:val="hramdescr"/>
    <w:basedOn w:val="af3"/>
    <w:rsid w:val="009652DB"/>
    <w:pPr>
      <w:spacing w:before="100" w:beforeAutospacing="1" w:after="100" w:afterAutospacing="1"/>
    </w:pPr>
  </w:style>
  <w:style w:type="paragraph" w:customStyle="1" w:styleId="10">
    <w:name w:val="Список нумерованный 1"/>
    <w:basedOn w:val="af3"/>
    <w:qFormat/>
    <w:rsid w:val="009652DB"/>
    <w:pPr>
      <w:numPr>
        <w:numId w:val="19"/>
      </w:numPr>
      <w:suppressAutoHyphens/>
      <w:spacing w:line="360" w:lineRule="auto"/>
    </w:pPr>
  </w:style>
  <w:style w:type="paragraph" w:customStyle="1" w:styleId="-c">
    <w:name w:val="Таблица - текст выделенный"/>
    <w:basedOn w:val="afffc"/>
    <w:link w:val="-d"/>
    <w:qFormat/>
    <w:rsid w:val="009652DB"/>
    <w:pPr>
      <w:suppressAutoHyphens/>
      <w:spacing w:before="20" w:after="20"/>
      <w:contextualSpacing/>
    </w:pPr>
    <w:rPr>
      <w:rFonts w:ascii="Arial" w:hAnsi="Arial" w:cs="Arial"/>
      <w:b/>
    </w:rPr>
  </w:style>
  <w:style w:type="character" w:customStyle="1" w:styleId="-d">
    <w:name w:val="Таблица - текст выделенный Знак"/>
    <w:basedOn w:val="H21"/>
    <w:link w:val="-c"/>
    <w:rsid w:val="009652DB"/>
    <w:rPr>
      <w:rFonts w:ascii="Arial" w:hAnsi="Arial" w:cs="Arial"/>
      <w:b/>
      <w:bCs w:val="0"/>
      <w:sz w:val="24"/>
      <w:szCs w:val="24"/>
      <w:lang w:val="ru-RU" w:eastAsia="ru-RU" w:bidi="ar-SA"/>
    </w:rPr>
  </w:style>
  <w:style w:type="character" w:customStyle="1" w:styleId="affffffff2">
    <w:name w:val="Название таблицы Знак"/>
    <w:basedOn w:val="af5"/>
    <w:link w:val="affffffff1"/>
    <w:uiPriority w:val="99"/>
    <w:rsid w:val="009652DB"/>
    <w:rPr>
      <w:sz w:val="24"/>
      <w:szCs w:val="24"/>
    </w:rPr>
  </w:style>
  <w:style w:type="paragraph" w:customStyle="1" w:styleId="1fff3">
    <w:name w:val="Знак Знак Знак1 Знак Знак Знак Знак Знак Знак Знак Знак Знак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FontStyle371">
    <w:name w:val="Font Style371"/>
    <w:basedOn w:val="af5"/>
    <w:rsid w:val="009652DB"/>
    <w:rPr>
      <w:rFonts w:ascii="Times New Roman" w:hAnsi="Times New Roman" w:cs="Times New Roman"/>
      <w:sz w:val="20"/>
      <w:szCs w:val="20"/>
    </w:rPr>
  </w:style>
  <w:style w:type="character" w:customStyle="1" w:styleId="FontStyle369">
    <w:name w:val="Font Style369"/>
    <w:basedOn w:val="af5"/>
    <w:rsid w:val="009652DB"/>
    <w:rPr>
      <w:rFonts w:ascii="Times New Roman" w:hAnsi="Times New Roman" w:cs="Times New Roman"/>
      <w:b/>
      <w:bCs/>
      <w:spacing w:val="-10"/>
      <w:sz w:val="22"/>
      <w:szCs w:val="22"/>
    </w:rPr>
  </w:style>
  <w:style w:type="paragraph" w:customStyle="1" w:styleId="Style20">
    <w:name w:val="Style20"/>
    <w:basedOn w:val="af3"/>
    <w:rsid w:val="009652DB"/>
    <w:pPr>
      <w:widowControl w:val="0"/>
      <w:autoSpaceDE w:val="0"/>
      <w:autoSpaceDN w:val="0"/>
      <w:adjustRightInd w:val="0"/>
      <w:spacing w:line="222" w:lineRule="exact"/>
    </w:pPr>
  </w:style>
  <w:style w:type="paragraph" w:customStyle="1" w:styleId="Style44">
    <w:name w:val="Style44"/>
    <w:basedOn w:val="af3"/>
    <w:rsid w:val="009652DB"/>
    <w:pPr>
      <w:widowControl w:val="0"/>
      <w:autoSpaceDE w:val="0"/>
      <w:autoSpaceDN w:val="0"/>
      <w:adjustRightInd w:val="0"/>
      <w:spacing w:line="249" w:lineRule="exact"/>
      <w:jc w:val="center"/>
    </w:pPr>
  </w:style>
  <w:style w:type="paragraph" w:customStyle="1" w:styleId="Style51">
    <w:name w:val="Style51"/>
    <w:basedOn w:val="af3"/>
    <w:rsid w:val="009652DB"/>
    <w:pPr>
      <w:widowControl w:val="0"/>
      <w:autoSpaceDE w:val="0"/>
      <w:autoSpaceDN w:val="0"/>
      <w:adjustRightInd w:val="0"/>
      <w:jc w:val="both"/>
    </w:pPr>
  </w:style>
  <w:style w:type="paragraph" w:customStyle="1" w:styleId="Style317">
    <w:name w:val="Style317"/>
    <w:basedOn w:val="af3"/>
    <w:rsid w:val="009652DB"/>
    <w:pPr>
      <w:widowControl w:val="0"/>
      <w:autoSpaceDE w:val="0"/>
      <w:autoSpaceDN w:val="0"/>
      <w:adjustRightInd w:val="0"/>
    </w:pPr>
  </w:style>
  <w:style w:type="character" w:customStyle="1" w:styleId="FontStyle353">
    <w:name w:val="Font Style353"/>
    <w:basedOn w:val="af5"/>
    <w:rsid w:val="009652DB"/>
    <w:rPr>
      <w:rFonts w:ascii="Times New Roman" w:hAnsi="Times New Roman" w:cs="Times New Roman"/>
      <w:sz w:val="20"/>
      <w:szCs w:val="20"/>
    </w:rPr>
  </w:style>
  <w:style w:type="paragraph" w:customStyle="1" w:styleId="Style23">
    <w:name w:val="Style23"/>
    <w:basedOn w:val="af3"/>
    <w:rsid w:val="009652DB"/>
    <w:pPr>
      <w:widowControl w:val="0"/>
      <w:autoSpaceDE w:val="0"/>
      <w:autoSpaceDN w:val="0"/>
      <w:adjustRightInd w:val="0"/>
    </w:pPr>
  </w:style>
  <w:style w:type="paragraph" w:customStyle="1" w:styleId="Style59">
    <w:name w:val="Style59"/>
    <w:basedOn w:val="af3"/>
    <w:rsid w:val="009652DB"/>
    <w:pPr>
      <w:widowControl w:val="0"/>
      <w:autoSpaceDE w:val="0"/>
      <w:autoSpaceDN w:val="0"/>
      <w:adjustRightInd w:val="0"/>
    </w:pPr>
  </w:style>
  <w:style w:type="character" w:customStyle="1" w:styleId="FontStyle355">
    <w:name w:val="Font Style355"/>
    <w:basedOn w:val="af5"/>
    <w:rsid w:val="009652DB"/>
    <w:rPr>
      <w:rFonts w:ascii="Georgia" w:hAnsi="Georgia" w:cs="Georgia"/>
      <w:b/>
      <w:bCs/>
      <w:spacing w:val="-10"/>
      <w:sz w:val="20"/>
      <w:szCs w:val="20"/>
    </w:rPr>
  </w:style>
  <w:style w:type="paragraph" w:customStyle="1" w:styleId="Style10">
    <w:name w:val="Style10"/>
    <w:basedOn w:val="af3"/>
    <w:uiPriority w:val="99"/>
    <w:rsid w:val="009652DB"/>
    <w:pPr>
      <w:widowControl w:val="0"/>
      <w:autoSpaceDE w:val="0"/>
      <w:autoSpaceDN w:val="0"/>
      <w:adjustRightInd w:val="0"/>
      <w:spacing w:line="234" w:lineRule="exact"/>
      <w:ind w:firstLine="618"/>
      <w:jc w:val="both"/>
    </w:pPr>
  </w:style>
  <w:style w:type="paragraph" w:customStyle="1" w:styleId="Style100">
    <w:name w:val="Style100"/>
    <w:basedOn w:val="af3"/>
    <w:rsid w:val="009652DB"/>
    <w:pPr>
      <w:widowControl w:val="0"/>
      <w:autoSpaceDE w:val="0"/>
      <w:autoSpaceDN w:val="0"/>
      <w:adjustRightInd w:val="0"/>
      <w:spacing w:line="185" w:lineRule="exact"/>
      <w:ind w:firstLine="525"/>
      <w:jc w:val="both"/>
    </w:pPr>
  </w:style>
  <w:style w:type="paragraph" w:customStyle="1" w:styleId="Style329">
    <w:name w:val="Style329"/>
    <w:basedOn w:val="af3"/>
    <w:rsid w:val="009652DB"/>
    <w:pPr>
      <w:widowControl w:val="0"/>
      <w:autoSpaceDE w:val="0"/>
      <w:autoSpaceDN w:val="0"/>
      <w:adjustRightInd w:val="0"/>
    </w:pPr>
  </w:style>
  <w:style w:type="paragraph" w:customStyle="1" w:styleId="Style309">
    <w:name w:val="Style309"/>
    <w:basedOn w:val="af3"/>
    <w:rsid w:val="009652DB"/>
    <w:pPr>
      <w:widowControl w:val="0"/>
      <w:autoSpaceDE w:val="0"/>
      <w:autoSpaceDN w:val="0"/>
      <w:adjustRightInd w:val="0"/>
      <w:spacing w:line="202" w:lineRule="exact"/>
      <w:ind w:firstLine="2083"/>
      <w:jc w:val="both"/>
    </w:pPr>
  </w:style>
  <w:style w:type="character" w:customStyle="1" w:styleId="2ff4">
    <w:name w:val="Основной текст с отступом 2 Знак Знак Знак"/>
    <w:aliases w:val="Основной текст с отступом 2 Знак Знак Знак Знак Знак Знак,Основной текст с отступом 22 Знак,Основной текст с отступом 2 Знак Знак Знак3 Знак Знак Знак,Основной текст с отступом 2 Знак Знак1"/>
    <w:basedOn w:val="af5"/>
    <w:locked/>
    <w:rsid w:val="009652DB"/>
    <w:rPr>
      <w:sz w:val="24"/>
    </w:rPr>
  </w:style>
  <w:style w:type="table" w:customStyle="1" w:styleId="1fff4">
    <w:name w:val="Стиль таблицы1"/>
    <w:basedOn w:val="afffffffff2"/>
    <w:uiPriority w:val="99"/>
    <w:rsid w:val="009652DB"/>
    <w:tblPr/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2ff5">
    <w:name w:val="Стиль таблицы2"/>
    <w:basedOn w:val="af6"/>
    <w:uiPriority w:val="99"/>
    <w:rsid w:val="009652DB"/>
    <w:tblPr/>
  </w:style>
  <w:style w:type="table" w:styleId="afffffffff2">
    <w:name w:val="Table Professional"/>
    <w:basedOn w:val="af6"/>
    <w:uiPriority w:val="99"/>
    <w:rsid w:val="009652DB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firstRow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3f9">
    <w:name w:val="Стиль таблицы3"/>
    <w:basedOn w:val="af6"/>
    <w:uiPriority w:val="99"/>
    <w:rsid w:val="009652DB"/>
    <w:tblPr/>
  </w:style>
  <w:style w:type="paragraph" w:customStyle="1" w:styleId="1fff5">
    <w:name w:val="Знак Знак Знак1 Знак Знак Знак Знак Знак Знак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04">
    <w:name w:val="Стиль Основной текст + по ширине Первая строка:  1 см После:  0 пт"/>
    <w:basedOn w:val="afffc"/>
    <w:rsid w:val="009652DB"/>
    <w:pPr>
      <w:overflowPunct w:val="0"/>
      <w:autoSpaceDE w:val="0"/>
      <w:autoSpaceDN w:val="0"/>
      <w:adjustRightInd w:val="0"/>
      <w:spacing w:after="0" w:line="360" w:lineRule="auto"/>
      <w:ind w:firstLine="567"/>
      <w:jc w:val="both"/>
    </w:pPr>
    <w:rPr>
      <w:szCs w:val="20"/>
    </w:rPr>
  </w:style>
  <w:style w:type="character" w:customStyle="1" w:styleId="105">
    <w:name w:val="Знак Знак10"/>
    <w:basedOn w:val="af5"/>
    <w:locked/>
    <w:rsid w:val="009652DB"/>
    <w:rPr>
      <w:sz w:val="16"/>
      <w:szCs w:val="16"/>
      <w:lang w:val="ru-RU" w:eastAsia="ru-RU" w:bidi="ar-SA"/>
    </w:rPr>
  </w:style>
  <w:style w:type="paragraph" w:customStyle="1" w:styleId="afffffffff3">
    <w:name w:val="ОВОС Шер Основой текст"/>
    <w:basedOn w:val="afff9"/>
    <w:rsid w:val="009652DB"/>
    <w:pPr>
      <w:autoSpaceDE/>
      <w:autoSpaceDN/>
      <w:spacing w:after="0" w:line="360" w:lineRule="auto"/>
      <w:ind w:left="709" w:firstLine="567"/>
      <w:jc w:val="both"/>
    </w:pPr>
    <w:rPr>
      <w:snapToGrid w:val="0"/>
      <w:szCs w:val="20"/>
    </w:rPr>
  </w:style>
  <w:style w:type="character" w:customStyle="1" w:styleId="afffffffff4">
    <w:name w:val="Основной текст Знак Знак Знак Знак Знак Знак Знак"/>
    <w:aliases w:val="Основной текст Знак Знак Знак Знак Знак Знак Знак1"/>
    <w:basedOn w:val="af5"/>
    <w:rsid w:val="009652DB"/>
    <w:rPr>
      <w:szCs w:val="24"/>
      <w:lang w:val="ru-RU" w:eastAsia="ru-RU" w:bidi="ar-SA"/>
    </w:rPr>
  </w:style>
  <w:style w:type="character" w:customStyle="1" w:styleId="217">
    <w:name w:val="Основной текст с отступом 2 Знак Знак Знак Знак1"/>
    <w:basedOn w:val="af5"/>
    <w:locked/>
    <w:rsid w:val="009652DB"/>
    <w:rPr>
      <w:sz w:val="24"/>
      <w:szCs w:val="24"/>
      <w:lang w:val="ru-RU" w:eastAsia="ru-RU" w:bidi="ar-SA"/>
    </w:rPr>
  </w:style>
  <w:style w:type="character" w:customStyle="1" w:styleId="212pt3">
    <w:name w:val="Заголовок 2 + 12 pt Знак Знак Знак Знак"/>
    <w:basedOn w:val="af5"/>
    <w:rsid w:val="009652DB"/>
    <w:rPr>
      <w:b/>
      <w:bCs/>
      <w:sz w:val="24"/>
      <w:lang w:val="ru-RU" w:eastAsia="ru-RU" w:bidi="ar-SA"/>
    </w:rPr>
  </w:style>
  <w:style w:type="character" w:customStyle="1" w:styleId="afffffffff5">
    <w:name w:val="Основной текст с точкой Знак Знак"/>
    <w:basedOn w:val="af5"/>
    <w:rsid w:val="009652DB"/>
    <w:rPr>
      <w:b/>
      <w:sz w:val="24"/>
      <w:szCs w:val="24"/>
      <w:u w:val="single"/>
      <w:lang w:val="ru-RU" w:eastAsia="ru-RU" w:bidi="ar-SA"/>
    </w:rPr>
  </w:style>
  <w:style w:type="paragraph" w:customStyle="1" w:styleId="2ff6">
    <w:name w:val="Знак Знак Знак2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fff6">
    <w:name w:val="Список нумерованный 1. Знак Знак"/>
    <w:basedOn w:val="af5"/>
    <w:rsid w:val="009652DB"/>
    <w:rPr>
      <w:rFonts w:cs="Arial"/>
      <w:sz w:val="24"/>
      <w:szCs w:val="24"/>
    </w:rPr>
  </w:style>
  <w:style w:type="character" w:customStyle="1" w:styleId="1fff7">
    <w:name w:val="1 Знак Знак Знак Знак"/>
    <w:basedOn w:val="af5"/>
    <w:rsid w:val="009652DB"/>
    <w:rPr>
      <w:rFonts w:ascii="Arial" w:hAnsi="Arial"/>
      <w:sz w:val="24"/>
      <w:szCs w:val="24"/>
      <w:lang w:val="ru-RU" w:eastAsia="ru-RU" w:bidi="ar-SA"/>
    </w:rPr>
  </w:style>
  <w:style w:type="character" w:customStyle="1" w:styleId="214pt1">
    <w:name w:val="Заголовок 2 + 14 pt Знак Знак"/>
    <w:basedOn w:val="af5"/>
    <w:locked/>
    <w:rsid w:val="009652DB"/>
    <w:rPr>
      <w:b/>
      <w:bCs/>
      <w:sz w:val="28"/>
      <w:lang w:val="ru-RU" w:eastAsia="ru-RU" w:bidi="ar-SA"/>
    </w:rPr>
  </w:style>
  <w:style w:type="character" w:customStyle="1" w:styleId="312pt1">
    <w:name w:val="Заголовок 3 + 12 pt Знак Знак"/>
    <w:basedOn w:val="af5"/>
    <w:locked/>
    <w:rsid w:val="009652DB"/>
    <w:rPr>
      <w:rFonts w:cs="Arial"/>
      <w:b/>
      <w:bCs/>
      <w:iCs/>
      <w:sz w:val="24"/>
      <w:szCs w:val="26"/>
      <w:lang w:val="ru-RU" w:eastAsia="ru-RU" w:bidi="ar-SA"/>
    </w:rPr>
  </w:style>
  <w:style w:type="character" w:customStyle="1" w:styleId="afffffffff6">
    <w:name w:val="Список с точкой Знак Знак"/>
    <w:basedOn w:val="af5"/>
    <w:rsid w:val="009652DB"/>
    <w:rPr>
      <w:sz w:val="24"/>
      <w:szCs w:val="24"/>
      <w:lang w:val="ru-RU" w:eastAsia="ru-RU" w:bidi="ar-SA"/>
    </w:rPr>
  </w:style>
  <w:style w:type="character" w:customStyle="1" w:styleId="-e">
    <w:name w:val="Таблица - текст основной Знак Знак"/>
    <w:basedOn w:val="af5"/>
    <w:rsid w:val="009652DB"/>
    <w:rPr>
      <w:rFonts w:ascii="Arial" w:hAnsi="Arial" w:cs="Arial"/>
      <w:lang w:val="ru-RU" w:eastAsia="ru-RU" w:bidi="ar-SA"/>
    </w:rPr>
  </w:style>
  <w:style w:type="character" w:customStyle="1" w:styleId="1fff8">
    <w:name w:val="Знак Знак Знак1 Знак Знак Знак Знак Знак Знак Знак Знак Знак"/>
    <w:basedOn w:val="af5"/>
    <w:rsid w:val="009652DB"/>
    <w:rPr>
      <w:rFonts w:ascii="Tahoma" w:hAnsi="Tahoma"/>
      <w:lang w:val="en-US" w:eastAsia="en-US" w:bidi="ar-SA"/>
    </w:rPr>
  </w:style>
  <w:style w:type="paragraph" w:customStyle="1" w:styleId="afffffffff7">
    <w:name w:val="Знак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5">
    <w:name w:val="1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afffffffff8">
    <w:name w:val="Гипертекстовая ссылка"/>
    <w:basedOn w:val="af5"/>
    <w:uiPriority w:val="99"/>
    <w:rsid w:val="009652DB"/>
    <w:rPr>
      <w:color w:val="008000"/>
    </w:rPr>
  </w:style>
  <w:style w:type="paragraph" w:customStyle="1" w:styleId="afffffffff9">
    <w:name w:val="Нормальный (таблица)"/>
    <w:basedOn w:val="af3"/>
    <w:next w:val="af3"/>
    <w:uiPriority w:val="99"/>
    <w:qFormat/>
    <w:rsid w:val="009652DB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afffffffffa">
    <w:name w:val="Прижатый влево"/>
    <w:basedOn w:val="af3"/>
    <w:next w:val="af3"/>
    <w:uiPriority w:val="99"/>
    <w:qFormat/>
    <w:rsid w:val="009652DB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2ff7">
    <w:name w:val="Текст2"/>
    <w:basedOn w:val="af3"/>
    <w:rsid w:val="009652DB"/>
    <w:pPr>
      <w:ind w:firstLine="709"/>
      <w:jc w:val="both"/>
    </w:pPr>
    <w:rPr>
      <w:szCs w:val="20"/>
    </w:rPr>
  </w:style>
  <w:style w:type="paragraph" w:customStyle="1" w:styleId="241">
    <w:name w:val="Основной текст с отступом 24"/>
    <w:basedOn w:val="af3"/>
    <w:rsid w:val="009652DB"/>
    <w:pPr>
      <w:overflowPunct w:val="0"/>
      <w:autoSpaceDE w:val="0"/>
      <w:autoSpaceDN w:val="0"/>
      <w:adjustRightInd w:val="0"/>
      <w:spacing w:before="120"/>
      <w:ind w:firstLine="709"/>
      <w:jc w:val="both"/>
      <w:textAlignment w:val="baseline"/>
    </w:pPr>
    <w:rPr>
      <w:szCs w:val="20"/>
    </w:rPr>
  </w:style>
  <w:style w:type="paragraph" w:customStyle="1" w:styleId="340">
    <w:name w:val="Основной текст с отступом 34"/>
    <w:basedOn w:val="af3"/>
    <w:rsid w:val="009652DB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ascii="AcademyACTT" w:hAnsi="AcademyACTT"/>
      <w:sz w:val="28"/>
      <w:szCs w:val="20"/>
      <w:lang w:val="en-US"/>
    </w:rPr>
  </w:style>
  <w:style w:type="paragraph" w:customStyle="1" w:styleId="323">
    <w:name w:val="Основной текст 32"/>
    <w:basedOn w:val="af3"/>
    <w:rsid w:val="009652DB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2ff8">
    <w:name w:val="Обычный (веб)2"/>
    <w:basedOn w:val="af3"/>
    <w:rsid w:val="009652DB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paragraph" w:customStyle="1" w:styleId="222">
    <w:name w:val="Знак2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fa">
    <w:name w:val="Знак Знак Знак3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26">
    <w:name w:val="Знак Знак Знак1 Знак Знак Знак Знак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181">
    <w:name w:val="Знак Знак181"/>
    <w:rsid w:val="009652DB"/>
    <w:rPr>
      <w:sz w:val="28"/>
    </w:rPr>
  </w:style>
  <w:style w:type="character" w:customStyle="1" w:styleId="171">
    <w:name w:val="Знак Знак171"/>
    <w:rsid w:val="009652DB"/>
    <w:rPr>
      <w:b/>
      <w:sz w:val="22"/>
    </w:rPr>
  </w:style>
  <w:style w:type="character" w:customStyle="1" w:styleId="813">
    <w:name w:val="Знак Знак81"/>
    <w:rsid w:val="009652DB"/>
    <w:rPr>
      <w:sz w:val="28"/>
    </w:rPr>
  </w:style>
  <w:style w:type="character" w:customStyle="1" w:styleId="711">
    <w:name w:val="Знак Знак71"/>
    <w:rsid w:val="009652DB"/>
    <w:rPr>
      <w:b/>
      <w:sz w:val="24"/>
    </w:rPr>
  </w:style>
  <w:style w:type="character" w:customStyle="1" w:styleId="610">
    <w:name w:val="Знак Знак61"/>
    <w:rsid w:val="009652DB"/>
    <w:rPr>
      <w:sz w:val="24"/>
    </w:rPr>
  </w:style>
  <w:style w:type="paragraph" w:customStyle="1" w:styleId="3fb">
    <w:name w:val="Знак Знак Знак Знак3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16">
    <w:name w:val="Знак1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16">
    <w:name w:val="Знак3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223">
    <w:name w:val="Знак Знак Знак2 Знак2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17">
    <w:name w:val="Знак Знак Знак1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7a">
    <w:name w:val="Обычный7"/>
    <w:rsid w:val="009652DB"/>
  </w:style>
  <w:style w:type="paragraph" w:customStyle="1" w:styleId="133">
    <w:name w:val="Заголовок 13"/>
    <w:basedOn w:val="7a"/>
    <w:next w:val="7a"/>
    <w:rsid w:val="009652DB"/>
    <w:pPr>
      <w:keepNext/>
      <w:numPr>
        <w:ilvl w:val="12"/>
      </w:numPr>
      <w:ind w:firstLine="709"/>
      <w:jc w:val="center"/>
      <w:outlineLvl w:val="0"/>
    </w:pPr>
    <w:rPr>
      <w:b/>
      <w:sz w:val="24"/>
    </w:rPr>
  </w:style>
  <w:style w:type="paragraph" w:customStyle="1" w:styleId="242">
    <w:name w:val="Заголовок 24"/>
    <w:basedOn w:val="7a"/>
    <w:next w:val="7a"/>
    <w:rsid w:val="009652DB"/>
    <w:pPr>
      <w:keepNext/>
      <w:numPr>
        <w:ilvl w:val="12"/>
      </w:numPr>
      <w:ind w:firstLine="709"/>
      <w:jc w:val="both"/>
      <w:outlineLvl w:val="1"/>
    </w:pPr>
    <w:rPr>
      <w:sz w:val="24"/>
    </w:rPr>
  </w:style>
  <w:style w:type="paragraph" w:customStyle="1" w:styleId="331">
    <w:name w:val="Заголовок 33"/>
    <w:basedOn w:val="7a"/>
    <w:next w:val="7a"/>
    <w:rsid w:val="009652DB"/>
    <w:pPr>
      <w:keepNext/>
      <w:ind w:firstLine="720"/>
      <w:jc w:val="both"/>
      <w:outlineLvl w:val="2"/>
    </w:pPr>
    <w:rPr>
      <w:sz w:val="24"/>
    </w:rPr>
  </w:style>
  <w:style w:type="character" w:customStyle="1" w:styleId="118">
    <w:name w:val="Знак Знак Знак11"/>
    <w:rsid w:val="009652DB"/>
    <w:rPr>
      <w:b/>
      <w:sz w:val="44"/>
      <w:lang w:val="ru-RU" w:eastAsia="ru-RU" w:bidi="ar-SA"/>
    </w:rPr>
  </w:style>
  <w:style w:type="paragraph" w:customStyle="1" w:styleId="127">
    <w:name w:val="Знак Знак Знак1 Знак Знак Знак Знак Знак Знак Знак2"/>
    <w:basedOn w:val="af3"/>
    <w:link w:val="119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19">
    <w:name w:val="Знак Знак Знак1 Знак Знак Знак Знак Знак Знак Знак Знак1"/>
    <w:link w:val="127"/>
    <w:rsid w:val="009652DB"/>
    <w:rPr>
      <w:rFonts w:ascii="Tahoma" w:hAnsi="Tahoma"/>
      <w:lang w:val="en-US" w:eastAsia="en-US"/>
    </w:rPr>
  </w:style>
  <w:style w:type="paragraph" w:customStyle="1" w:styleId="1fff9">
    <w:name w:val="Знак Знак Знак Знак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a">
    <w:name w:val="Знак Знак Знак1 Знак Знак Знак Знак Знак Знак Знак Знак Знак Знак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b">
    <w:name w:val="Знак Знак Знак1 Знак Знак Знак Знак Знак Знак Знак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218">
    <w:name w:val="Знак Знак Знак2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1c">
    <w:name w:val="Знак Знак Знак1 Знак Знак Знак Знак Знак Знак Знак Знак Знак1"/>
    <w:rsid w:val="009652DB"/>
    <w:rPr>
      <w:rFonts w:ascii="Tahoma" w:hAnsi="Tahoma"/>
      <w:lang w:val="en-US" w:eastAsia="en-US" w:bidi="ar-SA"/>
    </w:rPr>
  </w:style>
  <w:style w:type="paragraph" w:customStyle="1" w:styleId="1fffa">
    <w:name w:val="Знак Знак Знак Знак Знак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283">
    <w:name w:val="Основной текст (12) + 83"/>
    <w:aliases w:val="5 pt7,Полужирный3,Основной текст (35) + 10 pt,Курсив3,Интервал 0 pt3,Заголовок №3 + 8,5 pt13,Не курсив2,Основной текст (112) + Times New Roman2,23,Основной текст + 92,Не полужирный2,Основной текст (22) + 21 pt,Не курсив9"/>
    <w:basedOn w:val="af5"/>
    <w:uiPriority w:val="99"/>
    <w:rsid w:val="009652DB"/>
    <w:rPr>
      <w:rFonts w:ascii="Arial" w:hAnsi="Arial" w:cs="Arial"/>
      <w:b/>
      <w:bCs/>
      <w:spacing w:val="0"/>
      <w:sz w:val="17"/>
      <w:szCs w:val="17"/>
    </w:rPr>
  </w:style>
  <w:style w:type="character" w:customStyle="1" w:styleId="39pt3">
    <w:name w:val="Основной текст (3) + 9 pt3"/>
    <w:aliases w:val="Не полужирный6,Основной текст + Candara1,71,5 pt12,Основной текст + Arial2,Курсив11,Основной текст (30) + 5"/>
    <w:basedOn w:val="af5"/>
    <w:uiPriority w:val="99"/>
    <w:rsid w:val="009652DB"/>
    <w:rPr>
      <w:rFonts w:ascii="Arial" w:hAnsi="Arial" w:cs="Arial"/>
      <w:b w:val="0"/>
      <w:bCs w:val="0"/>
      <w:spacing w:val="0"/>
      <w:sz w:val="18"/>
      <w:szCs w:val="18"/>
    </w:rPr>
  </w:style>
  <w:style w:type="character" w:customStyle="1" w:styleId="1282">
    <w:name w:val="Основной текст (12) + 82"/>
    <w:aliases w:val="5 pt5,Полужирный2,Основной текст + 10 pt2,Курсив2,Интервал 0 pt2,Основной текст (93) + 8,5 pt9,Основной текст (112) + Tahoma,13,5 pt4,Основной текст (8) + 8,Основной текст (12) + 81,Основной текст (15) + 24,Основной текст + 7"/>
    <w:basedOn w:val="af5"/>
    <w:uiPriority w:val="99"/>
    <w:rsid w:val="009652DB"/>
    <w:rPr>
      <w:rFonts w:ascii="Arial" w:hAnsi="Arial" w:cs="Arial"/>
      <w:b/>
      <w:bCs/>
      <w:spacing w:val="0"/>
      <w:sz w:val="17"/>
      <w:szCs w:val="17"/>
    </w:rPr>
  </w:style>
  <w:style w:type="character" w:customStyle="1" w:styleId="39pt2">
    <w:name w:val="Основной текст (3) + 9 pt2"/>
    <w:aliases w:val="Не полужирный5,Основной текст + 6,5 pt11,Малые прописные2,Основной текст (30) + 111,Не курсив8"/>
    <w:basedOn w:val="af5"/>
    <w:uiPriority w:val="99"/>
    <w:rsid w:val="009652DB"/>
    <w:rPr>
      <w:rFonts w:ascii="Arial" w:hAnsi="Arial" w:cs="Arial"/>
      <w:b w:val="0"/>
      <w:bCs w:val="0"/>
      <w:spacing w:val="0"/>
      <w:sz w:val="18"/>
      <w:szCs w:val="18"/>
    </w:rPr>
  </w:style>
  <w:style w:type="character" w:customStyle="1" w:styleId="39pt1">
    <w:name w:val="Основной текст (3) + 9 pt1"/>
    <w:aliases w:val="Не полужирный4,Основной текст + 9,5 pt10,Курсив19,Интервал 0 pt6,Заголовок №2 + 11"/>
    <w:basedOn w:val="af5"/>
    <w:uiPriority w:val="99"/>
    <w:rsid w:val="009652DB"/>
    <w:rPr>
      <w:rFonts w:ascii="Arial" w:hAnsi="Arial" w:cs="Arial"/>
      <w:b w:val="0"/>
      <w:bCs w:val="0"/>
      <w:spacing w:val="0"/>
      <w:sz w:val="18"/>
      <w:szCs w:val="18"/>
    </w:rPr>
  </w:style>
  <w:style w:type="paragraph" w:customStyle="1" w:styleId="a2">
    <w:name w:val="Подрисуночная надпись"/>
    <w:basedOn w:val="af3"/>
    <w:link w:val="afffffffffb"/>
    <w:autoRedefine/>
    <w:rsid w:val="009652DB"/>
    <w:pPr>
      <w:numPr>
        <w:numId w:val="20"/>
      </w:numPr>
      <w:suppressLineNumbers/>
      <w:suppressAutoHyphens/>
      <w:spacing w:before="120" w:after="240"/>
      <w:jc w:val="both"/>
    </w:pPr>
    <w:rPr>
      <w:b/>
      <w:bCs/>
      <w:lang w:eastAsia="en-US"/>
    </w:rPr>
  </w:style>
  <w:style w:type="paragraph" w:customStyle="1" w:styleId="afffffffffc">
    <w:name w:val="Заголовок рис."/>
    <w:basedOn w:val="a2"/>
    <w:link w:val="afffffffffd"/>
    <w:rsid w:val="009652DB"/>
    <w:pPr>
      <w:tabs>
        <w:tab w:val="left" w:pos="709"/>
        <w:tab w:val="left" w:pos="1134"/>
      </w:tabs>
      <w:suppressAutoHyphens w:val="0"/>
      <w:spacing w:before="60"/>
    </w:pPr>
    <w:rPr>
      <w:bCs w:val="0"/>
      <w:szCs w:val="20"/>
    </w:rPr>
  </w:style>
  <w:style w:type="character" w:customStyle="1" w:styleId="afffffffffd">
    <w:name w:val="Заголовок рис. Знак"/>
    <w:link w:val="afffffffffc"/>
    <w:rsid w:val="009652DB"/>
    <w:rPr>
      <w:b/>
      <w:sz w:val="24"/>
      <w:lang w:eastAsia="en-US"/>
    </w:rPr>
  </w:style>
  <w:style w:type="paragraph" w:customStyle="1" w:styleId="a1">
    <w:name w:val="заголовок таблицы"/>
    <w:basedOn w:val="af3"/>
    <w:link w:val="afffffffffe"/>
    <w:autoRedefine/>
    <w:rsid w:val="009652DB"/>
    <w:pPr>
      <w:keepNext/>
      <w:keepLines/>
      <w:widowControl w:val="0"/>
      <w:numPr>
        <w:numId w:val="21"/>
      </w:numPr>
      <w:tabs>
        <w:tab w:val="left" w:pos="1440"/>
      </w:tabs>
      <w:suppressAutoHyphens/>
      <w:spacing w:before="120" w:after="120"/>
      <w:contextualSpacing/>
      <w:jc w:val="both"/>
    </w:pPr>
    <w:rPr>
      <w:b/>
      <w:lang w:eastAsia="en-US"/>
    </w:rPr>
  </w:style>
  <w:style w:type="character" w:customStyle="1" w:styleId="afffffffffe">
    <w:name w:val="заголовок таблицы Знак Знак"/>
    <w:link w:val="a1"/>
    <w:rsid w:val="009652DB"/>
    <w:rPr>
      <w:b/>
      <w:sz w:val="24"/>
      <w:szCs w:val="24"/>
      <w:lang w:eastAsia="en-US"/>
    </w:rPr>
  </w:style>
  <w:style w:type="paragraph" w:customStyle="1" w:styleId="ac">
    <w:name w:val="заголовок табл"/>
    <w:basedOn w:val="af3"/>
    <w:link w:val="1fffb"/>
    <w:rsid w:val="009652DB"/>
    <w:pPr>
      <w:keepNext/>
      <w:numPr>
        <w:numId w:val="22"/>
      </w:numPr>
      <w:suppressLineNumbers/>
      <w:tabs>
        <w:tab w:val="left" w:leader="dot" w:pos="9356"/>
      </w:tabs>
      <w:suppressAutoHyphens/>
      <w:spacing w:before="120" w:after="120"/>
      <w:jc w:val="center"/>
    </w:pPr>
    <w:rPr>
      <w:b/>
      <w:bCs/>
    </w:rPr>
  </w:style>
  <w:style w:type="paragraph" w:customStyle="1" w:styleId="affffffffff">
    <w:name w:val="Заголовок табл."/>
    <w:basedOn w:val="ac"/>
    <w:link w:val="affffffffff0"/>
    <w:rsid w:val="009652DB"/>
    <w:pPr>
      <w:widowControl w:val="0"/>
      <w:tabs>
        <w:tab w:val="clear" w:pos="9356"/>
        <w:tab w:val="right" w:pos="-3969"/>
        <w:tab w:val="left" w:pos="426"/>
        <w:tab w:val="left" w:pos="567"/>
        <w:tab w:val="left" w:pos="3686"/>
        <w:tab w:val="left" w:pos="5387"/>
        <w:tab w:val="left" w:pos="5670"/>
      </w:tabs>
      <w:suppressAutoHyphens w:val="0"/>
    </w:pPr>
    <w:rPr>
      <w:bCs w:val="0"/>
      <w:szCs w:val="20"/>
    </w:rPr>
  </w:style>
  <w:style w:type="character" w:customStyle="1" w:styleId="affffffffff0">
    <w:name w:val="Заголовок табл. Знак"/>
    <w:link w:val="affffffffff"/>
    <w:rsid w:val="009652DB"/>
    <w:rPr>
      <w:b/>
      <w:sz w:val="24"/>
    </w:rPr>
  </w:style>
  <w:style w:type="paragraph" w:customStyle="1" w:styleId="-20">
    <w:name w:val="Текст-2"/>
    <w:basedOn w:val="af3"/>
    <w:link w:val="-21"/>
    <w:rsid w:val="009652DB"/>
    <w:pPr>
      <w:suppressLineNumbers/>
      <w:tabs>
        <w:tab w:val="left" w:leader="dot" w:pos="540"/>
      </w:tabs>
      <w:suppressAutoHyphens/>
      <w:spacing w:before="120"/>
      <w:ind w:firstLine="539"/>
      <w:jc w:val="both"/>
    </w:pPr>
    <w:rPr>
      <w:rFonts w:ascii="Times New Roman CYR" w:hAnsi="Times New Roman CYR" w:cs="Times New Roman CYR"/>
      <w:sz w:val="26"/>
      <w:szCs w:val="26"/>
    </w:rPr>
  </w:style>
  <w:style w:type="character" w:customStyle="1" w:styleId="-21">
    <w:name w:val="Текст-2 Знак"/>
    <w:link w:val="-20"/>
    <w:rsid w:val="009652DB"/>
    <w:rPr>
      <w:rFonts w:ascii="Times New Roman CYR" w:hAnsi="Times New Roman CYR" w:cs="Times New Roman CYR"/>
      <w:sz w:val="26"/>
      <w:szCs w:val="26"/>
    </w:rPr>
  </w:style>
  <w:style w:type="character" w:customStyle="1" w:styleId="afffffffffb">
    <w:name w:val="Подрисуночная надпись Знак Знак"/>
    <w:link w:val="a2"/>
    <w:rsid w:val="009652DB"/>
    <w:rPr>
      <w:b/>
      <w:bCs/>
      <w:sz w:val="24"/>
      <w:szCs w:val="24"/>
      <w:lang w:eastAsia="en-US"/>
    </w:rPr>
  </w:style>
  <w:style w:type="paragraph" w:customStyle="1" w:styleId="134">
    <w:name w:val="Обычный 13"/>
    <w:basedOn w:val="af3"/>
    <w:link w:val="135"/>
    <w:rsid w:val="009652DB"/>
    <w:pPr>
      <w:keepNext/>
      <w:suppressLineNumbers/>
      <w:tabs>
        <w:tab w:val="left" w:pos="6804"/>
        <w:tab w:val="left" w:pos="6946"/>
        <w:tab w:val="left" w:leader="dot" w:pos="9356"/>
      </w:tabs>
      <w:suppressAutoHyphens/>
      <w:spacing w:before="60"/>
      <w:ind w:firstLine="567"/>
      <w:jc w:val="both"/>
    </w:pPr>
    <w:rPr>
      <w:sz w:val="26"/>
      <w:szCs w:val="26"/>
      <w:lang w:eastAsia="en-US"/>
    </w:rPr>
  </w:style>
  <w:style w:type="character" w:customStyle="1" w:styleId="135">
    <w:name w:val="Обычный 13 Знак5"/>
    <w:link w:val="134"/>
    <w:rsid w:val="009652DB"/>
    <w:rPr>
      <w:sz w:val="26"/>
      <w:szCs w:val="26"/>
      <w:lang w:eastAsia="en-US"/>
    </w:rPr>
  </w:style>
  <w:style w:type="character" w:customStyle="1" w:styleId="1fffb">
    <w:name w:val="заголовок табл Знак1"/>
    <w:link w:val="ac"/>
    <w:rsid w:val="009652DB"/>
    <w:rPr>
      <w:b/>
      <w:bCs/>
      <w:sz w:val="24"/>
      <w:szCs w:val="24"/>
    </w:rPr>
  </w:style>
  <w:style w:type="paragraph" w:customStyle="1" w:styleId="1330">
    <w:name w:val="Обычный 13 Знак3"/>
    <w:basedOn w:val="af3"/>
    <w:autoRedefine/>
    <w:rsid w:val="009652DB"/>
    <w:pPr>
      <w:keepNext/>
      <w:keepLines/>
      <w:suppressLineNumbers/>
      <w:tabs>
        <w:tab w:val="left" w:leader="dot" w:pos="9356"/>
      </w:tabs>
      <w:suppressAutoHyphens/>
      <w:spacing w:before="60" w:line="360" w:lineRule="auto"/>
      <w:jc w:val="both"/>
    </w:pPr>
    <w:rPr>
      <w:sz w:val="26"/>
      <w:szCs w:val="26"/>
    </w:rPr>
  </w:style>
  <w:style w:type="paragraph" w:customStyle="1" w:styleId="136">
    <w:name w:val="Обычный 13 Знак"/>
    <w:basedOn w:val="af3"/>
    <w:link w:val="1331"/>
    <w:rsid w:val="009652DB"/>
    <w:pPr>
      <w:keepNext/>
      <w:keepLines/>
      <w:suppressLineNumbers/>
      <w:tabs>
        <w:tab w:val="left" w:leader="dot" w:pos="9356"/>
      </w:tabs>
      <w:suppressAutoHyphens/>
      <w:spacing w:before="60" w:after="40"/>
      <w:ind w:left="245" w:firstLine="567"/>
      <w:jc w:val="both"/>
    </w:pPr>
    <w:rPr>
      <w:sz w:val="26"/>
      <w:szCs w:val="20"/>
    </w:rPr>
  </w:style>
  <w:style w:type="character" w:customStyle="1" w:styleId="1331">
    <w:name w:val="Обычный 13 Знак Знак3"/>
    <w:link w:val="136"/>
    <w:rsid w:val="009652DB"/>
    <w:rPr>
      <w:sz w:val="26"/>
    </w:rPr>
  </w:style>
  <w:style w:type="paragraph" w:customStyle="1" w:styleId="SmartView">
    <w:name w:val="Smart View"/>
    <w:basedOn w:val="af3"/>
    <w:uiPriority w:val="99"/>
    <w:qFormat/>
    <w:rsid w:val="009652DB"/>
    <w:pPr>
      <w:contextualSpacing/>
    </w:pPr>
    <w:rPr>
      <w:rFonts w:ascii="Arial" w:eastAsia="Calibri" w:hAnsi="Arial"/>
      <w:sz w:val="20"/>
      <w:szCs w:val="20"/>
      <w:lang w:val="en-US" w:eastAsia="en-US"/>
    </w:rPr>
  </w:style>
  <w:style w:type="paragraph" w:customStyle="1" w:styleId="SmartView3">
    <w:name w:val="Smart View 3"/>
    <w:basedOn w:val="af3"/>
    <w:uiPriority w:val="99"/>
    <w:qFormat/>
    <w:rsid w:val="009652DB"/>
    <w:pPr>
      <w:keepNext/>
      <w:keepLines/>
      <w:contextualSpacing/>
    </w:pPr>
    <w:rPr>
      <w:rFonts w:ascii="Arial" w:hAnsi="Arial"/>
      <w:b/>
      <w:bCs/>
      <w:szCs w:val="28"/>
      <w:lang w:val="en-US" w:eastAsia="en-US"/>
    </w:rPr>
  </w:style>
  <w:style w:type="paragraph" w:styleId="4">
    <w:name w:val="List Number 4"/>
    <w:basedOn w:val="af3"/>
    <w:rsid w:val="009652DB"/>
    <w:pPr>
      <w:keepNext/>
      <w:numPr>
        <w:numId w:val="23"/>
      </w:numPr>
      <w:suppressLineNumbers/>
      <w:tabs>
        <w:tab w:val="left" w:leader="dot" w:pos="9356"/>
      </w:tabs>
      <w:suppressAutoHyphens/>
      <w:spacing w:before="240" w:after="60" w:line="288" w:lineRule="auto"/>
      <w:jc w:val="both"/>
    </w:pPr>
    <w:rPr>
      <w:szCs w:val="20"/>
    </w:rPr>
  </w:style>
  <w:style w:type="paragraph" w:customStyle="1" w:styleId="txt1">
    <w:name w:val="txt1"/>
    <w:basedOn w:val="af3"/>
    <w:rsid w:val="009652DB"/>
    <w:pPr>
      <w:spacing w:before="45" w:after="45"/>
      <w:ind w:left="20" w:right="20" w:firstLine="40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1fffc">
    <w:name w:val="1. Заголовок"/>
    <w:basedOn w:val="15"/>
    <w:link w:val="1fffd"/>
    <w:rsid w:val="009652DB"/>
    <w:pPr>
      <w:keepNext/>
      <w:keepLines/>
      <w:numPr>
        <w:numId w:val="0"/>
      </w:numPr>
      <w:suppressLineNumbers/>
      <w:tabs>
        <w:tab w:val="num" w:pos="643"/>
        <w:tab w:val="left" w:leader="dot" w:pos="9356"/>
      </w:tabs>
      <w:suppressAutoHyphens/>
      <w:spacing w:before="120" w:after="120" w:line="240" w:lineRule="auto"/>
      <w:ind w:left="643" w:hanging="360"/>
    </w:pPr>
    <w:rPr>
      <w:rFonts w:eastAsia="Times New Roman"/>
      <w:bCs w:val="0"/>
      <w:caps/>
      <w:kern w:val="28"/>
      <w:sz w:val="28"/>
      <w:szCs w:val="20"/>
      <w:lang w:val="ru-RU"/>
    </w:rPr>
  </w:style>
  <w:style w:type="character" w:customStyle="1" w:styleId="1fffd">
    <w:name w:val="1. Заголовок Знак"/>
    <w:link w:val="1fffc"/>
    <w:rsid w:val="009652DB"/>
    <w:rPr>
      <w:b/>
      <w:caps/>
      <w:kern w:val="28"/>
      <w:sz w:val="28"/>
      <w:lang w:eastAsia="en-US"/>
    </w:rPr>
  </w:style>
  <w:style w:type="character" w:customStyle="1" w:styleId="affffffffff1">
    <w:name w:val="заголовок табл Знак Знак"/>
    <w:uiPriority w:val="99"/>
    <w:rsid w:val="009652D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-1">
    <w:name w:val="Рис-1"/>
    <w:basedOn w:val="a2"/>
    <w:rsid w:val="009652DB"/>
    <w:pPr>
      <w:keepNext/>
      <w:keepLines/>
      <w:numPr>
        <w:numId w:val="24"/>
      </w:numPr>
      <w:suppressLineNumbers w:val="0"/>
      <w:tabs>
        <w:tab w:val="left" w:pos="540"/>
        <w:tab w:val="left" w:pos="851"/>
        <w:tab w:val="left" w:pos="1350"/>
        <w:tab w:val="num" w:pos="1440"/>
        <w:tab w:val="left" w:pos="1710"/>
      </w:tabs>
      <w:spacing w:before="0" w:after="0"/>
      <w:ind w:left="0" w:firstLine="170"/>
      <w:jc w:val="center"/>
    </w:pPr>
  </w:style>
  <w:style w:type="paragraph" w:customStyle="1" w:styleId="affffffffff2">
    <w:name w:val="отчетный"/>
    <w:basedOn w:val="af3"/>
    <w:link w:val="affffffffff3"/>
    <w:rsid w:val="009652DB"/>
    <w:pPr>
      <w:suppressLineNumbers/>
      <w:tabs>
        <w:tab w:val="left" w:leader="dot" w:pos="540"/>
      </w:tabs>
      <w:suppressAutoHyphens/>
      <w:spacing w:before="120"/>
      <w:ind w:firstLine="539"/>
      <w:jc w:val="both"/>
    </w:pPr>
    <w:rPr>
      <w:rFonts w:ascii="Times New Roman CYR" w:hAnsi="Times New Roman CYR"/>
      <w:sz w:val="26"/>
      <w:szCs w:val="26"/>
      <w:lang w:eastAsia="en-US"/>
    </w:rPr>
  </w:style>
  <w:style w:type="character" w:customStyle="1" w:styleId="affffffffff3">
    <w:name w:val="отчетный Знак"/>
    <w:link w:val="affffffffff2"/>
    <w:rsid w:val="009652DB"/>
    <w:rPr>
      <w:rFonts w:ascii="Times New Roman CYR" w:hAnsi="Times New Roman CYR"/>
      <w:sz w:val="26"/>
      <w:szCs w:val="26"/>
      <w:lang w:eastAsia="en-US"/>
    </w:rPr>
  </w:style>
  <w:style w:type="paragraph" w:customStyle="1" w:styleId="affffffffff4">
    <w:name w:val="ТЕКСТ"/>
    <w:basedOn w:val="af3"/>
    <w:link w:val="affffffffff5"/>
    <w:rsid w:val="009652DB"/>
    <w:pPr>
      <w:keepNext/>
      <w:widowControl w:val="0"/>
      <w:suppressAutoHyphens/>
      <w:spacing w:before="120" w:after="120" w:line="360" w:lineRule="auto"/>
      <w:ind w:right="-108" w:firstLine="720"/>
      <w:jc w:val="both"/>
    </w:pPr>
    <w:rPr>
      <w:sz w:val="26"/>
      <w:szCs w:val="20"/>
      <w:lang w:eastAsia="en-US"/>
    </w:rPr>
  </w:style>
  <w:style w:type="character" w:customStyle="1" w:styleId="affffffffff5">
    <w:name w:val="ТЕКСТ Знак"/>
    <w:link w:val="affffffffff4"/>
    <w:rsid w:val="009652DB"/>
    <w:rPr>
      <w:sz w:val="26"/>
      <w:lang w:eastAsia="en-US"/>
    </w:rPr>
  </w:style>
  <w:style w:type="paragraph" w:customStyle="1" w:styleId="1">
    <w:name w:val="Рис.1. Подрисуночная надпись"/>
    <w:basedOn w:val="af3"/>
    <w:autoRedefine/>
    <w:rsid w:val="009652DB"/>
    <w:pPr>
      <w:keepNext/>
      <w:numPr>
        <w:numId w:val="25"/>
      </w:numPr>
      <w:suppressLineNumbers/>
      <w:tabs>
        <w:tab w:val="left" w:pos="851"/>
        <w:tab w:val="left" w:leader="dot" w:pos="9356"/>
      </w:tabs>
      <w:suppressAutoHyphens/>
      <w:jc w:val="center"/>
    </w:pPr>
    <w:rPr>
      <w:b/>
      <w:bCs/>
    </w:rPr>
  </w:style>
  <w:style w:type="paragraph" w:styleId="a">
    <w:name w:val="List Number"/>
    <w:basedOn w:val="af3"/>
    <w:uiPriority w:val="99"/>
    <w:unhideWhenUsed/>
    <w:rsid w:val="009652DB"/>
    <w:pPr>
      <w:numPr>
        <w:numId w:val="26"/>
      </w:numPr>
      <w:spacing w:after="200" w:line="276" w:lineRule="auto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3">
    <w:name w:val="Стиль Рис.1. Подрисуночная надпись + полужирный"/>
    <w:basedOn w:val="af3"/>
    <w:autoRedefine/>
    <w:rsid w:val="009652DB"/>
    <w:pPr>
      <w:keepNext/>
      <w:numPr>
        <w:numId w:val="27"/>
      </w:numPr>
      <w:suppressLineNumbers/>
      <w:tabs>
        <w:tab w:val="left" w:pos="851"/>
        <w:tab w:val="left" w:leader="dot" w:pos="9356"/>
      </w:tabs>
      <w:suppressAutoHyphens/>
      <w:jc w:val="center"/>
    </w:pPr>
    <w:rPr>
      <w:b/>
      <w:bCs/>
    </w:rPr>
  </w:style>
  <w:style w:type="paragraph" w:customStyle="1" w:styleId="-10">
    <w:name w:val="Текст-1"/>
    <w:basedOn w:val="affffffffff4"/>
    <w:link w:val="-11"/>
    <w:rsid w:val="009652DB"/>
    <w:pPr>
      <w:keepNext w:val="0"/>
    </w:pPr>
  </w:style>
  <w:style w:type="paragraph" w:customStyle="1" w:styleId="a7">
    <w:name w:val="ТАБЛ."/>
    <w:basedOn w:val="-10"/>
    <w:next w:val="-10"/>
    <w:link w:val="affffffffff6"/>
    <w:rsid w:val="009652DB"/>
    <w:pPr>
      <w:numPr>
        <w:numId w:val="28"/>
      </w:numPr>
      <w:jc w:val="left"/>
    </w:pPr>
    <w:rPr>
      <w:b/>
      <w:lang w:eastAsia="ru-RU"/>
    </w:rPr>
  </w:style>
  <w:style w:type="character" w:customStyle="1" w:styleId="-11">
    <w:name w:val="Текст-1 Знак1"/>
    <w:basedOn w:val="affffffffff5"/>
    <w:link w:val="-10"/>
    <w:locked/>
    <w:rsid w:val="009652DB"/>
    <w:rPr>
      <w:sz w:val="26"/>
      <w:lang w:eastAsia="en-US"/>
    </w:rPr>
  </w:style>
  <w:style w:type="character" w:customStyle="1" w:styleId="affffffffff6">
    <w:name w:val="ТАБЛ. Знак"/>
    <w:link w:val="a7"/>
    <w:locked/>
    <w:rsid w:val="009652DB"/>
    <w:rPr>
      <w:b/>
      <w:sz w:val="26"/>
    </w:rPr>
  </w:style>
  <w:style w:type="paragraph" w:customStyle="1" w:styleId="12-">
    <w:name w:val="ТАБ 12-Заг."/>
    <w:basedOn w:val="af3"/>
    <w:rsid w:val="009652DB"/>
    <w:pPr>
      <w:widowControl w:val="0"/>
      <w:ind w:left="-57" w:right="-57"/>
      <w:jc w:val="center"/>
    </w:pPr>
    <w:rPr>
      <w:b/>
      <w:szCs w:val="26"/>
    </w:rPr>
  </w:style>
  <w:style w:type="paragraph" w:customStyle="1" w:styleId="affffffffff7">
    <w:name w:val="Базовый"/>
    <w:rsid w:val="009652DB"/>
    <w:pPr>
      <w:tabs>
        <w:tab w:val="left" w:pos="708"/>
      </w:tabs>
      <w:suppressAutoHyphens/>
      <w:spacing w:after="200" w:line="276" w:lineRule="auto"/>
    </w:pPr>
    <w:rPr>
      <w:rFonts w:eastAsia="Calibri"/>
      <w:sz w:val="24"/>
    </w:rPr>
  </w:style>
  <w:style w:type="paragraph" w:customStyle="1" w:styleId="10-">
    <w:name w:val="ТАБ 10-Заг."/>
    <w:basedOn w:val="12-"/>
    <w:rsid w:val="009652DB"/>
    <w:rPr>
      <w:sz w:val="20"/>
    </w:rPr>
  </w:style>
  <w:style w:type="paragraph" w:styleId="affffffffff8">
    <w:name w:val="Revision"/>
    <w:hidden/>
    <w:uiPriority w:val="99"/>
    <w:semiHidden/>
    <w:rsid w:val="009652DB"/>
    <w:rPr>
      <w:rFonts w:ascii="Calibri" w:eastAsia="Calibri" w:hAnsi="Calibri"/>
      <w:sz w:val="22"/>
      <w:szCs w:val="22"/>
      <w:lang w:eastAsia="en-US"/>
    </w:rPr>
  </w:style>
  <w:style w:type="paragraph" w:customStyle="1" w:styleId="Style4">
    <w:name w:val="Style4"/>
    <w:basedOn w:val="af3"/>
    <w:uiPriority w:val="99"/>
    <w:qFormat/>
    <w:rsid w:val="009652DB"/>
    <w:pPr>
      <w:widowControl w:val="0"/>
      <w:autoSpaceDE w:val="0"/>
      <w:autoSpaceDN w:val="0"/>
      <w:adjustRightInd w:val="0"/>
      <w:spacing w:line="259" w:lineRule="exact"/>
      <w:ind w:hanging="562"/>
    </w:pPr>
    <w:rPr>
      <w:rFonts w:eastAsiaTheme="minorEastAsia"/>
    </w:rPr>
  </w:style>
  <w:style w:type="character" w:customStyle="1" w:styleId="FontStyle19">
    <w:name w:val="Font Style19"/>
    <w:basedOn w:val="af5"/>
    <w:uiPriority w:val="99"/>
    <w:rsid w:val="009652DB"/>
    <w:rPr>
      <w:rFonts w:ascii="Arial" w:hAnsi="Arial" w:cs="Arial"/>
      <w:b/>
      <w:bCs/>
      <w:i/>
      <w:iCs/>
      <w:sz w:val="26"/>
      <w:szCs w:val="26"/>
    </w:rPr>
  </w:style>
  <w:style w:type="paragraph" w:customStyle="1" w:styleId="Style3">
    <w:name w:val="Style3"/>
    <w:basedOn w:val="af3"/>
    <w:uiPriority w:val="99"/>
    <w:qFormat/>
    <w:rsid w:val="009652DB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Theme="minorEastAsia"/>
    </w:rPr>
  </w:style>
  <w:style w:type="character" w:customStyle="1" w:styleId="FontStyle33">
    <w:name w:val="Font Style33"/>
    <w:basedOn w:val="af5"/>
    <w:uiPriority w:val="99"/>
    <w:rsid w:val="009652DB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0">
    <w:name w:val="Font Style20"/>
    <w:basedOn w:val="af5"/>
    <w:uiPriority w:val="99"/>
    <w:rsid w:val="009652DB"/>
    <w:rPr>
      <w:rFonts w:ascii="Times New Roman" w:hAnsi="Times New Roman" w:cs="Times New Roman"/>
      <w:spacing w:val="-10"/>
      <w:sz w:val="18"/>
      <w:szCs w:val="18"/>
    </w:rPr>
  </w:style>
  <w:style w:type="character" w:customStyle="1" w:styleId="FontStyle28">
    <w:name w:val="Font Style28"/>
    <w:basedOn w:val="af5"/>
    <w:uiPriority w:val="99"/>
    <w:rsid w:val="009652DB"/>
    <w:rPr>
      <w:rFonts w:ascii="Arial" w:hAnsi="Arial" w:cs="Arial"/>
      <w:b/>
      <w:bCs/>
      <w:i/>
      <w:iCs/>
      <w:sz w:val="22"/>
      <w:szCs w:val="22"/>
    </w:rPr>
  </w:style>
  <w:style w:type="character" w:customStyle="1" w:styleId="FontStyle35">
    <w:name w:val="Font Style35"/>
    <w:basedOn w:val="af5"/>
    <w:uiPriority w:val="99"/>
    <w:rsid w:val="009652DB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32">
    <w:name w:val="Font Style32"/>
    <w:basedOn w:val="af5"/>
    <w:uiPriority w:val="99"/>
    <w:rsid w:val="009652DB"/>
    <w:rPr>
      <w:rFonts w:ascii="Times New Roman" w:hAnsi="Times New Roman" w:cs="Times New Roman"/>
      <w:b/>
      <w:bCs/>
      <w:sz w:val="16"/>
      <w:szCs w:val="16"/>
    </w:rPr>
  </w:style>
  <w:style w:type="paragraph" w:customStyle="1" w:styleId="2ff9">
    <w:name w:val="Без интервала2"/>
    <w:link w:val="NoSpacingChar"/>
    <w:rsid w:val="009652DB"/>
    <w:rPr>
      <w:sz w:val="22"/>
      <w:szCs w:val="22"/>
      <w:lang w:eastAsia="en-US"/>
    </w:rPr>
  </w:style>
  <w:style w:type="paragraph" w:customStyle="1" w:styleId="af1">
    <w:name w:val="МаркТабл"/>
    <w:rsid w:val="009652DB"/>
    <w:pPr>
      <w:numPr>
        <w:numId w:val="29"/>
      </w:numPr>
      <w:tabs>
        <w:tab w:val="clear" w:pos="1022"/>
        <w:tab w:val="num" w:pos="567"/>
        <w:tab w:val="left" w:pos="680"/>
        <w:tab w:val="num" w:pos="737"/>
      </w:tabs>
      <w:ind w:left="567"/>
    </w:pPr>
    <w:rPr>
      <w:rFonts w:eastAsia="SimSun"/>
      <w:sz w:val="24"/>
    </w:rPr>
  </w:style>
  <w:style w:type="character" w:customStyle="1" w:styleId="182">
    <w:name w:val="Основной текст (18)_"/>
    <w:basedOn w:val="af5"/>
    <w:link w:val="183"/>
    <w:uiPriority w:val="99"/>
    <w:locked/>
    <w:rsid w:val="009652DB"/>
    <w:rPr>
      <w:b/>
      <w:bCs/>
      <w:sz w:val="22"/>
      <w:szCs w:val="22"/>
      <w:shd w:val="clear" w:color="auto" w:fill="FFFFFF"/>
    </w:rPr>
  </w:style>
  <w:style w:type="character" w:customStyle="1" w:styleId="180pt">
    <w:name w:val="Основной текст (18) + Интервал 0 pt"/>
    <w:basedOn w:val="182"/>
    <w:uiPriority w:val="99"/>
    <w:rsid w:val="009652DB"/>
    <w:rPr>
      <w:b/>
      <w:bCs/>
      <w:spacing w:val="10"/>
      <w:sz w:val="22"/>
      <w:szCs w:val="22"/>
      <w:shd w:val="clear" w:color="auto" w:fill="FFFFFF"/>
    </w:rPr>
  </w:style>
  <w:style w:type="paragraph" w:customStyle="1" w:styleId="814">
    <w:name w:val="Основной текст (8)1"/>
    <w:basedOn w:val="af3"/>
    <w:rsid w:val="009652DB"/>
    <w:pPr>
      <w:shd w:val="clear" w:color="auto" w:fill="FFFFFF"/>
      <w:spacing w:line="240" w:lineRule="atLeast"/>
      <w:ind w:hanging="580"/>
    </w:pPr>
    <w:rPr>
      <w:b/>
      <w:bCs/>
      <w:sz w:val="21"/>
      <w:szCs w:val="21"/>
    </w:rPr>
  </w:style>
  <w:style w:type="paragraph" w:customStyle="1" w:styleId="183">
    <w:name w:val="Основной текст (18)"/>
    <w:basedOn w:val="af3"/>
    <w:link w:val="182"/>
    <w:uiPriority w:val="99"/>
    <w:rsid w:val="009652DB"/>
    <w:pPr>
      <w:shd w:val="clear" w:color="auto" w:fill="FFFFFF"/>
      <w:spacing w:line="240" w:lineRule="atLeast"/>
    </w:pPr>
    <w:rPr>
      <w:b/>
      <w:bCs/>
      <w:sz w:val="22"/>
      <w:szCs w:val="22"/>
    </w:rPr>
  </w:style>
  <w:style w:type="character" w:customStyle="1" w:styleId="7pt2">
    <w:name w:val="Основной текст + Интервал 7 pt2"/>
    <w:basedOn w:val="af5"/>
    <w:uiPriority w:val="99"/>
    <w:rsid w:val="009652DB"/>
    <w:rPr>
      <w:rFonts w:ascii="Times New Roman" w:hAnsi="Times New Roman" w:cs="Times New Roman"/>
      <w:spacing w:val="150"/>
      <w:sz w:val="17"/>
      <w:szCs w:val="17"/>
    </w:rPr>
  </w:style>
  <w:style w:type="character" w:customStyle="1" w:styleId="521">
    <w:name w:val="Основной текст (52)_"/>
    <w:basedOn w:val="af5"/>
    <w:link w:val="522"/>
    <w:uiPriority w:val="99"/>
    <w:locked/>
    <w:rsid w:val="009652DB"/>
    <w:rPr>
      <w:noProof/>
      <w:sz w:val="10"/>
      <w:szCs w:val="10"/>
      <w:shd w:val="clear" w:color="auto" w:fill="FFFFFF"/>
    </w:rPr>
  </w:style>
  <w:style w:type="character" w:customStyle="1" w:styleId="540">
    <w:name w:val="Основной текст (54)_"/>
    <w:basedOn w:val="af5"/>
    <w:link w:val="54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530">
    <w:name w:val="Основной текст (53)_"/>
    <w:basedOn w:val="af5"/>
    <w:link w:val="531"/>
    <w:uiPriority w:val="99"/>
    <w:locked/>
    <w:rsid w:val="009652DB"/>
    <w:rPr>
      <w:noProof/>
      <w:sz w:val="10"/>
      <w:szCs w:val="10"/>
      <w:shd w:val="clear" w:color="auto" w:fill="FFFFFF"/>
    </w:rPr>
  </w:style>
  <w:style w:type="paragraph" w:customStyle="1" w:styleId="522">
    <w:name w:val="Основной текст (52)"/>
    <w:basedOn w:val="af3"/>
    <w:link w:val="521"/>
    <w:uiPriority w:val="99"/>
    <w:rsid w:val="009652DB"/>
    <w:pPr>
      <w:shd w:val="clear" w:color="auto" w:fill="FFFFFF"/>
      <w:spacing w:line="240" w:lineRule="atLeast"/>
      <w:jc w:val="center"/>
    </w:pPr>
    <w:rPr>
      <w:noProof/>
      <w:sz w:val="10"/>
      <w:szCs w:val="10"/>
    </w:rPr>
  </w:style>
  <w:style w:type="paragraph" w:customStyle="1" w:styleId="541">
    <w:name w:val="Основной текст (54)"/>
    <w:basedOn w:val="af3"/>
    <w:link w:val="540"/>
    <w:uiPriority w:val="99"/>
    <w:rsid w:val="009652DB"/>
    <w:pPr>
      <w:shd w:val="clear" w:color="auto" w:fill="FFFFFF"/>
      <w:spacing w:line="240" w:lineRule="atLeast"/>
      <w:jc w:val="center"/>
    </w:pPr>
    <w:rPr>
      <w:noProof/>
      <w:sz w:val="9"/>
      <w:szCs w:val="9"/>
    </w:rPr>
  </w:style>
  <w:style w:type="paragraph" w:customStyle="1" w:styleId="531">
    <w:name w:val="Основной текст (53)"/>
    <w:basedOn w:val="af3"/>
    <w:link w:val="530"/>
    <w:uiPriority w:val="99"/>
    <w:rsid w:val="009652DB"/>
    <w:pPr>
      <w:shd w:val="clear" w:color="auto" w:fill="FFFFFF"/>
      <w:spacing w:line="240" w:lineRule="atLeast"/>
      <w:jc w:val="center"/>
    </w:pPr>
    <w:rPr>
      <w:noProof/>
      <w:sz w:val="10"/>
      <w:szCs w:val="10"/>
    </w:rPr>
  </w:style>
  <w:style w:type="character" w:customStyle="1" w:styleId="458">
    <w:name w:val="Основной текст (45) + 8"/>
    <w:aliases w:val="5 pt1,Основной текст (16) + 7,Основной текст + 11,Интервал -1 pt,5 pt29,Не полужирный14,Основной текст (35) + 9,5 pt17,Основной текст + 91,Основной текст (8) + Tahoma,101,Основной текст (32) + 9,Колонтитул + 4,Курсив13"/>
    <w:basedOn w:val="af5"/>
    <w:uiPriority w:val="99"/>
    <w:rsid w:val="009652DB"/>
    <w:rPr>
      <w:rFonts w:ascii="Times New Roman" w:hAnsi="Times New Roman" w:cs="Times New Roman"/>
      <w:spacing w:val="0"/>
      <w:sz w:val="17"/>
      <w:szCs w:val="17"/>
    </w:rPr>
  </w:style>
  <w:style w:type="paragraph" w:customStyle="1" w:styleId="143">
    <w:name w:val="Основной текст14"/>
    <w:basedOn w:val="af3"/>
    <w:uiPriority w:val="99"/>
    <w:rsid w:val="009652DB"/>
    <w:pPr>
      <w:widowControl w:val="0"/>
      <w:shd w:val="clear" w:color="auto" w:fill="FFFFFF"/>
      <w:spacing w:line="480" w:lineRule="exact"/>
      <w:ind w:hanging="700"/>
      <w:jc w:val="both"/>
    </w:pPr>
    <w:rPr>
      <w:sz w:val="27"/>
      <w:szCs w:val="27"/>
    </w:rPr>
  </w:style>
  <w:style w:type="character" w:customStyle="1" w:styleId="2ffa">
    <w:name w:val="Основной текст (2) + Не курсив"/>
    <w:aliases w:val="Интервал 0 pt1,Основной текст (2) + 8 pt,Не курсив1,Основной текст + 10 pt1,Полужирный1,Курсив1,Основной текст (36) + 81,5 pt8,Не малые прописные1,Основной текст (112) + Times New Roman1,10 pt1,Основной текст + Arial1,10"/>
    <w:basedOn w:val="2f5"/>
    <w:uiPriority w:val="99"/>
    <w:rsid w:val="009652DB"/>
    <w:rPr>
      <w:rFonts w:ascii="MS Reference Sans Serif" w:hAnsi="MS Reference Sans Serif" w:cs="MS Reference Sans Serif"/>
      <w:i w:val="0"/>
      <w:iCs w:val="0"/>
      <w:spacing w:val="-10"/>
      <w:sz w:val="15"/>
      <w:szCs w:val="15"/>
      <w:shd w:val="clear" w:color="auto" w:fill="FFFFFF"/>
    </w:rPr>
  </w:style>
  <w:style w:type="character" w:customStyle="1" w:styleId="20pt0">
    <w:name w:val="Основной текст (2) + Интервал 0 pt"/>
    <w:basedOn w:val="2f5"/>
    <w:uiPriority w:val="99"/>
    <w:rsid w:val="009652DB"/>
    <w:rPr>
      <w:rFonts w:ascii="Times New Roman" w:hAnsi="Times New Roman" w:cs="Times New Roman"/>
      <w:i/>
      <w:iCs/>
      <w:spacing w:val="-10"/>
      <w:sz w:val="15"/>
      <w:szCs w:val="15"/>
      <w:shd w:val="clear" w:color="auto" w:fill="FFFFFF"/>
    </w:rPr>
  </w:style>
  <w:style w:type="character" w:customStyle="1" w:styleId="3fc">
    <w:name w:val="Основной текст Знак3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20pt1">
    <w:name w:val="Основной текст (2) + Интервал 0 pt1"/>
    <w:basedOn w:val="2f5"/>
    <w:uiPriority w:val="99"/>
    <w:rsid w:val="009652DB"/>
    <w:rPr>
      <w:rFonts w:ascii="Times New Roman" w:hAnsi="Times New Roman" w:cs="Times New Roman"/>
      <w:i/>
      <w:iCs/>
      <w:strike/>
      <w:spacing w:val="-10"/>
      <w:sz w:val="15"/>
      <w:szCs w:val="15"/>
      <w:shd w:val="clear" w:color="auto" w:fill="FFFFFF"/>
    </w:rPr>
  </w:style>
  <w:style w:type="character" w:customStyle="1" w:styleId="233">
    <w:name w:val="Основной текст (2)3"/>
    <w:basedOn w:val="2f5"/>
    <w:uiPriority w:val="99"/>
    <w:rsid w:val="009652DB"/>
    <w:rPr>
      <w:rFonts w:ascii="Times New Roman" w:hAnsi="Times New Roman" w:cs="Times New Roman"/>
      <w:i/>
      <w:iCs/>
      <w:strike/>
      <w:spacing w:val="40"/>
      <w:sz w:val="15"/>
      <w:szCs w:val="15"/>
      <w:shd w:val="clear" w:color="auto" w:fill="FFFFFF"/>
    </w:rPr>
  </w:style>
  <w:style w:type="character" w:customStyle="1" w:styleId="224">
    <w:name w:val="Основной текст (2)2"/>
    <w:basedOn w:val="2f5"/>
    <w:uiPriority w:val="99"/>
    <w:rsid w:val="009652DB"/>
    <w:rPr>
      <w:rFonts w:ascii="Times New Roman" w:hAnsi="Times New Roman" w:cs="Times New Roman"/>
      <w:i/>
      <w:iCs/>
      <w:noProof/>
      <w:spacing w:val="40"/>
      <w:sz w:val="15"/>
      <w:szCs w:val="15"/>
      <w:shd w:val="clear" w:color="auto" w:fill="FFFFFF"/>
    </w:rPr>
  </w:style>
  <w:style w:type="character" w:customStyle="1" w:styleId="affffffffff9">
    <w:name w:val="Подпись к картинке_"/>
    <w:basedOn w:val="af5"/>
    <w:link w:val="affffffffffa"/>
    <w:uiPriority w:val="99"/>
    <w:locked/>
    <w:rsid w:val="009652DB"/>
    <w:rPr>
      <w:sz w:val="16"/>
      <w:szCs w:val="16"/>
      <w:shd w:val="clear" w:color="auto" w:fill="FFFFFF"/>
    </w:rPr>
  </w:style>
  <w:style w:type="character" w:customStyle="1" w:styleId="215pt">
    <w:name w:val="Основной текст (2) + Интервал 15 pt"/>
    <w:basedOn w:val="2f5"/>
    <w:uiPriority w:val="99"/>
    <w:rsid w:val="009652DB"/>
    <w:rPr>
      <w:rFonts w:ascii="Times New Roman" w:hAnsi="Times New Roman" w:cs="Times New Roman"/>
      <w:i/>
      <w:iCs/>
      <w:spacing w:val="310"/>
      <w:sz w:val="15"/>
      <w:szCs w:val="15"/>
      <w:shd w:val="clear" w:color="auto" w:fill="FFFFFF"/>
    </w:rPr>
  </w:style>
  <w:style w:type="character" w:customStyle="1" w:styleId="6pt">
    <w:name w:val="Основной текст + 6 pt"/>
    <w:aliases w:val="Курсив12"/>
    <w:basedOn w:val="1ff0"/>
    <w:uiPriority w:val="99"/>
    <w:rsid w:val="009652DB"/>
    <w:rPr>
      <w:rFonts w:ascii="Times New Roman" w:hAnsi="Times New Roman" w:cs="Times New Roman"/>
      <w:spacing w:val="0"/>
      <w:sz w:val="12"/>
      <w:szCs w:val="12"/>
    </w:rPr>
  </w:style>
  <w:style w:type="character" w:customStyle="1" w:styleId="58pt">
    <w:name w:val="Основной текст (5) + 8 pt"/>
    <w:basedOn w:val="56"/>
    <w:uiPriority w:val="99"/>
    <w:rsid w:val="009652DB"/>
    <w:rPr>
      <w:rFonts w:ascii="Microsoft Sans Serif" w:hAnsi="Microsoft Sans Serif" w:cs="Microsoft Sans Serif"/>
      <w:noProof/>
      <w:sz w:val="16"/>
      <w:szCs w:val="16"/>
      <w:shd w:val="clear" w:color="auto" w:fill="FFFFFF"/>
    </w:rPr>
  </w:style>
  <w:style w:type="character" w:customStyle="1" w:styleId="-1pt">
    <w:name w:val="Основной текст + Интервал -1 pt"/>
    <w:basedOn w:val="1ff0"/>
    <w:uiPriority w:val="99"/>
    <w:rsid w:val="009652DB"/>
    <w:rPr>
      <w:rFonts w:ascii="Times New Roman" w:hAnsi="Times New Roman" w:cs="Times New Roman"/>
      <w:spacing w:val="-20"/>
      <w:sz w:val="16"/>
      <w:szCs w:val="16"/>
    </w:rPr>
  </w:style>
  <w:style w:type="paragraph" w:customStyle="1" w:styleId="affffffffffa">
    <w:name w:val="Подпись к картинке"/>
    <w:basedOn w:val="af3"/>
    <w:link w:val="affffffffff9"/>
    <w:uiPriority w:val="99"/>
    <w:rsid w:val="009652DB"/>
    <w:pPr>
      <w:shd w:val="clear" w:color="auto" w:fill="FFFFFF"/>
      <w:spacing w:line="240" w:lineRule="atLeast"/>
    </w:pPr>
    <w:rPr>
      <w:sz w:val="16"/>
      <w:szCs w:val="16"/>
    </w:rPr>
  </w:style>
  <w:style w:type="paragraph" w:customStyle="1" w:styleId="1510">
    <w:name w:val="Основной текст (15)1"/>
    <w:basedOn w:val="af3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i/>
      <w:iCs/>
      <w:spacing w:val="20"/>
      <w:sz w:val="25"/>
      <w:szCs w:val="25"/>
    </w:rPr>
  </w:style>
  <w:style w:type="character" w:customStyle="1" w:styleId="1fffe">
    <w:name w:val="Заголовок №1_"/>
    <w:basedOn w:val="af5"/>
    <w:link w:val="1ffff"/>
    <w:uiPriority w:val="99"/>
    <w:locked/>
    <w:rsid w:val="009652DB"/>
    <w:rPr>
      <w:b/>
      <w:bCs/>
      <w:sz w:val="26"/>
      <w:szCs w:val="26"/>
      <w:shd w:val="clear" w:color="auto" w:fill="FFFFFF"/>
    </w:rPr>
  </w:style>
  <w:style w:type="character" w:customStyle="1" w:styleId="4f0">
    <w:name w:val="Основной текст Знак4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172">
    <w:name w:val="Основной текст (17)_"/>
    <w:basedOn w:val="af5"/>
    <w:link w:val="173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affffffffffb">
    <w:name w:val="Колонтитул_"/>
    <w:basedOn w:val="af5"/>
    <w:link w:val="affffffffffc"/>
    <w:uiPriority w:val="99"/>
    <w:locked/>
    <w:rsid w:val="009652DB"/>
    <w:rPr>
      <w:noProof/>
      <w:shd w:val="clear" w:color="auto" w:fill="FFFFFF"/>
    </w:rPr>
  </w:style>
  <w:style w:type="character" w:customStyle="1" w:styleId="11pt0">
    <w:name w:val="Колонтитул + 11 pt"/>
    <w:aliases w:val="Интервал 3 pt"/>
    <w:basedOn w:val="affffffffffb"/>
    <w:uiPriority w:val="99"/>
    <w:rsid w:val="009652DB"/>
    <w:rPr>
      <w:noProof/>
      <w:sz w:val="22"/>
      <w:szCs w:val="22"/>
      <w:shd w:val="clear" w:color="auto" w:fill="FFFFFF"/>
    </w:rPr>
  </w:style>
  <w:style w:type="character" w:customStyle="1" w:styleId="200">
    <w:name w:val="Основной текст (20)_"/>
    <w:basedOn w:val="af5"/>
    <w:link w:val="20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810pt">
    <w:name w:val="Основной текст (18) + 10 pt"/>
    <w:aliases w:val="Курсив4,Интервал 0 pt4,Основной текст (112) + Times New Roman,10 pt2,Основной текст (20) + 6 pt,Основной текст (38) + Times New Roman,8 pt"/>
    <w:basedOn w:val="182"/>
    <w:uiPriority w:val="99"/>
    <w:rsid w:val="009652DB"/>
    <w:rPr>
      <w:rFonts w:ascii="Times New Roman" w:hAnsi="Times New Roman" w:cs="Times New Roman"/>
      <w:b/>
      <w:bCs/>
      <w:i/>
      <w:iCs/>
      <w:spacing w:val="10"/>
      <w:sz w:val="20"/>
      <w:szCs w:val="20"/>
      <w:shd w:val="clear" w:color="auto" w:fill="FFFFFF"/>
    </w:rPr>
  </w:style>
  <w:style w:type="character" w:customStyle="1" w:styleId="219">
    <w:name w:val="Основной текст (21)_"/>
    <w:basedOn w:val="af5"/>
    <w:link w:val="21a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90">
    <w:name w:val="Основной текст (19)_"/>
    <w:basedOn w:val="af5"/>
    <w:link w:val="191"/>
    <w:uiPriority w:val="99"/>
    <w:locked/>
    <w:rsid w:val="009652DB"/>
    <w:rPr>
      <w:sz w:val="8"/>
      <w:szCs w:val="8"/>
      <w:shd w:val="clear" w:color="auto" w:fill="FFFFFF"/>
    </w:rPr>
  </w:style>
  <w:style w:type="character" w:customStyle="1" w:styleId="225">
    <w:name w:val="Основной текст (22)_"/>
    <w:basedOn w:val="af5"/>
    <w:link w:val="226"/>
    <w:uiPriority w:val="99"/>
    <w:locked/>
    <w:rsid w:val="009652DB"/>
    <w:rPr>
      <w:spacing w:val="60"/>
      <w:sz w:val="8"/>
      <w:szCs w:val="8"/>
      <w:shd w:val="clear" w:color="auto" w:fill="FFFFFF"/>
    </w:rPr>
  </w:style>
  <w:style w:type="character" w:customStyle="1" w:styleId="250">
    <w:name w:val="Основной текст (25)_"/>
    <w:basedOn w:val="af5"/>
    <w:link w:val="25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270">
    <w:name w:val="Основной текст (27)_"/>
    <w:basedOn w:val="af5"/>
    <w:link w:val="27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260">
    <w:name w:val="Основной текст (26)_"/>
    <w:basedOn w:val="af5"/>
    <w:link w:val="261"/>
    <w:uiPriority w:val="99"/>
    <w:locked/>
    <w:rsid w:val="009652DB"/>
    <w:rPr>
      <w:i/>
      <w:iCs/>
      <w:sz w:val="8"/>
      <w:szCs w:val="8"/>
      <w:shd w:val="clear" w:color="auto" w:fill="FFFFFF"/>
    </w:rPr>
  </w:style>
  <w:style w:type="character" w:customStyle="1" w:styleId="262">
    <w:name w:val="Основной текст (26) + Не курсив"/>
    <w:basedOn w:val="260"/>
    <w:uiPriority w:val="99"/>
    <w:rsid w:val="009652DB"/>
    <w:rPr>
      <w:i w:val="0"/>
      <w:iCs w:val="0"/>
      <w:noProof/>
      <w:sz w:val="8"/>
      <w:szCs w:val="8"/>
      <w:shd w:val="clear" w:color="auto" w:fill="FFFFFF"/>
    </w:rPr>
  </w:style>
  <w:style w:type="character" w:customStyle="1" w:styleId="234">
    <w:name w:val="Основной текст (23)_"/>
    <w:basedOn w:val="af5"/>
    <w:link w:val="235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243">
    <w:name w:val="Основной текст (24)_"/>
    <w:basedOn w:val="af5"/>
    <w:link w:val="244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300">
    <w:name w:val="Основной текст (30)_"/>
    <w:basedOn w:val="af5"/>
    <w:link w:val="301"/>
    <w:uiPriority w:val="99"/>
    <w:locked/>
    <w:rsid w:val="009652DB"/>
    <w:rPr>
      <w:noProof/>
      <w:sz w:val="11"/>
      <w:szCs w:val="11"/>
      <w:shd w:val="clear" w:color="auto" w:fill="FFFFFF"/>
    </w:rPr>
  </w:style>
  <w:style w:type="character" w:customStyle="1" w:styleId="290">
    <w:name w:val="Основной текст (29)_"/>
    <w:basedOn w:val="af5"/>
    <w:link w:val="29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280">
    <w:name w:val="Основной текст (28)_"/>
    <w:basedOn w:val="af5"/>
    <w:link w:val="281"/>
    <w:uiPriority w:val="99"/>
    <w:locked/>
    <w:rsid w:val="009652DB"/>
    <w:rPr>
      <w:noProof/>
      <w:sz w:val="10"/>
      <w:szCs w:val="10"/>
      <w:shd w:val="clear" w:color="auto" w:fill="FFFFFF"/>
    </w:rPr>
  </w:style>
  <w:style w:type="character" w:customStyle="1" w:styleId="324">
    <w:name w:val="Основной текст (32)_"/>
    <w:basedOn w:val="af5"/>
    <w:link w:val="325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affffffffffd">
    <w:name w:val="Основной текст + Полужирный"/>
    <w:basedOn w:val="1ff0"/>
    <w:uiPriority w:val="99"/>
    <w:rsid w:val="009652DB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317">
    <w:name w:val="Основной текст (31)_"/>
    <w:basedOn w:val="af5"/>
    <w:link w:val="318"/>
    <w:uiPriority w:val="99"/>
    <w:locked/>
    <w:rsid w:val="009652DB"/>
    <w:rPr>
      <w:sz w:val="13"/>
      <w:szCs w:val="13"/>
      <w:shd w:val="clear" w:color="auto" w:fill="FFFFFF"/>
      <w:lang w:val="en-US" w:eastAsia="en-US"/>
    </w:rPr>
  </w:style>
  <w:style w:type="character" w:customStyle="1" w:styleId="332">
    <w:name w:val="Основной текст (33)_"/>
    <w:basedOn w:val="af5"/>
    <w:link w:val="333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341">
    <w:name w:val="Основной текст (34)_"/>
    <w:basedOn w:val="af5"/>
    <w:link w:val="342"/>
    <w:uiPriority w:val="99"/>
    <w:locked/>
    <w:rsid w:val="009652DB"/>
    <w:rPr>
      <w:sz w:val="34"/>
      <w:szCs w:val="34"/>
      <w:shd w:val="clear" w:color="auto" w:fill="FFFFFF"/>
    </w:rPr>
  </w:style>
  <w:style w:type="character" w:customStyle="1" w:styleId="184">
    <w:name w:val="Основной текст (18) + Не полужирный"/>
    <w:basedOn w:val="182"/>
    <w:uiPriority w:val="99"/>
    <w:rsid w:val="009652DB"/>
    <w:rPr>
      <w:rFonts w:ascii="Times New Roman" w:hAnsi="Times New Roman" w:cs="Times New Roman"/>
      <w:b w:val="0"/>
      <w:bCs w:val="0"/>
      <w:spacing w:val="0"/>
      <w:sz w:val="22"/>
      <w:szCs w:val="22"/>
      <w:shd w:val="clear" w:color="auto" w:fill="FFFFFF"/>
    </w:rPr>
  </w:style>
  <w:style w:type="character" w:customStyle="1" w:styleId="350">
    <w:name w:val="Основной текст (35)_"/>
    <w:basedOn w:val="af5"/>
    <w:link w:val="351"/>
    <w:uiPriority w:val="99"/>
    <w:locked/>
    <w:rsid w:val="009652DB"/>
    <w:rPr>
      <w:sz w:val="23"/>
      <w:szCs w:val="23"/>
      <w:shd w:val="clear" w:color="auto" w:fill="FFFFFF"/>
    </w:rPr>
  </w:style>
  <w:style w:type="character" w:customStyle="1" w:styleId="360">
    <w:name w:val="Основной текст (36)_"/>
    <w:basedOn w:val="af5"/>
    <w:link w:val="361"/>
    <w:uiPriority w:val="99"/>
    <w:locked/>
    <w:rsid w:val="009652DB"/>
    <w:rPr>
      <w:noProof/>
      <w:shd w:val="clear" w:color="auto" w:fill="FFFFFF"/>
    </w:rPr>
  </w:style>
  <w:style w:type="character" w:customStyle="1" w:styleId="3511pt">
    <w:name w:val="Основной текст (35) + 11 pt"/>
    <w:aliases w:val="Полужирный4,Основной текст (14) + 81,5 pt14,Не курсив3"/>
    <w:basedOn w:val="350"/>
    <w:uiPriority w:val="99"/>
    <w:rsid w:val="009652DB"/>
    <w:rPr>
      <w:b/>
      <w:bCs/>
      <w:sz w:val="22"/>
      <w:szCs w:val="22"/>
      <w:shd w:val="clear" w:color="auto" w:fill="FFFFFF"/>
    </w:rPr>
  </w:style>
  <w:style w:type="character" w:customStyle="1" w:styleId="390">
    <w:name w:val="Основной текст (39)_"/>
    <w:basedOn w:val="af5"/>
    <w:link w:val="391"/>
    <w:uiPriority w:val="99"/>
    <w:locked/>
    <w:rsid w:val="009652DB"/>
    <w:rPr>
      <w:noProof/>
      <w:sz w:val="11"/>
      <w:szCs w:val="11"/>
      <w:shd w:val="clear" w:color="auto" w:fill="FFFFFF"/>
    </w:rPr>
  </w:style>
  <w:style w:type="character" w:customStyle="1" w:styleId="400">
    <w:name w:val="Основной текст (40)_"/>
    <w:basedOn w:val="af5"/>
    <w:link w:val="40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380">
    <w:name w:val="Основной текст (38)_"/>
    <w:basedOn w:val="af5"/>
    <w:link w:val="381"/>
    <w:uiPriority w:val="99"/>
    <w:locked/>
    <w:rsid w:val="009652DB"/>
    <w:rPr>
      <w:i/>
      <w:iCs/>
      <w:noProof/>
      <w:sz w:val="8"/>
      <w:szCs w:val="8"/>
      <w:shd w:val="clear" w:color="auto" w:fill="FFFFFF"/>
    </w:rPr>
  </w:style>
  <w:style w:type="character" w:customStyle="1" w:styleId="370">
    <w:name w:val="Основной текст (37)_"/>
    <w:basedOn w:val="af5"/>
    <w:link w:val="37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430">
    <w:name w:val="Основной текст (43)_"/>
    <w:basedOn w:val="af5"/>
    <w:link w:val="431"/>
    <w:uiPriority w:val="99"/>
    <w:locked/>
    <w:rsid w:val="009652DB"/>
    <w:rPr>
      <w:i/>
      <w:iCs/>
      <w:noProof/>
      <w:sz w:val="11"/>
      <w:szCs w:val="11"/>
      <w:shd w:val="clear" w:color="auto" w:fill="FFFFFF"/>
    </w:rPr>
  </w:style>
  <w:style w:type="character" w:customStyle="1" w:styleId="412">
    <w:name w:val="Основной текст (41)_"/>
    <w:basedOn w:val="af5"/>
    <w:link w:val="413"/>
    <w:uiPriority w:val="99"/>
    <w:locked/>
    <w:rsid w:val="009652DB"/>
    <w:rPr>
      <w:noProof/>
      <w:sz w:val="18"/>
      <w:szCs w:val="18"/>
      <w:shd w:val="clear" w:color="auto" w:fill="FFFFFF"/>
    </w:rPr>
  </w:style>
  <w:style w:type="character" w:customStyle="1" w:styleId="450">
    <w:name w:val="Основной текст (45)_"/>
    <w:basedOn w:val="af5"/>
    <w:link w:val="45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440">
    <w:name w:val="Основной текст (44)_"/>
    <w:basedOn w:val="af5"/>
    <w:link w:val="44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421">
    <w:name w:val="Основной текст (42)_"/>
    <w:basedOn w:val="af5"/>
    <w:link w:val="422"/>
    <w:uiPriority w:val="99"/>
    <w:locked/>
    <w:rsid w:val="009652DB"/>
    <w:rPr>
      <w:sz w:val="8"/>
      <w:szCs w:val="8"/>
      <w:shd w:val="clear" w:color="auto" w:fill="FFFFFF"/>
    </w:rPr>
  </w:style>
  <w:style w:type="character" w:customStyle="1" w:styleId="1ffff0">
    <w:name w:val="Основной текст + Полужирный1"/>
    <w:basedOn w:val="1ff0"/>
    <w:uiPriority w:val="99"/>
    <w:rsid w:val="009652DB"/>
    <w:rPr>
      <w:rFonts w:ascii="Times New Roman" w:hAnsi="Times New Roman" w:cs="Times New Roman"/>
      <w:b/>
      <w:bCs/>
      <w:noProof/>
      <w:spacing w:val="0"/>
      <w:sz w:val="22"/>
      <w:szCs w:val="22"/>
    </w:rPr>
  </w:style>
  <w:style w:type="character" w:customStyle="1" w:styleId="460">
    <w:name w:val="Основной текст (46)_"/>
    <w:basedOn w:val="af5"/>
    <w:link w:val="46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470">
    <w:name w:val="Основной текст (47)_"/>
    <w:basedOn w:val="af5"/>
    <w:link w:val="47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490">
    <w:name w:val="Основной текст (49)_"/>
    <w:basedOn w:val="af5"/>
    <w:link w:val="49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-1pt1">
    <w:name w:val="Основной текст + Интервал -1 pt1"/>
    <w:basedOn w:val="1ff0"/>
    <w:uiPriority w:val="99"/>
    <w:rsid w:val="009652DB"/>
    <w:rPr>
      <w:rFonts w:ascii="Times New Roman" w:hAnsi="Times New Roman" w:cs="Times New Roman"/>
      <w:spacing w:val="-20"/>
      <w:sz w:val="22"/>
      <w:szCs w:val="22"/>
    </w:rPr>
  </w:style>
  <w:style w:type="character" w:customStyle="1" w:styleId="480">
    <w:name w:val="Основной текст (48)_"/>
    <w:basedOn w:val="af5"/>
    <w:link w:val="481"/>
    <w:uiPriority w:val="99"/>
    <w:locked/>
    <w:rsid w:val="009652DB"/>
    <w:rPr>
      <w:i/>
      <w:iCs/>
      <w:noProof/>
      <w:sz w:val="8"/>
      <w:szCs w:val="8"/>
      <w:shd w:val="clear" w:color="auto" w:fill="FFFFFF"/>
    </w:rPr>
  </w:style>
  <w:style w:type="character" w:customStyle="1" w:styleId="500">
    <w:name w:val="Основной текст (50)_"/>
    <w:basedOn w:val="af5"/>
    <w:link w:val="501"/>
    <w:uiPriority w:val="99"/>
    <w:locked/>
    <w:rsid w:val="009652DB"/>
    <w:rPr>
      <w:noProof/>
      <w:sz w:val="8"/>
      <w:szCs w:val="8"/>
      <w:shd w:val="clear" w:color="auto" w:fill="FFFFFF"/>
    </w:rPr>
  </w:style>
  <w:style w:type="paragraph" w:customStyle="1" w:styleId="1ffff">
    <w:name w:val="Заголовок №1"/>
    <w:basedOn w:val="af3"/>
    <w:link w:val="1fffe"/>
    <w:uiPriority w:val="99"/>
    <w:rsid w:val="009652DB"/>
    <w:pPr>
      <w:shd w:val="clear" w:color="auto" w:fill="FFFFFF"/>
      <w:spacing w:before="1620" w:line="324" w:lineRule="exact"/>
      <w:jc w:val="center"/>
      <w:outlineLvl w:val="0"/>
    </w:pPr>
    <w:rPr>
      <w:b/>
      <w:bCs/>
      <w:sz w:val="26"/>
      <w:szCs w:val="26"/>
    </w:rPr>
  </w:style>
  <w:style w:type="paragraph" w:customStyle="1" w:styleId="173">
    <w:name w:val="Основной текст (17)"/>
    <w:basedOn w:val="af3"/>
    <w:link w:val="172"/>
    <w:uiPriority w:val="99"/>
    <w:rsid w:val="009652DB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affffffffffc">
    <w:name w:val="Колонтитул"/>
    <w:basedOn w:val="af3"/>
    <w:link w:val="affffffffffb"/>
    <w:uiPriority w:val="99"/>
    <w:rsid w:val="009652DB"/>
    <w:pPr>
      <w:shd w:val="clear" w:color="auto" w:fill="FFFFFF"/>
    </w:pPr>
    <w:rPr>
      <w:noProof/>
      <w:sz w:val="20"/>
      <w:szCs w:val="20"/>
    </w:rPr>
  </w:style>
  <w:style w:type="paragraph" w:customStyle="1" w:styleId="201">
    <w:name w:val="Основной текст (20)"/>
    <w:basedOn w:val="af3"/>
    <w:link w:val="20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1a">
    <w:name w:val="Основной текст (21)"/>
    <w:basedOn w:val="af3"/>
    <w:link w:val="219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91">
    <w:name w:val="Основной текст (19)"/>
    <w:basedOn w:val="af3"/>
    <w:link w:val="190"/>
    <w:uiPriority w:val="99"/>
    <w:rsid w:val="009652DB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226">
    <w:name w:val="Основной текст (22)"/>
    <w:basedOn w:val="af3"/>
    <w:link w:val="225"/>
    <w:uiPriority w:val="99"/>
    <w:rsid w:val="009652DB"/>
    <w:pPr>
      <w:shd w:val="clear" w:color="auto" w:fill="FFFFFF"/>
      <w:spacing w:line="240" w:lineRule="atLeast"/>
    </w:pPr>
    <w:rPr>
      <w:spacing w:val="60"/>
      <w:sz w:val="8"/>
      <w:szCs w:val="8"/>
    </w:rPr>
  </w:style>
  <w:style w:type="paragraph" w:customStyle="1" w:styleId="251">
    <w:name w:val="Основной текст (25)"/>
    <w:basedOn w:val="af3"/>
    <w:link w:val="250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271">
    <w:name w:val="Основной текст (27)"/>
    <w:basedOn w:val="af3"/>
    <w:link w:val="27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61">
    <w:name w:val="Основной текст (26)"/>
    <w:basedOn w:val="af3"/>
    <w:link w:val="260"/>
    <w:uiPriority w:val="99"/>
    <w:rsid w:val="009652DB"/>
    <w:pPr>
      <w:shd w:val="clear" w:color="auto" w:fill="FFFFFF"/>
      <w:spacing w:line="240" w:lineRule="atLeast"/>
    </w:pPr>
    <w:rPr>
      <w:i/>
      <w:iCs/>
      <w:sz w:val="8"/>
      <w:szCs w:val="8"/>
    </w:rPr>
  </w:style>
  <w:style w:type="paragraph" w:customStyle="1" w:styleId="235">
    <w:name w:val="Основной текст (23)"/>
    <w:basedOn w:val="af3"/>
    <w:link w:val="234"/>
    <w:uiPriority w:val="99"/>
    <w:rsid w:val="009652DB"/>
    <w:pPr>
      <w:shd w:val="clear" w:color="auto" w:fill="FFFFFF"/>
      <w:spacing w:after="120" w:line="240" w:lineRule="atLeast"/>
    </w:pPr>
    <w:rPr>
      <w:noProof/>
      <w:sz w:val="8"/>
      <w:szCs w:val="8"/>
    </w:rPr>
  </w:style>
  <w:style w:type="paragraph" w:customStyle="1" w:styleId="244">
    <w:name w:val="Основной текст (24)"/>
    <w:basedOn w:val="af3"/>
    <w:link w:val="243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01">
    <w:name w:val="Основной текст (30)"/>
    <w:basedOn w:val="af3"/>
    <w:link w:val="300"/>
    <w:uiPriority w:val="99"/>
    <w:rsid w:val="009652DB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291">
    <w:name w:val="Основной текст (29)"/>
    <w:basedOn w:val="af3"/>
    <w:link w:val="29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81">
    <w:name w:val="Основной текст (28)"/>
    <w:basedOn w:val="af3"/>
    <w:link w:val="280"/>
    <w:uiPriority w:val="99"/>
    <w:rsid w:val="009652DB"/>
    <w:pPr>
      <w:shd w:val="clear" w:color="auto" w:fill="FFFFFF"/>
      <w:spacing w:line="240" w:lineRule="atLeast"/>
    </w:pPr>
    <w:rPr>
      <w:noProof/>
      <w:sz w:val="10"/>
      <w:szCs w:val="10"/>
    </w:rPr>
  </w:style>
  <w:style w:type="paragraph" w:customStyle="1" w:styleId="325">
    <w:name w:val="Основной текст (32)"/>
    <w:basedOn w:val="af3"/>
    <w:link w:val="324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18">
    <w:name w:val="Основной текст (31)"/>
    <w:basedOn w:val="af3"/>
    <w:link w:val="317"/>
    <w:uiPriority w:val="99"/>
    <w:rsid w:val="009652DB"/>
    <w:pPr>
      <w:shd w:val="clear" w:color="auto" w:fill="FFFFFF"/>
      <w:spacing w:after="60" w:line="240" w:lineRule="atLeast"/>
    </w:pPr>
    <w:rPr>
      <w:sz w:val="13"/>
      <w:szCs w:val="13"/>
      <w:lang w:val="en-US" w:eastAsia="en-US"/>
    </w:rPr>
  </w:style>
  <w:style w:type="paragraph" w:customStyle="1" w:styleId="333">
    <w:name w:val="Основной текст (33)"/>
    <w:basedOn w:val="af3"/>
    <w:link w:val="332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342">
    <w:name w:val="Основной текст (34)"/>
    <w:basedOn w:val="af3"/>
    <w:link w:val="341"/>
    <w:uiPriority w:val="99"/>
    <w:rsid w:val="009652DB"/>
    <w:pPr>
      <w:shd w:val="clear" w:color="auto" w:fill="FFFFFF"/>
      <w:spacing w:before="60" w:line="240" w:lineRule="atLeast"/>
    </w:pPr>
    <w:rPr>
      <w:sz w:val="34"/>
      <w:szCs w:val="34"/>
    </w:rPr>
  </w:style>
  <w:style w:type="paragraph" w:customStyle="1" w:styleId="351">
    <w:name w:val="Основной текст (35)"/>
    <w:basedOn w:val="af3"/>
    <w:link w:val="350"/>
    <w:uiPriority w:val="99"/>
    <w:rsid w:val="009652DB"/>
    <w:pPr>
      <w:shd w:val="clear" w:color="auto" w:fill="FFFFFF"/>
      <w:spacing w:line="240" w:lineRule="atLeast"/>
    </w:pPr>
    <w:rPr>
      <w:sz w:val="23"/>
      <w:szCs w:val="23"/>
    </w:rPr>
  </w:style>
  <w:style w:type="paragraph" w:customStyle="1" w:styleId="361">
    <w:name w:val="Основной текст (36)"/>
    <w:basedOn w:val="af3"/>
    <w:link w:val="360"/>
    <w:uiPriority w:val="99"/>
    <w:rsid w:val="009652DB"/>
    <w:pPr>
      <w:shd w:val="clear" w:color="auto" w:fill="FFFFFF"/>
      <w:spacing w:line="240" w:lineRule="atLeast"/>
    </w:pPr>
    <w:rPr>
      <w:noProof/>
      <w:sz w:val="20"/>
      <w:szCs w:val="20"/>
    </w:rPr>
  </w:style>
  <w:style w:type="paragraph" w:customStyle="1" w:styleId="391">
    <w:name w:val="Основной текст (39)"/>
    <w:basedOn w:val="af3"/>
    <w:link w:val="390"/>
    <w:uiPriority w:val="99"/>
    <w:rsid w:val="009652DB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401">
    <w:name w:val="Основной текст (40)"/>
    <w:basedOn w:val="af3"/>
    <w:link w:val="40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81">
    <w:name w:val="Основной текст (38)"/>
    <w:basedOn w:val="af3"/>
    <w:link w:val="380"/>
    <w:uiPriority w:val="99"/>
    <w:rsid w:val="009652DB"/>
    <w:pPr>
      <w:shd w:val="clear" w:color="auto" w:fill="FFFFFF"/>
      <w:spacing w:line="240" w:lineRule="atLeast"/>
    </w:pPr>
    <w:rPr>
      <w:i/>
      <w:iCs/>
      <w:noProof/>
      <w:sz w:val="8"/>
      <w:szCs w:val="8"/>
    </w:rPr>
  </w:style>
  <w:style w:type="paragraph" w:customStyle="1" w:styleId="371">
    <w:name w:val="Основной текст (37)"/>
    <w:basedOn w:val="af3"/>
    <w:link w:val="370"/>
    <w:uiPriority w:val="99"/>
    <w:rsid w:val="009652DB"/>
    <w:pPr>
      <w:shd w:val="clear" w:color="auto" w:fill="FFFFFF"/>
      <w:spacing w:after="120" w:line="240" w:lineRule="atLeast"/>
    </w:pPr>
    <w:rPr>
      <w:noProof/>
      <w:sz w:val="8"/>
      <w:szCs w:val="8"/>
    </w:rPr>
  </w:style>
  <w:style w:type="paragraph" w:customStyle="1" w:styleId="431">
    <w:name w:val="Основной текст (43)"/>
    <w:basedOn w:val="af3"/>
    <w:link w:val="430"/>
    <w:uiPriority w:val="99"/>
    <w:rsid w:val="009652DB"/>
    <w:pPr>
      <w:shd w:val="clear" w:color="auto" w:fill="FFFFFF"/>
      <w:spacing w:line="240" w:lineRule="atLeast"/>
      <w:jc w:val="right"/>
    </w:pPr>
    <w:rPr>
      <w:i/>
      <w:iCs/>
      <w:noProof/>
      <w:sz w:val="11"/>
      <w:szCs w:val="11"/>
    </w:rPr>
  </w:style>
  <w:style w:type="paragraph" w:customStyle="1" w:styleId="413">
    <w:name w:val="Основной текст (41)"/>
    <w:basedOn w:val="af3"/>
    <w:link w:val="412"/>
    <w:uiPriority w:val="99"/>
    <w:rsid w:val="009652DB"/>
    <w:pPr>
      <w:shd w:val="clear" w:color="auto" w:fill="FFFFFF"/>
      <w:spacing w:line="240" w:lineRule="atLeast"/>
    </w:pPr>
    <w:rPr>
      <w:noProof/>
      <w:sz w:val="18"/>
      <w:szCs w:val="18"/>
    </w:rPr>
  </w:style>
  <w:style w:type="paragraph" w:customStyle="1" w:styleId="451">
    <w:name w:val="Основной текст (45)"/>
    <w:basedOn w:val="af3"/>
    <w:link w:val="45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441">
    <w:name w:val="Основной текст (44)"/>
    <w:basedOn w:val="af3"/>
    <w:link w:val="440"/>
    <w:uiPriority w:val="99"/>
    <w:rsid w:val="009652DB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422">
    <w:name w:val="Основной текст (42)"/>
    <w:basedOn w:val="af3"/>
    <w:link w:val="421"/>
    <w:uiPriority w:val="99"/>
    <w:rsid w:val="009652DB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461">
    <w:name w:val="Основной текст (46)"/>
    <w:basedOn w:val="af3"/>
    <w:link w:val="46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471">
    <w:name w:val="Основной текст (47)"/>
    <w:basedOn w:val="af3"/>
    <w:link w:val="470"/>
    <w:uiPriority w:val="99"/>
    <w:rsid w:val="009652DB"/>
    <w:pPr>
      <w:shd w:val="clear" w:color="auto" w:fill="FFFFFF"/>
      <w:spacing w:line="240" w:lineRule="atLeast"/>
      <w:jc w:val="right"/>
    </w:pPr>
    <w:rPr>
      <w:noProof/>
      <w:sz w:val="9"/>
      <w:szCs w:val="9"/>
    </w:rPr>
  </w:style>
  <w:style w:type="paragraph" w:customStyle="1" w:styleId="491">
    <w:name w:val="Основной текст (49)"/>
    <w:basedOn w:val="af3"/>
    <w:link w:val="490"/>
    <w:uiPriority w:val="99"/>
    <w:rsid w:val="009652DB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481">
    <w:name w:val="Основной текст (48)"/>
    <w:basedOn w:val="af3"/>
    <w:link w:val="480"/>
    <w:uiPriority w:val="99"/>
    <w:rsid w:val="009652DB"/>
    <w:pPr>
      <w:shd w:val="clear" w:color="auto" w:fill="FFFFFF"/>
      <w:spacing w:line="240" w:lineRule="atLeast"/>
      <w:jc w:val="right"/>
    </w:pPr>
    <w:rPr>
      <w:i/>
      <w:iCs/>
      <w:noProof/>
      <w:sz w:val="8"/>
      <w:szCs w:val="8"/>
    </w:rPr>
  </w:style>
  <w:style w:type="paragraph" w:customStyle="1" w:styleId="501">
    <w:name w:val="Основной текст (50)"/>
    <w:basedOn w:val="af3"/>
    <w:link w:val="50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character" w:customStyle="1" w:styleId="3pt">
    <w:name w:val="Основной текст + Интервал 3 pt"/>
    <w:basedOn w:val="1ff0"/>
    <w:uiPriority w:val="99"/>
    <w:rsid w:val="009652DB"/>
    <w:rPr>
      <w:rFonts w:ascii="Times New Roman" w:hAnsi="Times New Roman" w:cs="Times New Roman"/>
      <w:b/>
      <w:bCs/>
      <w:spacing w:val="70"/>
      <w:sz w:val="17"/>
      <w:szCs w:val="17"/>
    </w:rPr>
  </w:style>
  <w:style w:type="character" w:customStyle="1" w:styleId="2ffb">
    <w:name w:val="Заголовок №2_"/>
    <w:basedOn w:val="af5"/>
    <w:link w:val="2ffc"/>
    <w:uiPriority w:val="99"/>
    <w:locked/>
    <w:rsid w:val="009652DB"/>
    <w:rPr>
      <w:sz w:val="23"/>
      <w:szCs w:val="23"/>
      <w:shd w:val="clear" w:color="auto" w:fill="FFFFFF"/>
    </w:rPr>
  </w:style>
  <w:style w:type="character" w:customStyle="1" w:styleId="2ffd">
    <w:name w:val="Подпись к картинке (2)_"/>
    <w:basedOn w:val="af5"/>
    <w:link w:val="2ffe"/>
    <w:uiPriority w:val="99"/>
    <w:locked/>
    <w:rsid w:val="009652DB"/>
    <w:rPr>
      <w:i/>
      <w:iCs/>
      <w:shd w:val="clear" w:color="auto" w:fill="FFFFFF"/>
    </w:rPr>
  </w:style>
  <w:style w:type="character" w:customStyle="1" w:styleId="Candara4">
    <w:name w:val="Основной текст + Candara4"/>
    <w:aliases w:val="76,5 pt28,Не полужирный13,Основной текст (2) + 92,Не курсив13"/>
    <w:basedOn w:val="1ff0"/>
    <w:uiPriority w:val="99"/>
    <w:rsid w:val="009652DB"/>
    <w:rPr>
      <w:rFonts w:ascii="Candara" w:hAnsi="Candara" w:cs="Candara"/>
      <w:b w:val="0"/>
      <w:bCs w:val="0"/>
      <w:spacing w:val="0"/>
      <w:sz w:val="15"/>
      <w:szCs w:val="15"/>
      <w:lang w:val="uk-UA" w:eastAsia="uk-UA"/>
    </w:rPr>
  </w:style>
  <w:style w:type="character" w:customStyle="1" w:styleId="258">
    <w:name w:val="Основной текст (25) + 8"/>
    <w:aliases w:val="5 pt27,Полужирный9,Не малые прописные,Основной текст (2) + 91"/>
    <w:basedOn w:val="250"/>
    <w:uiPriority w:val="99"/>
    <w:rsid w:val="009652DB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14-1pt">
    <w:name w:val="Основной текст (14) + Интервал -1 pt"/>
    <w:basedOn w:val="141"/>
    <w:uiPriority w:val="99"/>
    <w:rsid w:val="009652DB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41pt">
    <w:name w:val="Основной текст (14) + Интервал 1 pt"/>
    <w:basedOn w:val="141"/>
    <w:uiPriority w:val="99"/>
    <w:rsid w:val="009652DB"/>
    <w:rPr>
      <w:rFonts w:ascii="Times New Roman" w:hAnsi="Times New Roman" w:cs="Times New Roman"/>
      <w:i/>
      <w:iCs/>
      <w:noProof/>
      <w:spacing w:val="30"/>
      <w:sz w:val="20"/>
      <w:szCs w:val="20"/>
      <w:shd w:val="clear" w:color="auto" w:fill="FFFFFF"/>
    </w:rPr>
  </w:style>
  <w:style w:type="character" w:customStyle="1" w:styleId="29TimesNewRoman">
    <w:name w:val="Основной текст (29) + Times New Roman"/>
    <w:aliases w:val="Курсив10"/>
    <w:basedOn w:val="290"/>
    <w:uiPriority w:val="99"/>
    <w:rsid w:val="009652DB"/>
    <w:rPr>
      <w:rFonts w:ascii="Times New Roman" w:hAnsi="Times New Roman" w:cs="Times New Roman"/>
      <w:i/>
      <w:iCs/>
      <w:noProof/>
      <w:spacing w:val="0"/>
      <w:sz w:val="20"/>
      <w:szCs w:val="20"/>
      <w:shd w:val="clear" w:color="auto" w:fill="FFFFFF"/>
    </w:rPr>
  </w:style>
  <w:style w:type="character" w:customStyle="1" w:styleId="278">
    <w:name w:val="Основной текст (27) + 8"/>
    <w:aliases w:val="5 pt26,Полужирный8,Основной текст (12) + 5,Интервал 0 pt10"/>
    <w:basedOn w:val="270"/>
    <w:uiPriority w:val="99"/>
    <w:rsid w:val="009652DB"/>
    <w:rPr>
      <w:rFonts w:ascii="Times New Roman" w:hAnsi="Times New Roman" w:cs="Times New Roman"/>
      <w:b/>
      <w:bCs/>
      <w:noProof/>
      <w:spacing w:val="0"/>
      <w:sz w:val="17"/>
      <w:szCs w:val="17"/>
      <w:shd w:val="clear" w:color="auto" w:fill="FFFFFF"/>
    </w:rPr>
  </w:style>
  <w:style w:type="character" w:customStyle="1" w:styleId="148">
    <w:name w:val="Основной текст (14) + 8"/>
    <w:aliases w:val="5 pt25,Полужирный7,Не курсив6,Основной текст (12) + 12,Интервал 0 pt9"/>
    <w:basedOn w:val="141"/>
    <w:uiPriority w:val="99"/>
    <w:rsid w:val="009652DB"/>
    <w:rPr>
      <w:rFonts w:ascii="Times New Roman" w:hAnsi="Times New Roman" w:cs="Times New Roman"/>
      <w:b/>
      <w:bCs/>
      <w:i w:val="0"/>
      <w:iCs w:val="0"/>
      <w:noProof/>
      <w:spacing w:val="0"/>
      <w:sz w:val="17"/>
      <w:szCs w:val="17"/>
      <w:shd w:val="clear" w:color="auto" w:fill="FFFFFF"/>
    </w:rPr>
  </w:style>
  <w:style w:type="character" w:customStyle="1" w:styleId="13pt0">
    <w:name w:val="Основной текст + 13 pt"/>
    <w:aliases w:val="Не полужирный11"/>
    <w:basedOn w:val="1ff0"/>
    <w:uiPriority w:val="99"/>
    <w:rsid w:val="009652DB"/>
    <w:rPr>
      <w:rFonts w:ascii="Times New Roman" w:hAnsi="Times New Roman" w:cs="Times New Roman"/>
      <w:b w:val="0"/>
      <w:bCs w:val="0"/>
      <w:noProof/>
      <w:spacing w:val="0"/>
      <w:sz w:val="26"/>
      <w:szCs w:val="26"/>
    </w:rPr>
  </w:style>
  <w:style w:type="character" w:customStyle="1" w:styleId="1413pt">
    <w:name w:val="Основной текст (14) + 13 pt"/>
    <w:aliases w:val="Не курсив5"/>
    <w:basedOn w:val="141"/>
    <w:uiPriority w:val="99"/>
    <w:rsid w:val="009652DB"/>
    <w:rPr>
      <w:rFonts w:ascii="Times New Roman" w:hAnsi="Times New Roman" w:cs="Times New Roman"/>
      <w:i w:val="0"/>
      <w:iCs w:val="0"/>
      <w:noProof/>
      <w:spacing w:val="0"/>
      <w:sz w:val="26"/>
      <w:szCs w:val="26"/>
      <w:shd w:val="clear" w:color="auto" w:fill="FFFFFF"/>
    </w:rPr>
  </w:style>
  <w:style w:type="character" w:customStyle="1" w:styleId="27Candara">
    <w:name w:val="Основной текст (27) + Candara"/>
    <w:aliases w:val="10 pt3,Курсив9,Основной текст + 12 pt"/>
    <w:basedOn w:val="270"/>
    <w:uiPriority w:val="99"/>
    <w:rsid w:val="009652DB"/>
    <w:rPr>
      <w:rFonts w:ascii="Candara" w:hAnsi="Candara" w:cs="Candara"/>
      <w:i/>
      <w:iCs/>
      <w:noProof/>
      <w:spacing w:val="0"/>
      <w:sz w:val="20"/>
      <w:szCs w:val="20"/>
      <w:shd w:val="clear" w:color="auto" w:fill="FFFFFF"/>
    </w:rPr>
  </w:style>
  <w:style w:type="character" w:customStyle="1" w:styleId="210pt">
    <w:name w:val="Основной текст (2) + 10 pt"/>
    <w:aliases w:val="Курсив8,Основной текст + 16 pt"/>
    <w:basedOn w:val="2f5"/>
    <w:uiPriority w:val="99"/>
    <w:rsid w:val="009652DB"/>
    <w:rPr>
      <w:rFonts w:ascii="Times New Roman" w:hAnsi="Times New Roman" w:cs="Times New Roman"/>
      <w:i/>
      <w:iCs/>
      <w:spacing w:val="0"/>
      <w:sz w:val="20"/>
      <w:szCs w:val="20"/>
      <w:shd w:val="clear" w:color="auto" w:fill="FFFFFF"/>
      <w:lang w:val="uk-UA" w:eastAsia="uk-UA"/>
    </w:rPr>
  </w:style>
  <w:style w:type="character" w:customStyle="1" w:styleId="2-1pt">
    <w:name w:val="Основной текст (2) + Интервал -1 pt"/>
    <w:basedOn w:val="2f5"/>
    <w:uiPriority w:val="99"/>
    <w:rsid w:val="009652DB"/>
    <w:rPr>
      <w:rFonts w:ascii="Times New Roman" w:hAnsi="Times New Roman" w:cs="Times New Roman"/>
      <w:spacing w:val="-20"/>
      <w:sz w:val="23"/>
      <w:szCs w:val="23"/>
      <w:shd w:val="clear" w:color="auto" w:fill="FFFFFF"/>
    </w:rPr>
  </w:style>
  <w:style w:type="character" w:customStyle="1" w:styleId="36Candara">
    <w:name w:val="Основной текст (36) + Candara"/>
    <w:aliases w:val="75,5 pt24,Не малые прописные5,Основной текст (12) + 11,Не курсив12,Интервал 0 pt7"/>
    <w:basedOn w:val="360"/>
    <w:uiPriority w:val="99"/>
    <w:rsid w:val="009652DB"/>
    <w:rPr>
      <w:rFonts w:ascii="Candara" w:hAnsi="Candara" w:cs="Candara"/>
      <w:smallCaps w:val="0"/>
      <w:noProof/>
      <w:spacing w:val="0"/>
      <w:sz w:val="15"/>
      <w:szCs w:val="15"/>
      <w:shd w:val="clear" w:color="auto" w:fill="FFFFFF"/>
    </w:rPr>
  </w:style>
  <w:style w:type="character" w:customStyle="1" w:styleId="550">
    <w:name w:val="Основной текст (55)_"/>
    <w:basedOn w:val="af5"/>
    <w:link w:val="55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368">
    <w:name w:val="Основной текст (36) + 8"/>
    <w:aliases w:val="5 pt23,Полужирный6,Не малые прописные4"/>
    <w:basedOn w:val="360"/>
    <w:uiPriority w:val="99"/>
    <w:rsid w:val="009652DB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511">
    <w:name w:val="Основной текст (51)_"/>
    <w:basedOn w:val="af5"/>
    <w:link w:val="512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561">
    <w:name w:val="Основной текст (56)_"/>
    <w:basedOn w:val="af5"/>
    <w:link w:val="562"/>
    <w:uiPriority w:val="99"/>
    <w:locked/>
    <w:rsid w:val="009652DB"/>
    <w:rPr>
      <w:rFonts w:ascii="Candara" w:hAnsi="Candara" w:cs="Candara"/>
      <w:noProof/>
      <w:sz w:val="19"/>
      <w:szCs w:val="19"/>
      <w:shd w:val="clear" w:color="auto" w:fill="FFFFFF"/>
    </w:rPr>
  </w:style>
  <w:style w:type="character" w:customStyle="1" w:styleId="570">
    <w:name w:val="Основной текст (57)_"/>
    <w:basedOn w:val="af5"/>
    <w:link w:val="571"/>
    <w:uiPriority w:val="99"/>
    <w:locked/>
    <w:rsid w:val="009652DB"/>
    <w:rPr>
      <w:rFonts w:ascii="Candara" w:hAnsi="Candara" w:cs="Candara"/>
      <w:i/>
      <w:iCs/>
      <w:noProof/>
      <w:sz w:val="12"/>
      <w:szCs w:val="12"/>
      <w:shd w:val="clear" w:color="auto" w:fill="FFFFFF"/>
    </w:rPr>
  </w:style>
  <w:style w:type="character" w:customStyle="1" w:styleId="630">
    <w:name w:val="Основной текст (63)_"/>
    <w:basedOn w:val="af5"/>
    <w:link w:val="63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Candara3">
    <w:name w:val="Основной текст + Candara3"/>
    <w:aliases w:val="74,5 pt22,Не полужирный9"/>
    <w:basedOn w:val="1ff0"/>
    <w:uiPriority w:val="99"/>
    <w:rsid w:val="009652DB"/>
    <w:rPr>
      <w:rFonts w:ascii="Candara" w:hAnsi="Candara" w:cs="Candara"/>
      <w:b w:val="0"/>
      <w:bCs w:val="0"/>
      <w:spacing w:val="0"/>
      <w:sz w:val="15"/>
      <w:szCs w:val="15"/>
    </w:rPr>
  </w:style>
  <w:style w:type="character" w:customStyle="1" w:styleId="59">
    <w:name w:val="Основной текст (59)_"/>
    <w:basedOn w:val="af5"/>
    <w:link w:val="59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580">
    <w:name w:val="Основной текст (58)_"/>
    <w:basedOn w:val="af5"/>
    <w:link w:val="58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600">
    <w:name w:val="Основной текст (60)_"/>
    <w:basedOn w:val="af5"/>
    <w:link w:val="60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11">
    <w:name w:val="Основной текст (61)_"/>
    <w:basedOn w:val="af5"/>
    <w:link w:val="612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20">
    <w:name w:val="Основной текст (62)_"/>
    <w:basedOn w:val="af5"/>
    <w:link w:val="62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700">
    <w:name w:val="Основной текст (70)_"/>
    <w:basedOn w:val="af5"/>
    <w:link w:val="70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40">
    <w:name w:val="Основной текст (64)_"/>
    <w:basedOn w:val="af5"/>
    <w:link w:val="64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80">
    <w:name w:val="Основной текст (68)_"/>
    <w:basedOn w:val="af5"/>
    <w:link w:val="68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60">
    <w:name w:val="Основной текст (66)_"/>
    <w:basedOn w:val="af5"/>
    <w:link w:val="66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730">
    <w:name w:val="Основной текст (73)_"/>
    <w:basedOn w:val="af5"/>
    <w:link w:val="73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50">
    <w:name w:val="Основной текст (75)_"/>
    <w:basedOn w:val="af5"/>
    <w:link w:val="75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840">
    <w:name w:val="Основной текст (84)_"/>
    <w:basedOn w:val="af5"/>
    <w:link w:val="84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670">
    <w:name w:val="Основной текст (67)_"/>
    <w:basedOn w:val="af5"/>
    <w:link w:val="67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21">
    <w:name w:val="Основной текст (72)_"/>
    <w:basedOn w:val="af5"/>
    <w:link w:val="722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12">
    <w:name w:val="Основной текст (71)_"/>
    <w:basedOn w:val="af5"/>
    <w:link w:val="713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740">
    <w:name w:val="Основной текст (74)_"/>
    <w:basedOn w:val="af5"/>
    <w:link w:val="74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50">
    <w:name w:val="Основной текст (65)_"/>
    <w:basedOn w:val="af5"/>
    <w:link w:val="65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69">
    <w:name w:val="Основной текст (69)_"/>
    <w:basedOn w:val="af5"/>
    <w:link w:val="690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760">
    <w:name w:val="Основной текст (76)_"/>
    <w:basedOn w:val="af5"/>
    <w:link w:val="76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821">
    <w:name w:val="Основной текст (82)_"/>
    <w:basedOn w:val="af5"/>
    <w:link w:val="822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830">
    <w:name w:val="Основной текст (83)_"/>
    <w:basedOn w:val="af5"/>
    <w:link w:val="83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850">
    <w:name w:val="Основной текст (85)_"/>
    <w:basedOn w:val="af5"/>
    <w:link w:val="85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Candara2">
    <w:name w:val="Основной текст + Candara2"/>
    <w:aliases w:val="73,5 pt21,Не полужирный8"/>
    <w:basedOn w:val="1ff0"/>
    <w:uiPriority w:val="99"/>
    <w:rsid w:val="009652DB"/>
    <w:rPr>
      <w:rFonts w:ascii="Candara" w:hAnsi="Candara" w:cs="Candara"/>
      <w:b w:val="0"/>
      <w:bCs w:val="0"/>
      <w:noProof/>
      <w:spacing w:val="0"/>
      <w:sz w:val="15"/>
      <w:szCs w:val="15"/>
    </w:rPr>
  </w:style>
  <w:style w:type="character" w:customStyle="1" w:styleId="36Candara1">
    <w:name w:val="Основной текст (36) + Candara1"/>
    <w:aliases w:val="72,5 pt20,Не малые прописные3,Основной текст (12) + Courier New,6,Курсив14,Интервал 0 pt19,Основной текст + Arial4,Курсив17,Основной текст (14) + Times New Roman,12,Курсив16"/>
    <w:basedOn w:val="360"/>
    <w:uiPriority w:val="99"/>
    <w:rsid w:val="009652DB"/>
    <w:rPr>
      <w:rFonts w:ascii="Candara" w:hAnsi="Candara" w:cs="Candara"/>
      <w:smallCaps w:val="0"/>
      <w:noProof/>
      <w:spacing w:val="0"/>
      <w:sz w:val="15"/>
      <w:szCs w:val="15"/>
      <w:shd w:val="clear" w:color="auto" w:fill="FFFFFF"/>
    </w:rPr>
  </w:style>
  <w:style w:type="character" w:customStyle="1" w:styleId="860">
    <w:name w:val="Основной текст (86)_"/>
    <w:basedOn w:val="af5"/>
    <w:link w:val="861"/>
    <w:uiPriority w:val="99"/>
    <w:locked/>
    <w:rsid w:val="009652DB"/>
    <w:rPr>
      <w:sz w:val="18"/>
      <w:szCs w:val="18"/>
      <w:shd w:val="clear" w:color="auto" w:fill="FFFFFF"/>
    </w:rPr>
  </w:style>
  <w:style w:type="character" w:customStyle="1" w:styleId="87">
    <w:name w:val="Основной текст (87)_"/>
    <w:basedOn w:val="af5"/>
    <w:link w:val="870"/>
    <w:uiPriority w:val="99"/>
    <w:locked/>
    <w:rsid w:val="009652DB"/>
    <w:rPr>
      <w:rFonts w:ascii="Candara" w:hAnsi="Candara" w:cs="Candara"/>
      <w:spacing w:val="10"/>
      <w:sz w:val="17"/>
      <w:szCs w:val="17"/>
      <w:shd w:val="clear" w:color="auto" w:fill="FFFFFF"/>
    </w:rPr>
  </w:style>
  <w:style w:type="character" w:customStyle="1" w:styleId="88">
    <w:name w:val="Основной текст (88)_"/>
    <w:basedOn w:val="af5"/>
    <w:link w:val="880"/>
    <w:uiPriority w:val="99"/>
    <w:locked/>
    <w:rsid w:val="009652DB"/>
    <w:rPr>
      <w:rFonts w:ascii="SimHei" w:eastAsia="SimHei" w:cs="SimHei"/>
      <w:sz w:val="17"/>
      <w:szCs w:val="17"/>
      <w:shd w:val="clear" w:color="auto" w:fill="FFFFFF"/>
    </w:rPr>
  </w:style>
  <w:style w:type="character" w:customStyle="1" w:styleId="89">
    <w:name w:val="Основной текст (89)_"/>
    <w:basedOn w:val="af5"/>
    <w:link w:val="890"/>
    <w:uiPriority w:val="99"/>
    <w:locked/>
    <w:rsid w:val="009652DB"/>
    <w:rPr>
      <w:rFonts w:ascii="SimHei" w:eastAsia="SimHei" w:cs="SimHei"/>
      <w:spacing w:val="-20"/>
      <w:shd w:val="clear" w:color="auto" w:fill="FFFFFF"/>
    </w:rPr>
  </w:style>
  <w:style w:type="character" w:customStyle="1" w:styleId="900">
    <w:name w:val="Основной текст (90)_"/>
    <w:basedOn w:val="af5"/>
    <w:link w:val="901"/>
    <w:uiPriority w:val="99"/>
    <w:locked/>
    <w:rsid w:val="009652DB"/>
    <w:rPr>
      <w:rFonts w:ascii="SimHei" w:eastAsia="SimHei" w:cs="SimHei"/>
      <w:sz w:val="17"/>
      <w:szCs w:val="17"/>
      <w:shd w:val="clear" w:color="auto" w:fill="FFFFFF"/>
    </w:rPr>
  </w:style>
  <w:style w:type="character" w:customStyle="1" w:styleId="2fff">
    <w:name w:val="Подпись к картинке2"/>
    <w:basedOn w:val="affffffffff9"/>
    <w:uiPriority w:val="99"/>
    <w:rsid w:val="009652DB"/>
    <w:rPr>
      <w:rFonts w:ascii="Times New Roman" w:hAnsi="Times New Roman" w:cs="Times New Roman"/>
      <w:b/>
      <w:bCs/>
      <w:spacing w:val="0"/>
      <w:sz w:val="17"/>
      <w:szCs w:val="17"/>
      <w:u w:val="single"/>
      <w:shd w:val="clear" w:color="auto" w:fill="FFFFFF"/>
    </w:rPr>
  </w:style>
  <w:style w:type="character" w:customStyle="1" w:styleId="7b">
    <w:name w:val="Основной текст Знак7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6a">
    <w:name w:val="Основной текст Знак6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5a">
    <w:name w:val="Основной текст Знак5"/>
    <w:basedOn w:val="af5"/>
    <w:uiPriority w:val="99"/>
    <w:semiHidden/>
    <w:rsid w:val="009652DB"/>
    <w:rPr>
      <w:rFonts w:cs="Times New Roman"/>
      <w:color w:val="000000"/>
    </w:rPr>
  </w:style>
  <w:style w:type="character" w:customStyle="1" w:styleId="2581">
    <w:name w:val="Основной текст (25) + 81"/>
    <w:aliases w:val="5 pt19,Полужирный5,Не малые прописные2,Основной текст (15) + 5"/>
    <w:basedOn w:val="250"/>
    <w:uiPriority w:val="99"/>
    <w:rsid w:val="009652DB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910">
    <w:name w:val="Основной текст (91)_"/>
    <w:basedOn w:val="af5"/>
    <w:link w:val="911"/>
    <w:uiPriority w:val="99"/>
    <w:locked/>
    <w:rsid w:val="009652DB"/>
    <w:rPr>
      <w:rFonts w:ascii="Trebuchet MS" w:hAnsi="Trebuchet MS" w:cs="Trebuchet MS"/>
      <w:spacing w:val="10"/>
      <w:sz w:val="15"/>
      <w:szCs w:val="15"/>
      <w:shd w:val="clear" w:color="auto" w:fill="FFFFFF"/>
    </w:rPr>
  </w:style>
  <w:style w:type="character" w:customStyle="1" w:styleId="920">
    <w:name w:val="Основной текст (92)_"/>
    <w:basedOn w:val="af5"/>
    <w:link w:val="921"/>
    <w:uiPriority w:val="99"/>
    <w:locked/>
    <w:rsid w:val="009652DB"/>
    <w:rPr>
      <w:spacing w:val="10"/>
      <w:sz w:val="15"/>
      <w:szCs w:val="15"/>
      <w:shd w:val="clear" w:color="auto" w:fill="FFFFFF"/>
    </w:rPr>
  </w:style>
  <w:style w:type="character" w:customStyle="1" w:styleId="940">
    <w:name w:val="Основной текст (94)_"/>
    <w:basedOn w:val="af5"/>
    <w:link w:val="941"/>
    <w:uiPriority w:val="99"/>
    <w:locked/>
    <w:rsid w:val="009652DB"/>
    <w:rPr>
      <w:i/>
      <w:iCs/>
      <w:shd w:val="clear" w:color="auto" w:fill="FFFFFF"/>
    </w:rPr>
  </w:style>
  <w:style w:type="character" w:customStyle="1" w:styleId="930">
    <w:name w:val="Основной текст (93)_"/>
    <w:basedOn w:val="af5"/>
    <w:link w:val="931"/>
    <w:uiPriority w:val="99"/>
    <w:locked/>
    <w:rsid w:val="009652DB"/>
    <w:rPr>
      <w:sz w:val="19"/>
      <w:szCs w:val="19"/>
      <w:shd w:val="clear" w:color="auto" w:fill="FFFFFF"/>
    </w:rPr>
  </w:style>
  <w:style w:type="character" w:customStyle="1" w:styleId="96">
    <w:name w:val="Основной текст (96)_"/>
    <w:basedOn w:val="af5"/>
    <w:link w:val="96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97">
    <w:name w:val="Основной текст (97)_"/>
    <w:basedOn w:val="af5"/>
    <w:link w:val="97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99">
    <w:name w:val="Основной текст (99)_"/>
    <w:basedOn w:val="af5"/>
    <w:link w:val="990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1000">
    <w:name w:val="Основной текст (100)_"/>
    <w:basedOn w:val="af5"/>
    <w:link w:val="100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98">
    <w:name w:val="Основной текст (98)_"/>
    <w:basedOn w:val="af5"/>
    <w:link w:val="980"/>
    <w:uiPriority w:val="99"/>
    <w:locked/>
    <w:rsid w:val="009652DB"/>
    <w:rPr>
      <w:rFonts w:ascii="Candara" w:hAnsi="Candara" w:cs="Candara"/>
      <w:noProof/>
      <w:sz w:val="9"/>
      <w:szCs w:val="9"/>
      <w:shd w:val="clear" w:color="auto" w:fill="FFFFFF"/>
    </w:rPr>
  </w:style>
  <w:style w:type="character" w:customStyle="1" w:styleId="1010">
    <w:name w:val="Основной текст (101)_"/>
    <w:basedOn w:val="af5"/>
    <w:link w:val="1011"/>
    <w:uiPriority w:val="99"/>
    <w:locked/>
    <w:rsid w:val="009652DB"/>
    <w:rPr>
      <w:noProof/>
      <w:sz w:val="11"/>
      <w:szCs w:val="11"/>
      <w:shd w:val="clear" w:color="auto" w:fill="FFFFFF"/>
    </w:rPr>
  </w:style>
  <w:style w:type="character" w:customStyle="1" w:styleId="931pt">
    <w:name w:val="Основной текст (93) + Интервал 1 pt"/>
    <w:basedOn w:val="930"/>
    <w:uiPriority w:val="99"/>
    <w:rsid w:val="009652DB"/>
    <w:rPr>
      <w:spacing w:val="30"/>
      <w:sz w:val="19"/>
      <w:szCs w:val="19"/>
      <w:shd w:val="clear" w:color="auto" w:fill="FFFFFF"/>
      <w:lang w:val="uk-UA" w:eastAsia="uk-UA"/>
    </w:rPr>
  </w:style>
  <w:style w:type="character" w:customStyle="1" w:styleId="236">
    <w:name w:val="Основной текст + 23"/>
    <w:aliases w:val="5 pt18,Не полужирный7,Курсив7,Основной текст (15) + 51,Основной текст + 16 pt1"/>
    <w:basedOn w:val="1ff0"/>
    <w:uiPriority w:val="99"/>
    <w:rsid w:val="009652DB"/>
    <w:rPr>
      <w:rFonts w:ascii="Times New Roman" w:hAnsi="Times New Roman" w:cs="Times New Roman"/>
      <w:b w:val="0"/>
      <w:bCs w:val="0"/>
      <w:i/>
      <w:iCs/>
      <w:spacing w:val="0"/>
      <w:sz w:val="47"/>
      <w:szCs w:val="47"/>
    </w:rPr>
  </w:style>
  <w:style w:type="character" w:customStyle="1" w:styleId="950">
    <w:name w:val="Основной текст (95)_"/>
    <w:basedOn w:val="af5"/>
    <w:link w:val="951"/>
    <w:uiPriority w:val="99"/>
    <w:locked/>
    <w:rsid w:val="009652DB"/>
    <w:rPr>
      <w:i/>
      <w:iCs/>
      <w:sz w:val="47"/>
      <w:szCs w:val="47"/>
      <w:shd w:val="clear" w:color="auto" w:fill="FFFFFF"/>
    </w:rPr>
  </w:style>
  <w:style w:type="character" w:customStyle="1" w:styleId="959">
    <w:name w:val="Основной текст (95) + 9"/>
    <w:aliases w:val="5 pt16,Не курсив4,Колонтитул + 9"/>
    <w:basedOn w:val="950"/>
    <w:uiPriority w:val="99"/>
    <w:rsid w:val="009652DB"/>
    <w:rPr>
      <w:i w:val="0"/>
      <w:iCs w:val="0"/>
      <w:sz w:val="19"/>
      <w:szCs w:val="19"/>
      <w:shd w:val="clear" w:color="auto" w:fill="FFFFFF"/>
    </w:rPr>
  </w:style>
  <w:style w:type="character" w:customStyle="1" w:styleId="95-2pt">
    <w:name w:val="Основной текст (95) + Интервал -2 pt"/>
    <w:basedOn w:val="950"/>
    <w:uiPriority w:val="99"/>
    <w:rsid w:val="009652DB"/>
    <w:rPr>
      <w:i/>
      <w:iCs/>
      <w:spacing w:val="-50"/>
      <w:sz w:val="47"/>
      <w:szCs w:val="47"/>
      <w:shd w:val="clear" w:color="auto" w:fill="FFFFFF"/>
    </w:rPr>
  </w:style>
  <w:style w:type="character" w:customStyle="1" w:styleId="9323">
    <w:name w:val="Основной текст (93) + 23"/>
    <w:aliases w:val="5 pt15,Курсив6,Интервал -2 pt,Основной текст + Arial3,8"/>
    <w:basedOn w:val="930"/>
    <w:uiPriority w:val="99"/>
    <w:rsid w:val="009652DB"/>
    <w:rPr>
      <w:i/>
      <w:iCs/>
      <w:spacing w:val="-50"/>
      <w:sz w:val="47"/>
      <w:szCs w:val="47"/>
      <w:shd w:val="clear" w:color="auto" w:fill="FFFFFF"/>
    </w:rPr>
  </w:style>
  <w:style w:type="character" w:customStyle="1" w:styleId="35-1pt">
    <w:name w:val="Основной текст (35) + Интервал -1 pt"/>
    <w:basedOn w:val="350"/>
    <w:uiPriority w:val="99"/>
    <w:rsid w:val="009652DB"/>
    <w:rPr>
      <w:rFonts w:ascii="Times New Roman" w:hAnsi="Times New Roman" w:cs="Times New Roman"/>
      <w:spacing w:val="-30"/>
      <w:sz w:val="28"/>
      <w:szCs w:val="28"/>
      <w:shd w:val="clear" w:color="auto" w:fill="FFFFFF"/>
    </w:rPr>
  </w:style>
  <w:style w:type="character" w:customStyle="1" w:styleId="2fff0">
    <w:name w:val="Подпись к таблице2"/>
    <w:basedOn w:val="afffffff4"/>
    <w:uiPriority w:val="99"/>
    <w:rsid w:val="009652DB"/>
    <w:rPr>
      <w:rFonts w:ascii="Times New Roman" w:hAnsi="Times New Roman" w:cs="Times New Roman"/>
      <w:b/>
      <w:bCs/>
      <w:spacing w:val="0"/>
      <w:sz w:val="17"/>
      <w:szCs w:val="17"/>
      <w:u w:val="single"/>
      <w:shd w:val="clear" w:color="auto" w:fill="FFFFFF"/>
    </w:rPr>
  </w:style>
  <w:style w:type="character" w:customStyle="1" w:styleId="3fd">
    <w:name w:val="Заголовок №3_"/>
    <w:basedOn w:val="af5"/>
    <w:link w:val="319"/>
    <w:uiPriority w:val="99"/>
    <w:locked/>
    <w:rsid w:val="009652DB"/>
    <w:rPr>
      <w:i/>
      <w:iCs/>
      <w:shd w:val="clear" w:color="auto" w:fill="FFFFFF"/>
    </w:rPr>
  </w:style>
  <w:style w:type="character" w:customStyle="1" w:styleId="3fe">
    <w:name w:val="Заголовок №3"/>
    <w:basedOn w:val="3fd"/>
    <w:uiPriority w:val="99"/>
    <w:rsid w:val="009652DB"/>
    <w:rPr>
      <w:i/>
      <w:iCs/>
      <w:u w:val="single"/>
      <w:shd w:val="clear" w:color="auto" w:fill="FFFFFF"/>
    </w:rPr>
  </w:style>
  <w:style w:type="character" w:customStyle="1" w:styleId="1020">
    <w:name w:val="Основной текст (102)_"/>
    <w:basedOn w:val="af5"/>
    <w:link w:val="1021"/>
    <w:uiPriority w:val="99"/>
    <w:locked/>
    <w:rsid w:val="009652DB"/>
    <w:rPr>
      <w:sz w:val="8"/>
      <w:szCs w:val="8"/>
      <w:shd w:val="clear" w:color="auto" w:fill="FFFFFF"/>
    </w:rPr>
  </w:style>
  <w:style w:type="character" w:customStyle="1" w:styleId="1050">
    <w:name w:val="Основной текст (105)_"/>
    <w:basedOn w:val="af5"/>
    <w:link w:val="105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030">
    <w:name w:val="Основной текст (103)_"/>
    <w:basedOn w:val="af5"/>
    <w:link w:val="103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08">
    <w:name w:val="Основной текст (108)_"/>
    <w:basedOn w:val="af5"/>
    <w:link w:val="1080"/>
    <w:uiPriority w:val="99"/>
    <w:locked/>
    <w:rsid w:val="009652DB"/>
    <w:rPr>
      <w:rFonts w:ascii="Candara" w:hAnsi="Candara" w:cs="Candara"/>
      <w:noProof/>
      <w:sz w:val="55"/>
      <w:szCs w:val="55"/>
      <w:shd w:val="clear" w:color="auto" w:fill="FFFFFF"/>
    </w:rPr>
  </w:style>
  <w:style w:type="character" w:customStyle="1" w:styleId="106">
    <w:name w:val="Основной текст (106)_"/>
    <w:basedOn w:val="af5"/>
    <w:link w:val="106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07">
    <w:name w:val="Основной текст (107)_"/>
    <w:basedOn w:val="af5"/>
    <w:link w:val="107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040">
    <w:name w:val="Основной текст (104)_"/>
    <w:basedOn w:val="af5"/>
    <w:link w:val="1041"/>
    <w:uiPriority w:val="99"/>
    <w:locked/>
    <w:rsid w:val="009652DB"/>
    <w:rPr>
      <w:rFonts w:ascii="Candara" w:hAnsi="Candara" w:cs="Candara"/>
      <w:noProof/>
      <w:sz w:val="66"/>
      <w:szCs w:val="66"/>
      <w:shd w:val="clear" w:color="auto" w:fill="FFFFFF"/>
    </w:rPr>
  </w:style>
  <w:style w:type="character" w:customStyle="1" w:styleId="9310pt">
    <w:name w:val="Основной текст (93) + 10 pt"/>
    <w:aliases w:val="Курсив5,Основной текст + 12 pt1"/>
    <w:basedOn w:val="930"/>
    <w:uiPriority w:val="99"/>
    <w:rsid w:val="009652DB"/>
    <w:rPr>
      <w:i/>
      <w:iCs/>
      <w:noProof/>
      <w:sz w:val="20"/>
      <w:szCs w:val="20"/>
      <w:shd w:val="clear" w:color="auto" w:fill="FFFFFF"/>
    </w:rPr>
  </w:style>
  <w:style w:type="character" w:customStyle="1" w:styleId="1100">
    <w:name w:val="Основной текст (110)_"/>
    <w:basedOn w:val="af5"/>
    <w:link w:val="110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7pt1">
    <w:name w:val="Основной текст + 7 pt1"/>
    <w:aliases w:val="Не полужирный3,Малые прописные1,Заголовок №1 + 8 pt"/>
    <w:basedOn w:val="1ff0"/>
    <w:uiPriority w:val="99"/>
    <w:rsid w:val="009652DB"/>
    <w:rPr>
      <w:rFonts w:ascii="Times New Roman" w:hAnsi="Times New Roman" w:cs="Times New Roman"/>
      <w:b w:val="0"/>
      <w:bCs w:val="0"/>
      <w:smallCaps/>
      <w:noProof/>
      <w:spacing w:val="0"/>
      <w:sz w:val="14"/>
      <w:szCs w:val="14"/>
    </w:rPr>
  </w:style>
  <w:style w:type="character" w:customStyle="1" w:styleId="1160">
    <w:name w:val="Основной текст (116)_"/>
    <w:basedOn w:val="af5"/>
    <w:link w:val="116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220">
    <w:name w:val="Основной текст (122)_"/>
    <w:basedOn w:val="af5"/>
    <w:link w:val="122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1200">
    <w:name w:val="Основной текст (120)_"/>
    <w:basedOn w:val="af5"/>
    <w:link w:val="120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1170">
    <w:name w:val="Основной текст (117)_"/>
    <w:basedOn w:val="af5"/>
    <w:link w:val="117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120">
    <w:name w:val="Основной текст (112)_"/>
    <w:basedOn w:val="af5"/>
    <w:link w:val="1121"/>
    <w:uiPriority w:val="99"/>
    <w:locked/>
    <w:rsid w:val="009652DB"/>
    <w:rPr>
      <w:rFonts w:ascii="Gungsuh" w:eastAsia="Gungsuh" w:cs="Gungsuh"/>
      <w:spacing w:val="-30"/>
      <w:sz w:val="28"/>
      <w:szCs w:val="28"/>
      <w:shd w:val="clear" w:color="auto" w:fill="FFFFFF"/>
    </w:rPr>
  </w:style>
  <w:style w:type="character" w:customStyle="1" w:styleId="1122">
    <w:name w:val="Основной текст (112)"/>
    <w:basedOn w:val="1120"/>
    <w:uiPriority w:val="99"/>
    <w:rsid w:val="009652DB"/>
    <w:rPr>
      <w:rFonts w:ascii="Gungsuh" w:eastAsia="Gungsuh" w:cs="Gungsuh"/>
      <w:spacing w:val="-30"/>
      <w:sz w:val="28"/>
      <w:szCs w:val="28"/>
      <w:shd w:val="clear" w:color="auto" w:fill="FFFFFF"/>
    </w:rPr>
  </w:style>
  <w:style w:type="character" w:customStyle="1" w:styleId="14-1pt2">
    <w:name w:val="Основной текст (14) + Интервал -1 pt2"/>
    <w:basedOn w:val="141"/>
    <w:uiPriority w:val="99"/>
    <w:rsid w:val="009652DB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423">
    <w:name w:val="Основной текст (14) + 23"/>
    <w:aliases w:val="5 pt6,Основной текст + 8"/>
    <w:basedOn w:val="141"/>
    <w:uiPriority w:val="99"/>
    <w:rsid w:val="009652DB"/>
    <w:rPr>
      <w:rFonts w:ascii="Times New Roman" w:hAnsi="Times New Roman" w:cs="Times New Roman"/>
      <w:i/>
      <w:iCs/>
      <w:noProof/>
      <w:spacing w:val="0"/>
      <w:sz w:val="47"/>
      <w:szCs w:val="47"/>
      <w:shd w:val="clear" w:color="auto" w:fill="FFFFFF"/>
    </w:rPr>
  </w:style>
  <w:style w:type="character" w:customStyle="1" w:styleId="361pt">
    <w:name w:val="Основной текст (36) + Интервал 1 pt"/>
    <w:basedOn w:val="360"/>
    <w:uiPriority w:val="99"/>
    <w:rsid w:val="009652DB"/>
    <w:rPr>
      <w:rFonts w:ascii="Times New Roman" w:hAnsi="Times New Roman" w:cs="Times New Roman"/>
      <w:smallCaps/>
      <w:noProof/>
      <w:spacing w:val="20"/>
      <w:sz w:val="14"/>
      <w:szCs w:val="14"/>
      <w:shd w:val="clear" w:color="auto" w:fill="FFFFFF"/>
    </w:rPr>
  </w:style>
  <w:style w:type="character" w:customStyle="1" w:styleId="1150">
    <w:name w:val="Основной текст (115)_"/>
    <w:basedOn w:val="af5"/>
    <w:link w:val="1151"/>
    <w:uiPriority w:val="99"/>
    <w:locked/>
    <w:rsid w:val="009652DB"/>
    <w:rPr>
      <w:rFonts w:ascii="Candara" w:hAnsi="Candara" w:cs="Candara"/>
      <w:noProof/>
      <w:sz w:val="13"/>
      <w:szCs w:val="13"/>
      <w:shd w:val="clear" w:color="auto" w:fill="FFFFFF"/>
    </w:rPr>
  </w:style>
  <w:style w:type="character" w:customStyle="1" w:styleId="932">
    <w:name w:val="Основной текст (93)"/>
    <w:basedOn w:val="930"/>
    <w:uiPriority w:val="99"/>
    <w:rsid w:val="009652DB"/>
    <w:rPr>
      <w:sz w:val="19"/>
      <w:szCs w:val="19"/>
      <w:shd w:val="clear" w:color="auto" w:fill="FFFFFF"/>
    </w:rPr>
  </w:style>
  <w:style w:type="character" w:customStyle="1" w:styleId="1230">
    <w:name w:val="Основной текст (123)_"/>
    <w:basedOn w:val="af5"/>
    <w:link w:val="1231"/>
    <w:uiPriority w:val="99"/>
    <w:locked/>
    <w:rsid w:val="009652DB"/>
    <w:rPr>
      <w:noProof/>
      <w:sz w:val="9"/>
      <w:szCs w:val="9"/>
      <w:shd w:val="clear" w:color="auto" w:fill="FFFFFF"/>
    </w:rPr>
  </w:style>
  <w:style w:type="character" w:customStyle="1" w:styleId="1110">
    <w:name w:val="Основной текст (111)_"/>
    <w:basedOn w:val="af5"/>
    <w:link w:val="111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931pt1">
    <w:name w:val="Основной текст (93) + Интервал 1 pt1"/>
    <w:basedOn w:val="930"/>
    <w:uiPriority w:val="99"/>
    <w:rsid w:val="009652DB"/>
    <w:rPr>
      <w:spacing w:val="30"/>
      <w:sz w:val="19"/>
      <w:szCs w:val="19"/>
      <w:shd w:val="clear" w:color="auto" w:fill="FFFFFF"/>
    </w:rPr>
  </w:style>
  <w:style w:type="character" w:customStyle="1" w:styleId="95-2pt1">
    <w:name w:val="Основной текст (95) + Интервал -2 pt1"/>
    <w:basedOn w:val="950"/>
    <w:uiPriority w:val="99"/>
    <w:rsid w:val="009652DB"/>
    <w:rPr>
      <w:i/>
      <w:iCs/>
      <w:spacing w:val="-50"/>
      <w:sz w:val="47"/>
      <w:szCs w:val="47"/>
      <w:shd w:val="clear" w:color="auto" w:fill="FFFFFF"/>
    </w:rPr>
  </w:style>
  <w:style w:type="character" w:customStyle="1" w:styleId="1140">
    <w:name w:val="Основной текст (114)_"/>
    <w:basedOn w:val="af5"/>
    <w:link w:val="1141"/>
    <w:uiPriority w:val="99"/>
    <w:locked/>
    <w:rsid w:val="009652DB"/>
    <w:rPr>
      <w:i/>
      <w:iCs/>
      <w:sz w:val="27"/>
      <w:szCs w:val="27"/>
      <w:shd w:val="clear" w:color="auto" w:fill="FFFFFF"/>
    </w:rPr>
  </w:style>
  <w:style w:type="character" w:customStyle="1" w:styleId="1142">
    <w:name w:val="Основной текст (114)"/>
    <w:basedOn w:val="1140"/>
    <w:uiPriority w:val="99"/>
    <w:rsid w:val="009652DB"/>
    <w:rPr>
      <w:i/>
      <w:iCs/>
      <w:sz w:val="27"/>
      <w:szCs w:val="27"/>
      <w:shd w:val="clear" w:color="auto" w:fill="FFFFFF"/>
    </w:rPr>
  </w:style>
  <w:style w:type="character" w:customStyle="1" w:styleId="114-1pt">
    <w:name w:val="Основной текст (114) + Интервал -1 pt"/>
    <w:basedOn w:val="1140"/>
    <w:uiPriority w:val="99"/>
    <w:rsid w:val="009652DB"/>
    <w:rPr>
      <w:i/>
      <w:iCs/>
      <w:spacing w:val="-20"/>
      <w:sz w:val="27"/>
      <w:szCs w:val="27"/>
      <w:shd w:val="clear" w:color="auto" w:fill="FFFFFF"/>
    </w:rPr>
  </w:style>
  <w:style w:type="character" w:customStyle="1" w:styleId="1190">
    <w:name w:val="Основной текст (119)_"/>
    <w:basedOn w:val="af5"/>
    <w:link w:val="1191"/>
    <w:uiPriority w:val="99"/>
    <w:locked/>
    <w:rsid w:val="009652DB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1211">
    <w:name w:val="Основной текст (121)_"/>
    <w:basedOn w:val="af5"/>
    <w:link w:val="1212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109">
    <w:name w:val="Основной текст (109)_"/>
    <w:basedOn w:val="af5"/>
    <w:link w:val="1090"/>
    <w:uiPriority w:val="99"/>
    <w:locked/>
    <w:rsid w:val="009652DB"/>
    <w:rPr>
      <w:rFonts w:ascii="Candara" w:hAnsi="Candara" w:cs="Candara"/>
      <w:sz w:val="13"/>
      <w:szCs w:val="13"/>
      <w:shd w:val="clear" w:color="auto" w:fill="FFFFFF"/>
      <w:lang w:val="en-US" w:eastAsia="en-US"/>
    </w:rPr>
  </w:style>
  <w:style w:type="character" w:customStyle="1" w:styleId="1130">
    <w:name w:val="Основной текст (113)_"/>
    <w:basedOn w:val="af5"/>
    <w:link w:val="1131"/>
    <w:uiPriority w:val="99"/>
    <w:locked/>
    <w:rsid w:val="009652DB"/>
    <w:rPr>
      <w:rFonts w:ascii="Candara" w:hAnsi="Candara" w:cs="Candara"/>
      <w:noProof/>
      <w:sz w:val="100"/>
      <w:szCs w:val="100"/>
      <w:shd w:val="clear" w:color="auto" w:fill="FFFFFF"/>
    </w:rPr>
  </w:style>
  <w:style w:type="character" w:customStyle="1" w:styleId="1180">
    <w:name w:val="Основной текст (118)_"/>
    <w:basedOn w:val="af5"/>
    <w:link w:val="118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240">
    <w:name w:val="Основной текст (124)_"/>
    <w:basedOn w:val="af5"/>
    <w:link w:val="124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1300">
    <w:name w:val="Основной текст (130)_"/>
    <w:basedOn w:val="af5"/>
    <w:link w:val="1301"/>
    <w:uiPriority w:val="99"/>
    <w:locked/>
    <w:rsid w:val="009652DB"/>
    <w:rPr>
      <w:rFonts w:ascii="Candara" w:hAnsi="Candara" w:cs="Candara"/>
      <w:noProof/>
      <w:shd w:val="clear" w:color="auto" w:fill="FFFFFF"/>
    </w:rPr>
  </w:style>
  <w:style w:type="character" w:customStyle="1" w:styleId="1250">
    <w:name w:val="Основной текст (125)_"/>
    <w:basedOn w:val="af5"/>
    <w:link w:val="1251"/>
    <w:uiPriority w:val="99"/>
    <w:locked/>
    <w:rsid w:val="009652DB"/>
    <w:rPr>
      <w:rFonts w:ascii="Candara" w:hAnsi="Candara" w:cs="Candara"/>
      <w:noProof/>
      <w:sz w:val="19"/>
      <w:szCs w:val="19"/>
      <w:shd w:val="clear" w:color="auto" w:fill="FFFFFF"/>
    </w:rPr>
  </w:style>
  <w:style w:type="character" w:customStyle="1" w:styleId="1260">
    <w:name w:val="Основной текст (126)_"/>
    <w:basedOn w:val="af5"/>
    <w:link w:val="126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270">
    <w:name w:val="Основной текст (127)_"/>
    <w:basedOn w:val="af5"/>
    <w:link w:val="127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320">
    <w:name w:val="Основной текст (132)_"/>
    <w:basedOn w:val="af5"/>
    <w:link w:val="1321"/>
    <w:uiPriority w:val="99"/>
    <w:locked/>
    <w:rsid w:val="009652DB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14-1pt1">
    <w:name w:val="Основной текст (14) + Интервал -1 pt1"/>
    <w:basedOn w:val="141"/>
    <w:uiPriority w:val="99"/>
    <w:rsid w:val="009652DB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332">
    <w:name w:val="Основной текст (133)_"/>
    <w:basedOn w:val="af5"/>
    <w:link w:val="1333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28">
    <w:name w:val="Основной текст (128)_"/>
    <w:basedOn w:val="af5"/>
    <w:link w:val="1280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310">
    <w:name w:val="Основной текст (131)_"/>
    <w:basedOn w:val="af5"/>
    <w:link w:val="1311"/>
    <w:uiPriority w:val="99"/>
    <w:locked/>
    <w:rsid w:val="009652DB"/>
    <w:rPr>
      <w:noProof/>
      <w:sz w:val="8"/>
      <w:szCs w:val="8"/>
      <w:shd w:val="clear" w:color="auto" w:fill="FFFFFF"/>
    </w:rPr>
  </w:style>
  <w:style w:type="character" w:customStyle="1" w:styleId="11220">
    <w:name w:val="Основной текст (112)2"/>
    <w:basedOn w:val="1120"/>
    <w:uiPriority w:val="99"/>
    <w:rsid w:val="009652DB"/>
    <w:rPr>
      <w:rFonts w:ascii="Gungsuh" w:eastAsia="Gungsuh" w:cs="Gungsuh"/>
      <w:spacing w:val="-30"/>
      <w:sz w:val="28"/>
      <w:szCs w:val="28"/>
      <w:shd w:val="clear" w:color="auto" w:fill="FFFFFF"/>
      <w:lang w:val="en-US" w:eastAsia="en-US"/>
    </w:rPr>
  </w:style>
  <w:style w:type="character" w:customStyle="1" w:styleId="129">
    <w:name w:val="Основной текст (129)_"/>
    <w:basedOn w:val="af5"/>
    <w:link w:val="1290"/>
    <w:uiPriority w:val="99"/>
    <w:locked/>
    <w:rsid w:val="009652DB"/>
    <w:rPr>
      <w:rFonts w:ascii="Gungsuh" w:eastAsia="Gungsuh" w:cs="Gungsuh"/>
      <w:noProof/>
      <w:sz w:val="8"/>
      <w:szCs w:val="8"/>
      <w:shd w:val="clear" w:color="auto" w:fill="FFFFFF"/>
    </w:rPr>
  </w:style>
  <w:style w:type="character" w:customStyle="1" w:styleId="11pt1">
    <w:name w:val="Колонтитул + 11 pt1"/>
    <w:aliases w:val="Интервал 1 pt"/>
    <w:basedOn w:val="affffffffffb"/>
    <w:uiPriority w:val="99"/>
    <w:rsid w:val="009652DB"/>
    <w:rPr>
      <w:rFonts w:ascii="Times New Roman" w:hAnsi="Times New Roman" w:cs="Times New Roman"/>
      <w:noProof/>
      <w:spacing w:val="30"/>
      <w:sz w:val="22"/>
      <w:szCs w:val="22"/>
      <w:shd w:val="clear" w:color="auto" w:fill="FFFFFF"/>
    </w:rPr>
  </w:style>
  <w:style w:type="paragraph" w:customStyle="1" w:styleId="2ffc">
    <w:name w:val="Заголовок №2"/>
    <w:basedOn w:val="af3"/>
    <w:link w:val="2ffb"/>
    <w:uiPriority w:val="99"/>
    <w:rsid w:val="009652DB"/>
    <w:pPr>
      <w:shd w:val="clear" w:color="auto" w:fill="FFFFFF"/>
      <w:spacing w:line="288" w:lineRule="exact"/>
      <w:outlineLvl w:val="1"/>
    </w:pPr>
    <w:rPr>
      <w:sz w:val="23"/>
      <w:szCs w:val="23"/>
    </w:rPr>
  </w:style>
  <w:style w:type="paragraph" w:customStyle="1" w:styleId="1ffff1">
    <w:name w:val="Подпись к картинке1"/>
    <w:basedOn w:val="af3"/>
    <w:uiPriority w:val="99"/>
    <w:rsid w:val="009652DB"/>
    <w:pPr>
      <w:shd w:val="clear" w:color="auto" w:fill="FFFFFF"/>
      <w:spacing w:line="266" w:lineRule="exact"/>
    </w:pPr>
    <w:rPr>
      <w:b/>
      <w:bCs/>
      <w:sz w:val="17"/>
      <w:szCs w:val="17"/>
    </w:rPr>
  </w:style>
  <w:style w:type="paragraph" w:customStyle="1" w:styleId="2ffe">
    <w:name w:val="Подпись к картинке (2)"/>
    <w:basedOn w:val="af3"/>
    <w:link w:val="2ffd"/>
    <w:uiPriority w:val="99"/>
    <w:rsid w:val="009652DB"/>
    <w:pPr>
      <w:shd w:val="clear" w:color="auto" w:fill="FFFFFF"/>
      <w:spacing w:line="266" w:lineRule="exact"/>
      <w:ind w:firstLine="540"/>
      <w:jc w:val="both"/>
    </w:pPr>
    <w:rPr>
      <w:i/>
      <w:iCs/>
      <w:sz w:val="20"/>
      <w:szCs w:val="20"/>
    </w:rPr>
  </w:style>
  <w:style w:type="paragraph" w:customStyle="1" w:styleId="551">
    <w:name w:val="Основной текст (55)"/>
    <w:basedOn w:val="af3"/>
    <w:link w:val="5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512">
    <w:name w:val="Основной текст (51)"/>
    <w:basedOn w:val="af3"/>
    <w:link w:val="511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562">
    <w:name w:val="Основной текст (56)"/>
    <w:basedOn w:val="af3"/>
    <w:link w:val="561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19"/>
      <w:szCs w:val="19"/>
    </w:rPr>
  </w:style>
  <w:style w:type="paragraph" w:customStyle="1" w:styleId="571">
    <w:name w:val="Основной текст (57)"/>
    <w:basedOn w:val="af3"/>
    <w:link w:val="57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i/>
      <w:iCs/>
      <w:noProof/>
      <w:sz w:val="12"/>
      <w:szCs w:val="12"/>
    </w:rPr>
  </w:style>
  <w:style w:type="paragraph" w:customStyle="1" w:styleId="631">
    <w:name w:val="Основной текст (63)"/>
    <w:basedOn w:val="af3"/>
    <w:link w:val="630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590">
    <w:name w:val="Основной текст (59)"/>
    <w:basedOn w:val="af3"/>
    <w:link w:val="59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581">
    <w:name w:val="Основной текст (58)"/>
    <w:basedOn w:val="af3"/>
    <w:link w:val="58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601">
    <w:name w:val="Основной текст (60)"/>
    <w:basedOn w:val="af3"/>
    <w:link w:val="60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12">
    <w:name w:val="Основной текст (61)"/>
    <w:basedOn w:val="af3"/>
    <w:link w:val="611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21">
    <w:name w:val="Основной текст (62)"/>
    <w:basedOn w:val="af3"/>
    <w:link w:val="620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701">
    <w:name w:val="Основной текст (70)"/>
    <w:basedOn w:val="af3"/>
    <w:link w:val="70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41">
    <w:name w:val="Основной текст (64)"/>
    <w:basedOn w:val="af3"/>
    <w:link w:val="64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81">
    <w:name w:val="Основной текст (68)"/>
    <w:basedOn w:val="af3"/>
    <w:link w:val="68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61">
    <w:name w:val="Основной текст (66)"/>
    <w:basedOn w:val="af3"/>
    <w:link w:val="66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731">
    <w:name w:val="Основной текст (73)"/>
    <w:basedOn w:val="af3"/>
    <w:link w:val="73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51">
    <w:name w:val="Основной текст (75)"/>
    <w:basedOn w:val="af3"/>
    <w:link w:val="7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841">
    <w:name w:val="Основной текст (84)"/>
    <w:basedOn w:val="af3"/>
    <w:link w:val="84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671">
    <w:name w:val="Основной текст (67)"/>
    <w:basedOn w:val="af3"/>
    <w:link w:val="67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22">
    <w:name w:val="Основной текст (72)"/>
    <w:basedOn w:val="af3"/>
    <w:link w:val="721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13">
    <w:name w:val="Основной текст (71)"/>
    <w:basedOn w:val="af3"/>
    <w:link w:val="712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741">
    <w:name w:val="Основной текст (74)"/>
    <w:basedOn w:val="af3"/>
    <w:link w:val="74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51">
    <w:name w:val="Основной текст (65)"/>
    <w:basedOn w:val="af3"/>
    <w:link w:val="6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690">
    <w:name w:val="Основной текст (69)"/>
    <w:basedOn w:val="af3"/>
    <w:link w:val="69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761">
    <w:name w:val="Основной текст (76)"/>
    <w:basedOn w:val="af3"/>
    <w:link w:val="76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822">
    <w:name w:val="Основной текст (82)"/>
    <w:basedOn w:val="af3"/>
    <w:link w:val="821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31">
    <w:name w:val="Основной текст (83)"/>
    <w:basedOn w:val="af3"/>
    <w:link w:val="83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51">
    <w:name w:val="Основной текст (85)"/>
    <w:basedOn w:val="af3"/>
    <w:link w:val="8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61">
    <w:name w:val="Основной текст (86)"/>
    <w:basedOn w:val="af3"/>
    <w:link w:val="860"/>
    <w:uiPriority w:val="99"/>
    <w:rsid w:val="009652DB"/>
    <w:pPr>
      <w:shd w:val="clear" w:color="auto" w:fill="FFFFFF"/>
      <w:spacing w:line="240" w:lineRule="atLeast"/>
    </w:pPr>
    <w:rPr>
      <w:sz w:val="18"/>
      <w:szCs w:val="18"/>
    </w:rPr>
  </w:style>
  <w:style w:type="paragraph" w:customStyle="1" w:styleId="870">
    <w:name w:val="Основной текст (87)"/>
    <w:basedOn w:val="af3"/>
    <w:link w:val="87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spacing w:val="10"/>
      <w:sz w:val="17"/>
      <w:szCs w:val="17"/>
    </w:rPr>
  </w:style>
  <w:style w:type="paragraph" w:customStyle="1" w:styleId="880">
    <w:name w:val="Основной текст (88)"/>
    <w:basedOn w:val="af3"/>
    <w:link w:val="88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sz w:val="17"/>
      <w:szCs w:val="17"/>
    </w:rPr>
  </w:style>
  <w:style w:type="paragraph" w:customStyle="1" w:styleId="890">
    <w:name w:val="Основной текст (89)"/>
    <w:basedOn w:val="af3"/>
    <w:link w:val="89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spacing w:val="-20"/>
      <w:sz w:val="20"/>
      <w:szCs w:val="20"/>
    </w:rPr>
  </w:style>
  <w:style w:type="paragraph" w:customStyle="1" w:styleId="901">
    <w:name w:val="Основной текст (90)"/>
    <w:basedOn w:val="af3"/>
    <w:link w:val="90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sz w:val="17"/>
      <w:szCs w:val="17"/>
    </w:rPr>
  </w:style>
  <w:style w:type="paragraph" w:customStyle="1" w:styleId="911">
    <w:name w:val="Основной текст (91)"/>
    <w:basedOn w:val="af3"/>
    <w:link w:val="910"/>
    <w:uiPriority w:val="99"/>
    <w:rsid w:val="009652DB"/>
    <w:pPr>
      <w:shd w:val="clear" w:color="auto" w:fill="FFFFFF"/>
      <w:spacing w:line="240" w:lineRule="atLeast"/>
    </w:pPr>
    <w:rPr>
      <w:rFonts w:ascii="Trebuchet MS" w:hAnsi="Trebuchet MS" w:cs="Trebuchet MS"/>
      <w:spacing w:val="10"/>
      <w:sz w:val="15"/>
      <w:szCs w:val="15"/>
    </w:rPr>
  </w:style>
  <w:style w:type="paragraph" w:customStyle="1" w:styleId="921">
    <w:name w:val="Основной текст (92)"/>
    <w:basedOn w:val="af3"/>
    <w:link w:val="920"/>
    <w:uiPriority w:val="99"/>
    <w:rsid w:val="009652DB"/>
    <w:pPr>
      <w:shd w:val="clear" w:color="auto" w:fill="FFFFFF"/>
      <w:spacing w:line="240" w:lineRule="atLeast"/>
    </w:pPr>
    <w:rPr>
      <w:spacing w:val="10"/>
      <w:sz w:val="15"/>
      <w:szCs w:val="15"/>
    </w:rPr>
  </w:style>
  <w:style w:type="paragraph" w:customStyle="1" w:styleId="941">
    <w:name w:val="Основной текст (94)"/>
    <w:basedOn w:val="af3"/>
    <w:link w:val="940"/>
    <w:uiPriority w:val="99"/>
    <w:rsid w:val="009652DB"/>
    <w:pPr>
      <w:shd w:val="clear" w:color="auto" w:fill="FFFFFF"/>
      <w:spacing w:line="240" w:lineRule="atLeast"/>
      <w:jc w:val="center"/>
    </w:pPr>
    <w:rPr>
      <w:i/>
      <w:iCs/>
      <w:sz w:val="20"/>
      <w:szCs w:val="20"/>
    </w:rPr>
  </w:style>
  <w:style w:type="paragraph" w:customStyle="1" w:styleId="931">
    <w:name w:val="Основной текст (93)1"/>
    <w:basedOn w:val="af3"/>
    <w:link w:val="930"/>
    <w:uiPriority w:val="99"/>
    <w:rsid w:val="009652DB"/>
    <w:pPr>
      <w:shd w:val="clear" w:color="auto" w:fill="FFFFFF"/>
      <w:spacing w:line="240" w:lineRule="atLeast"/>
      <w:jc w:val="both"/>
    </w:pPr>
    <w:rPr>
      <w:sz w:val="19"/>
      <w:szCs w:val="19"/>
    </w:rPr>
  </w:style>
  <w:style w:type="paragraph" w:customStyle="1" w:styleId="960">
    <w:name w:val="Основной текст (96)"/>
    <w:basedOn w:val="af3"/>
    <w:link w:val="96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970">
    <w:name w:val="Основной текст (97)"/>
    <w:basedOn w:val="af3"/>
    <w:link w:val="97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990">
    <w:name w:val="Основной текст (99)"/>
    <w:basedOn w:val="af3"/>
    <w:link w:val="99"/>
    <w:uiPriority w:val="99"/>
    <w:rsid w:val="009652DB"/>
    <w:pPr>
      <w:shd w:val="clear" w:color="auto" w:fill="FFFFFF"/>
      <w:spacing w:line="240" w:lineRule="atLeast"/>
      <w:jc w:val="right"/>
    </w:pPr>
    <w:rPr>
      <w:rFonts w:ascii="Candara" w:hAnsi="Candara" w:cs="Candara"/>
      <w:noProof/>
      <w:sz w:val="8"/>
      <w:szCs w:val="8"/>
    </w:rPr>
  </w:style>
  <w:style w:type="paragraph" w:customStyle="1" w:styleId="1001">
    <w:name w:val="Основной текст (100)"/>
    <w:basedOn w:val="af3"/>
    <w:link w:val="100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980">
    <w:name w:val="Основной текст (98)"/>
    <w:basedOn w:val="af3"/>
    <w:link w:val="98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9"/>
      <w:szCs w:val="9"/>
    </w:rPr>
  </w:style>
  <w:style w:type="paragraph" w:customStyle="1" w:styleId="1011">
    <w:name w:val="Основной текст (101)"/>
    <w:basedOn w:val="af3"/>
    <w:link w:val="1010"/>
    <w:uiPriority w:val="99"/>
    <w:rsid w:val="009652DB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951">
    <w:name w:val="Основной текст (95)"/>
    <w:basedOn w:val="af3"/>
    <w:link w:val="950"/>
    <w:uiPriority w:val="99"/>
    <w:rsid w:val="009652DB"/>
    <w:pPr>
      <w:shd w:val="clear" w:color="auto" w:fill="FFFFFF"/>
      <w:spacing w:line="240" w:lineRule="atLeast"/>
    </w:pPr>
    <w:rPr>
      <w:i/>
      <w:iCs/>
      <w:sz w:val="47"/>
      <w:szCs w:val="47"/>
    </w:rPr>
  </w:style>
  <w:style w:type="paragraph" w:customStyle="1" w:styleId="319">
    <w:name w:val="Заголовок №31"/>
    <w:basedOn w:val="af3"/>
    <w:link w:val="3fd"/>
    <w:uiPriority w:val="99"/>
    <w:rsid w:val="009652DB"/>
    <w:pPr>
      <w:shd w:val="clear" w:color="auto" w:fill="FFFFFF"/>
      <w:spacing w:before="240" w:line="230" w:lineRule="exact"/>
      <w:ind w:hanging="1060"/>
      <w:outlineLvl w:val="2"/>
    </w:pPr>
    <w:rPr>
      <w:i/>
      <w:iCs/>
      <w:sz w:val="20"/>
      <w:szCs w:val="20"/>
    </w:rPr>
  </w:style>
  <w:style w:type="paragraph" w:customStyle="1" w:styleId="1021">
    <w:name w:val="Основной текст (102)"/>
    <w:basedOn w:val="af3"/>
    <w:link w:val="1020"/>
    <w:uiPriority w:val="99"/>
    <w:rsid w:val="009652DB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1051">
    <w:name w:val="Основной текст (105)"/>
    <w:basedOn w:val="af3"/>
    <w:link w:val="105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31">
    <w:name w:val="Основной текст (103)"/>
    <w:basedOn w:val="af3"/>
    <w:link w:val="103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80">
    <w:name w:val="Основной текст (108)"/>
    <w:basedOn w:val="af3"/>
    <w:link w:val="108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55"/>
      <w:szCs w:val="55"/>
    </w:rPr>
  </w:style>
  <w:style w:type="paragraph" w:customStyle="1" w:styleId="1060">
    <w:name w:val="Основной текст (106)"/>
    <w:basedOn w:val="af3"/>
    <w:link w:val="106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70">
    <w:name w:val="Основной текст (107)"/>
    <w:basedOn w:val="af3"/>
    <w:link w:val="107"/>
    <w:uiPriority w:val="99"/>
    <w:rsid w:val="009652DB"/>
    <w:pPr>
      <w:shd w:val="clear" w:color="auto" w:fill="FFFFFF"/>
      <w:spacing w:line="240" w:lineRule="atLeast"/>
      <w:jc w:val="both"/>
    </w:pPr>
    <w:rPr>
      <w:noProof/>
      <w:sz w:val="8"/>
      <w:szCs w:val="8"/>
    </w:rPr>
  </w:style>
  <w:style w:type="paragraph" w:customStyle="1" w:styleId="1041">
    <w:name w:val="Основной текст (104)"/>
    <w:basedOn w:val="af3"/>
    <w:link w:val="1040"/>
    <w:uiPriority w:val="99"/>
    <w:rsid w:val="009652DB"/>
    <w:pPr>
      <w:shd w:val="clear" w:color="auto" w:fill="FFFFFF"/>
      <w:spacing w:line="240" w:lineRule="atLeast"/>
      <w:jc w:val="center"/>
    </w:pPr>
    <w:rPr>
      <w:rFonts w:ascii="Candara" w:hAnsi="Candara" w:cs="Candara"/>
      <w:noProof/>
      <w:sz w:val="66"/>
      <w:szCs w:val="66"/>
    </w:rPr>
  </w:style>
  <w:style w:type="paragraph" w:customStyle="1" w:styleId="1101">
    <w:name w:val="Основной текст (110)"/>
    <w:basedOn w:val="af3"/>
    <w:link w:val="1100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1161">
    <w:name w:val="Основной текст (116)"/>
    <w:basedOn w:val="af3"/>
    <w:link w:val="116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21">
    <w:name w:val="Основной текст (122)"/>
    <w:basedOn w:val="af3"/>
    <w:link w:val="1220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201">
    <w:name w:val="Основной текст (120)"/>
    <w:basedOn w:val="af3"/>
    <w:link w:val="1200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171">
    <w:name w:val="Основной текст (117)"/>
    <w:basedOn w:val="af3"/>
    <w:link w:val="117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121">
    <w:name w:val="Основной текст (112)1"/>
    <w:basedOn w:val="af3"/>
    <w:link w:val="1120"/>
    <w:uiPriority w:val="99"/>
    <w:rsid w:val="009652DB"/>
    <w:pPr>
      <w:shd w:val="clear" w:color="auto" w:fill="FFFFFF"/>
      <w:spacing w:line="245" w:lineRule="exact"/>
      <w:jc w:val="both"/>
    </w:pPr>
    <w:rPr>
      <w:rFonts w:ascii="Gungsuh" w:eastAsia="Gungsuh" w:cs="Gungsuh"/>
      <w:spacing w:val="-30"/>
      <w:sz w:val="28"/>
      <w:szCs w:val="28"/>
    </w:rPr>
  </w:style>
  <w:style w:type="paragraph" w:customStyle="1" w:styleId="1151">
    <w:name w:val="Основной текст (115)"/>
    <w:basedOn w:val="af3"/>
    <w:link w:val="11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13"/>
      <w:szCs w:val="13"/>
    </w:rPr>
  </w:style>
  <w:style w:type="paragraph" w:customStyle="1" w:styleId="1231">
    <w:name w:val="Основной текст (123)"/>
    <w:basedOn w:val="af3"/>
    <w:link w:val="1230"/>
    <w:uiPriority w:val="99"/>
    <w:rsid w:val="009652DB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111">
    <w:name w:val="Основной текст (111)"/>
    <w:basedOn w:val="af3"/>
    <w:link w:val="1110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1141">
    <w:name w:val="Основной текст (114)1"/>
    <w:basedOn w:val="af3"/>
    <w:link w:val="1140"/>
    <w:uiPriority w:val="99"/>
    <w:rsid w:val="009652DB"/>
    <w:pPr>
      <w:shd w:val="clear" w:color="auto" w:fill="FFFFFF"/>
      <w:spacing w:line="240" w:lineRule="atLeast"/>
    </w:pPr>
    <w:rPr>
      <w:i/>
      <w:iCs/>
      <w:sz w:val="27"/>
      <w:szCs w:val="27"/>
    </w:rPr>
  </w:style>
  <w:style w:type="paragraph" w:customStyle="1" w:styleId="1191">
    <w:name w:val="Основной текст (119)"/>
    <w:basedOn w:val="af3"/>
    <w:link w:val="119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1212">
    <w:name w:val="Основной текст (121)"/>
    <w:basedOn w:val="af3"/>
    <w:link w:val="1211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1090">
    <w:name w:val="Основной текст (109)"/>
    <w:basedOn w:val="af3"/>
    <w:link w:val="109"/>
    <w:uiPriority w:val="99"/>
    <w:rsid w:val="009652DB"/>
    <w:pPr>
      <w:shd w:val="clear" w:color="auto" w:fill="FFFFFF"/>
      <w:spacing w:line="240" w:lineRule="atLeast"/>
      <w:jc w:val="both"/>
    </w:pPr>
    <w:rPr>
      <w:rFonts w:ascii="Candara" w:hAnsi="Candara" w:cs="Candara"/>
      <w:sz w:val="13"/>
      <w:szCs w:val="13"/>
      <w:lang w:val="en-US" w:eastAsia="en-US"/>
    </w:rPr>
  </w:style>
  <w:style w:type="paragraph" w:customStyle="1" w:styleId="1131">
    <w:name w:val="Основной текст (113)"/>
    <w:basedOn w:val="af3"/>
    <w:link w:val="1130"/>
    <w:uiPriority w:val="99"/>
    <w:rsid w:val="009652DB"/>
    <w:pPr>
      <w:shd w:val="clear" w:color="auto" w:fill="FFFFFF"/>
      <w:spacing w:line="240" w:lineRule="atLeast"/>
      <w:jc w:val="right"/>
    </w:pPr>
    <w:rPr>
      <w:rFonts w:ascii="Candara" w:hAnsi="Candara" w:cs="Candara"/>
      <w:noProof/>
      <w:sz w:val="100"/>
      <w:szCs w:val="100"/>
    </w:rPr>
  </w:style>
  <w:style w:type="paragraph" w:customStyle="1" w:styleId="1181">
    <w:name w:val="Основной текст (118)"/>
    <w:basedOn w:val="af3"/>
    <w:link w:val="118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41">
    <w:name w:val="Основной текст (124)"/>
    <w:basedOn w:val="af3"/>
    <w:link w:val="124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1301">
    <w:name w:val="Основной текст (130)"/>
    <w:basedOn w:val="af3"/>
    <w:link w:val="130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1251">
    <w:name w:val="Основной текст (125)"/>
    <w:basedOn w:val="af3"/>
    <w:link w:val="1250"/>
    <w:uiPriority w:val="99"/>
    <w:rsid w:val="009652DB"/>
    <w:pPr>
      <w:shd w:val="clear" w:color="auto" w:fill="FFFFFF"/>
      <w:spacing w:line="240" w:lineRule="atLeast"/>
    </w:pPr>
    <w:rPr>
      <w:rFonts w:ascii="Candara" w:hAnsi="Candara" w:cs="Candara"/>
      <w:noProof/>
      <w:sz w:val="19"/>
      <w:szCs w:val="19"/>
    </w:rPr>
  </w:style>
  <w:style w:type="paragraph" w:customStyle="1" w:styleId="1261">
    <w:name w:val="Основной текст (126)"/>
    <w:basedOn w:val="af3"/>
    <w:link w:val="126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71">
    <w:name w:val="Основной текст (127)"/>
    <w:basedOn w:val="af3"/>
    <w:link w:val="127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321">
    <w:name w:val="Основной текст (132)"/>
    <w:basedOn w:val="af3"/>
    <w:link w:val="1320"/>
    <w:uiPriority w:val="99"/>
    <w:rsid w:val="009652DB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1333">
    <w:name w:val="Основной текст (133)"/>
    <w:basedOn w:val="af3"/>
    <w:link w:val="1332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80">
    <w:name w:val="Основной текст (128)"/>
    <w:basedOn w:val="af3"/>
    <w:link w:val="128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311">
    <w:name w:val="Основной текст (131)"/>
    <w:basedOn w:val="af3"/>
    <w:link w:val="1310"/>
    <w:uiPriority w:val="99"/>
    <w:rsid w:val="009652DB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90">
    <w:name w:val="Основной текст (129)"/>
    <w:basedOn w:val="af3"/>
    <w:link w:val="129"/>
    <w:uiPriority w:val="99"/>
    <w:rsid w:val="009652DB"/>
    <w:pPr>
      <w:shd w:val="clear" w:color="auto" w:fill="FFFFFF"/>
      <w:spacing w:line="240" w:lineRule="atLeast"/>
    </w:pPr>
    <w:rPr>
      <w:rFonts w:ascii="Gungsuh" w:eastAsia="Gungsuh" w:cs="Gungsuh"/>
      <w:noProof/>
      <w:sz w:val="8"/>
      <w:szCs w:val="8"/>
    </w:rPr>
  </w:style>
  <w:style w:type="character" w:customStyle="1" w:styleId="4f1">
    <w:name w:val="Основной текст4"/>
    <w:basedOn w:val="afffff1"/>
    <w:uiPriority w:val="99"/>
    <w:rsid w:val="009652DB"/>
    <w:rPr>
      <w:rFonts w:ascii="Times New Roman" w:hAnsi="Times New Roman" w:cs="Times New Roman"/>
      <w:color w:val="000000"/>
      <w:spacing w:val="0"/>
      <w:w w:val="100"/>
      <w:position w:val="0"/>
      <w:sz w:val="25"/>
      <w:szCs w:val="25"/>
      <w:u w:val="single"/>
      <w:shd w:val="clear" w:color="auto" w:fill="FFFFFF"/>
      <w:lang w:val="ru-RU"/>
    </w:rPr>
  </w:style>
  <w:style w:type="character" w:customStyle="1" w:styleId="8pt">
    <w:name w:val="Основной текст + 8 pt"/>
    <w:basedOn w:val="afffff1"/>
    <w:uiPriority w:val="99"/>
    <w:rsid w:val="009652DB"/>
    <w:rPr>
      <w:rFonts w:ascii="Times New Roman" w:hAnsi="Times New Roman" w:cs="Times New Roman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3-1pt1">
    <w:name w:val="Основной текст (3) + Интервал -1 pt1"/>
    <w:basedOn w:val="3f1"/>
    <w:uiPriority w:val="99"/>
    <w:rsid w:val="009652DB"/>
    <w:rPr>
      <w:rFonts w:ascii="Arial" w:hAnsi="Arial" w:cs="Arial"/>
      <w:b w:val="0"/>
      <w:bCs w:val="0"/>
      <w:noProof/>
      <w:spacing w:val="-20"/>
      <w:sz w:val="21"/>
      <w:szCs w:val="21"/>
      <w:shd w:val="clear" w:color="auto" w:fill="FFFFFF"/>
      <w:lang w:val="uk-UA" w:eastAsia="uk-UA"/>
    </w:rPr>
  </w:style>
  <w:style w:type="character" w:customStyle="1" w:styleId="11-1pt">
    <w:name w:val="Основной текст (11) + Интервал -1 pt"/>
    <w:basedOn w:val="113"/>
    <w:uiPriority w:val="99"/>
    <w:rsid w:val="009652DB"/>
    <w:rPr>
      <w:rFonts w:ascii="Tahoma" w:hAnsi="Tahoma" w:cs="Tahoma"/>
      <w:i w:val="0"/>
      <w:iCs w:val="0"/>
      <w:noProof/>
      <w:spacing w:val="-20"/>
      <w:w w:val="100"/>
      <w:sz w:val="21"/>
      <w:szCs w:val="21"/>
      <w:shd w:val="clear" w:color="auto" w:fill="FFFFFF"/>
    </w:rPr>
  </w:style>
  <w:style w:type="paragraph" w:customStyle="1" w:styleId="252">
    <w:name w:val="Основной текст25"/>
    <w:basedOn w:val="af3"/>
    <w:rsid w:val="009652DB"/>
    <w:pPr>
      <w:shd w:val="clear" w:color="auto" w:fill="FFFFFF"/>
      <w:spacing w:line="0" w:lineRule="atLeast"/>
      <w:ind w:hanging="360"/>
    </w:pPr>
    <w:rPr>
      <w:sz w:val="23"/>
      <w:szCs w:val="23"/>
    </w:rPr>
  </w:style>
  <w:style w:type="character" w:customStyle="1" w:styleId="227">
    <w:name w:val="Основной текст22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paragraph" w:customStyle="1" w:styleId="2fff1">
    <w:name w:val="Текст отчета 2"/>
    <w:basedOn w:val="af3"/>
    <w:link w:val="2fff2"/>
    <w:rsid w:val="009652DB"/>
    <w:pPr>
      <w:spacing w:line="276" w:lineRule="auto"/>
      <w:ind w:firstLine="709"/>
      <w:jc w:val="both"/>
    </w:pPr>
    <w:rPr>
      <w:szCs w:val="28"/>
    </w:rPr>
  </w:style>
  <w:style w:type="character" w:customStyle="1" w:styleId="2fff2">
    <w:name w:val="Текст отчета 2 Знак"/>
    <w:link w:val="2fff1"/>
    <w:rsid w:val="009652DB"/>
    <w:rPr>
      <w:sz w:val="24"/>
      <w:szCs w:val="28"/>
    </w:rPr>
  </w:style>
  <w:style w:type="paragraph" w:customStyle="1" w:styleId="new">
    <w:name w:val="Список new"/>
    <w:basedOn w:val="afff9"/>
    <w:link w:val="new0"/>
    <w:rsid w:val="009652DB"/>
    <w:pPr>
      <w:numPr>
        <w:numId w:val="30"/>
      </w:numPr>
      <w:autoSpaceDE/>
      <w:autoSpaceDN/>
      <w:spacing w:after="0" w:line="276" w:lineRule="auto"/>
      <w:jc w:val="both"/>
    </w:pPr>
    <w:rPr>
      <w:color w:val="000000"/>
      <w:szCs w:val="28"/>
    </w:rPr>
  </w:style>
  <w:style w:type="character" w:customStyle="1" w:styleId="new0">
    <w:name w:val="Список new Знак"/>
    <w:link w:val="new"/>
    <w:rsid w:val="009652DB"/>
    <w:rPr>
      <w:color w:val="000000"/>
      <w:sz w:val="24"/>
      <w:szCs w:val="28"/>
    </w:rPr>
  </w:style>
  <w:style w:type="paragraph" w:customStyle="1" w:styleId="3ff">
    <w:name w:val="3 ур. Заголовок"/>
    <w:basedOn w:val="30"/>
    <w:next w:val="2fff1"/>
    <w:link w:val="3ff0"/>
    <w:rsid w:val="009652DB"/>
    <w:pPr>
      <w:keepNext/>
      <w:keepLines/>
      <w:numPr>
        <w:ilvl w:val="0"/>
        <w:numId w:val="0"/>
      </w:numPr>
      <w:spacing w:before="120" w:after="120" w:line="240" w:lineRule="auto"/>
      <w:ind w:firstLine="709"/>
      <w:contextualSpacing w:val="0"/>
      <w:jc w:val="both"/>
    </w:pPr>
    <w:rPr>
      <w:rFonts w:eastAsiaTheme="majorEastAsia" w:cstheme="majorBidi"/>
      <w:spacing w:val="5"/>
      <w:szCs w:val="26"/>
      <w:lang w:val="ru-RU"/>
    </w:rPr>
  </w:style>
  <w:style w:type="character" w:customStyle="1" w:styleId="3ff0">
    <w:name w:val="3 ур. Заголовок Знак"/>
    <w:basedOn w:val="af5"/>
    <w:link w:val="3ff"/>
    <w:rsid w:val="009652DB"/>
    <w:rPr>
      <w:rFonts w:eastAsiaTheme="majorEastAsia" w:cstheme="majorBidi"/>
      <w:b/>
      <w:bCs/>
      <w:spacing w:val="5"/>
      <w:sz w:val="24"/>
      <w:szCs w:val="26"/>
      <w:lang w:eastAsia="en-US"/>
    </w:rPr>
  </w:style>
  <w:style w:type="paragraph" w:customStyle="1" w:styleId="2fff3">
    <w:name w:val="2 ур. Заголовок"/>
    <w:basedOn w:val="15"/>
    <w:next w:val="2fff1"/>
    <w:rsid w:val="009652DB"/>
    <w:pPr>
      <w:widowControl w:val="0"/>
      <w:numPr>
        <w:numId w:val="0"/>
      </w:numPr>
      <w:tabs>
        <w:tab w:val="left" w:pos="709"/>
      </w:tabs>
      <w:spacing w:after="240" w:line="240" w:lineRule="auto"/>
      <w:ind w:left="1" w:firstLine="709"/>
      <w:jc w:val="both"/>
      <w:outlineLvl w:val="1"/>
    </w:pPr>
    <w:rPr>
      <w:rFonts w:eastAsia="Times New Roman"/>
      <w:szCs w:val="32"/>
      <w:lang w:val="ru-RU" w:eastAsia="ru-RU"/>
    </w:rPr>
  </w:style>
  <w:style w:type="paragraph" w:customStyle="1" w:styleId="2TimesNewRoman0">
    <w:name w:val="Заголовок 2 + Times New Roman"/>
    <w:aliases w:val="12 пт"/>
    <w:basedOn w:val="af3"/>
    <w:rsid w:val="009652DB"/>
    <w:pPr>
      <w:keepNext/>
      <w:spacing w:before="240" w:after="60"/>
      <w:outlineLvl w:val="1"/>
    </w:pPr>
    <w:rPr>
      <w:b/>
      <w:bCs/>
    </w:rPr>
  </w:style>
  <w:style w:type="paragraph" w:customStyle="1" w:styleId="4f2">
    <w:name w:val="Знак Знак4 Знак Знак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d">
    <w:name w:val="Знак Знак Знак1 Знак Знак Знак Знак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21b">
    <w:name w:val="Знак2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xl25">
    <w:name w:val="xl25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26">
    <w:name w:val="xl26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27">
    <w:name w:val="xl27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28">
    <w:name w:val="xl28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2"/>
      <w:szCs w:val="22"/>
    </w:rPr>
  </w:style>
  <w:style w:type="paragraph" w:customStyle="1" w:styleId="xl29">
    <w:name w:val="xl29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30">
    <w:name w:val="xl30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31">
    <w:name w:val="xl31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32">
    <w:name w:val="xl32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2"/>
      <w:szCs w:val="22"/>
    </w:rPr>
  </w:style>
  <w:style w:type="paragraph" w:customStyle="1" w:styleId="xl33">
    <w:name w:val="xl33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34">
    <w:name w:val="xl34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35">
    <w:name w:val="xl35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2"/>
      <w:szCs w:val="22"/>
    </w:rPr>
  </w:style>
  <w:style w:type="paragraph" w:customStyle="1" w:styleId="xl36">
    <w:name w:val="xl36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i/>
      <w:iCs/>
      <w:sz w:val="22"/>
      <w:szCs w:val="22"/>
    </w:rPr>
  </w:style>
  <w:style w:type="paragraph" w:customStyle="1" w:styleId="xl37">
    <w:name w:val="xl37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i/>
      <w:iCs/>
      <w:sz w:val="22"/>
      <w:szCs w:val="22"/>
    </w:rPr>
  </w:style>
  <w:style w:type="paragraph" w:customStyle="1" w:styleId="xl38">
    <w:name w:val="xl38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  <w:sz w:val="22"/>
      <w:szCs w:val="22"/>
    </w:rPr>
  </w:style>
  <w:style w:type="paragraph" w:customStyle="1" w:styleId="xl39">
    <w:name w:val="xl39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40">
    <w:name w:val="xl40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41">
    <w:name w:val="xl41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2">
    <w:name w:val="xl42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43">
    <w:name w:val="xl43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44">
    <w:name w:val="xl44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5">
    <w:name w:val="xl45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46">
    <w:name w:val="xl46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7">
    <w:name w:val="xl47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8">
    <w:name w:val="xl48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9">
    <w:name w:val="xl49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0">
    <w:name w:val="xl50"/>
    <w:basedOn w:val="af3"/>
    <w:rsid w:val="009652D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1">
    <w:name w:val="xl51"/>
    <w:basedOn w:val="af3"/>
    <w:rsid w:val="009652D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2">
    <w:name w:val="xl52"/>
    <w:basedOn w:val="af3"/>
    <w:rsid w:val="009652D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53">
    <w:name w:val="xl53"/>
    <w:basedOn w:val="af3"/>
    <w:rsid w:val="009652D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54">
    <w:name w:val="xl54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5">
    <w:name w:val="xl55"/>
    <w:basedOn w:val="af3"/>
    <w:rsid w:val="009652D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6">
    <w:name w:val="xl56"/>
    <w:basedOn w:val="af3"/>
    <w:rsid w:val="009652D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Char1">
    <w:name w:val="Char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6">
    <w:name w:val="Заголовок для СТП"/>
    <w:basedOn w:val="af3"/>
    <w:rsid w:val="009652DB"/>
    <w:pPr>
      <w:numPr>
        <w:numId w:val="31"/>
      </w:numPr>
    </w:pPr>
  </w:style>
  <w:style w:type="paragraph" w:customStyle="1" w:styleId="xl57">
    <w:name w:val="xl57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i/>
      <w:iCs/>
    </w:rPr>
  </w:style>
  <w:style w:type="paragraph" w:customStyle="1" w:styleId="xl58">
    <w:name w:val="xl58"/>
    <w:basedOn w:val="af3"/>
    <w:rsid w:val="009652D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  <w:color w:val="FF0000"/>
    </w:rPr>
  </w:style>
  <w:style w:type="paragraph" w:customStyle="1" w:styleId="xl59">
    <w:name w:val="xl59"/>
    <w:basedOn w:val="af3"/>
    <w:rsid w:val="009652D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character" w:customStyle="1" w:styleId="BodyTextIndent2Char">
    <w:name w:val="Body Text Indent 2 Char"/>
    <w:semiHidden/>
    <w:locked/>
    <w:rsid w:val="009652DB"/>
    <w:rPr>
      <w:sz w:val="24"/>
      <w:szCs w:val="24"/>
      <w:lang w:val="ru-RU" w:eastAsia="ru-RU" w:bidi="ar-SA"/>
    </w:rPr>
  </w:style>
  <w:style w:type="character" w:customStyle="1" w:styleId="11e">
    <w:name w:val="Знак Знак11"/>
    <w:locked/>
    <w:rsid w:val="009652DB"/>
    <w:rPr>
      <w:sz w:val="24"/>
      <w:lang w:val="ru-RU" w:eastAsia="ru-RU" w:bidi="ar-SA"/>
    </w:rPr>
  </w:style>
  <w:style w:type="numbering" w:customStyle="1" w:styleId="14">
    <w:name w:val="Стиль многоуровневый 14 пт полужирный"/>
    <w:basedOn w:val="af7"/>
    <w:rsid w:val="009652DB"/>
    <w:pPr>
      <w:numPr>
        <w:numId w:val="32"/>
      </w:numPr>
    </w:pPr>
  </w:style>
  <w:style w:type="paragraph" w:customStyle="1" w:styleId="1Arial">
    <w:name w:val="Заголовок 1+Arial"/>
    <w:aliases w:val="по центру"/>
    <w:basedOn w:val="afff9"/>
    <w:rsid w:val="009652DB"/>
    <w:pPr>
      <w:overflowPunct w:val="0"/>
      <w:adjustRightInd w:val="0"/>
      <w:spacing w:after="0" w:line="288" w:lineRule="auto"/>
      <w:ind w:left="357" w:hanging="357"/>
      <w:jc w:val="center"/>
      <w:textAlignment w:val="baseline"/>
    </w:pPr>
    <w:rPr>
      <w:rFonts w:ascii="Arial" w:hAnsi="Arial" w:cs="Arial"/>
    </w:rPr>
  </w:style>
  <w:style w:type="paragraph" w:customStyle="1" w:styleId="11f">
    <w:name w:val="Знак Знак Знак1 Знак Знак Знак Знак Знак Знак Знак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1112">
    <w:name w:val="Знак Знак111"/>
    <w:locked/>
    <w:rsid w:val="009652DB"/>
    <w:rPr>
      <w:sz w:val="24"/>
      <w:szCs w:val="24"/>
      <w:lang w:val="ru-RU" w:eastAsia="ru-RU" w:bidi="ar-SA"/>
    </w:rPr>
  </w:style>
  <w:style w:type="paragraph" w:customStyle="1" w:styleId="21c">
    <w:name w:val="Знак Знак Знак2 Знак1"/>
    <w:basedOn w:val="af3"/>
    <w:next w:val="2"/>
    <w:autoRedefine/>
    <w:rsid w:val="009652DB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Char11">
    <w:name w:val="Char11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f0">
    <w:name w:val="Текст11"/>
    <w:basedOn w:val="af3"/>
    <w:rsid w:val="009652DB"/>
    <w:pPr>
      <w:ind w:firstLine="709"/>
      <w:jc w:val="both"/>
    </w:pPr>
    <w:rPr>
      <w:szCs w:val="20"/>
    </w:rPr>
  </w:style>
  <w:style w:type="paragraph" w:customStyle="1" w:styleId="3110">
    <w:name w:val="Основной текст 311"/>
    <w:basedOn w:val="af3"/>
    <w:rsid w:val="009652DB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11f1">
    <w:name w:val="Обычный (веб)11"/>
    <w:basedOn w:val="af3"/>
    <w:rsid w:val="009652DB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character" w:customStyle="1" w:styleId="192">
    <w:name w:val="Знак Знак19"/>
    <w:rsid w:val="009652DB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customStyle="1" w:styleId="-f">
    <w:name w:val="Таблица - Шапка"/>
    <w:basedOn w:val="af3"/>
    <w:qFormat/>
    <w:rsid w:val="009652DB"/>
    <w:pPr>
      <w:jc w:val="center"/>
    </w:pPr>
    <w:rPr>
      <w:rFonts w:ascii="Arial" w:hAnsi="Arial" w:cs="Arial"/>
      <w:b/>
      <w:bCs/>
      <w:sz w:val="18"/>
      <w:szCs w:val="20"/>
    </w:rPr>
  </w:style>
  <w:style w:type="character" w:customStyle="1" w:styleId="10a">
    <w:name w:val="Сноска 10"/>
    <w:qFormat/>
    <w:rsid w:val="009652DB"/>
    <w:rPr>
      <w:rFonts w:ascii="Times New Roman" w:hAnsi="Times New Roman" w:cs="Times New Roman"/>
      <w:vertAlign w:val="superscript"/>
    </w:rPr>
  </w:style>
  <w:style w:type="paragraph" w:customStyle="1" w:styleId="-f0">
    <w:name w:val="Таблица - Текст основной"/>
    <w:basedOn w:val="af3"/>
    <w:qFormat/>
    <w:rsid w:val="009652DB"/>
    <w:pPr>
      <w:widowControl w:val="0"/>
    </w:pPr>
    <w:rPr>
      <w:rFonts w:ascii="Arial" w:hAnsi="Arial" w:cs="Arial"/>
      <w:sz w:val="18"/>
      <w:szCs w:val="20"/>
    </w:rPr>
  </w:style>
  <w:style w:type="paragraph" w:customStyle="1" w:styleId="-f1">
    <w:name w:val="Таблица - Числа справа"/>
    <w:basedOn w:val="-f0"/>
    <w:qFormat/>
    <w:rsid w:val="009652DB"/>
    <w:pPr>
      <w:jc w:val="right"/>
    </w:pPr>
  </w:style>
  <w:style w:type="paragraph" w:customStyle="1" w:styleId="-f2">
    <w:name w:val="Таблица - Текст центр"/>
    <w:basedOn w:val="-f0"/>
    <w:qFormat/>
    <w:rsid w:val="009652DB"/>
    <w:pPr>
      <w:jc w:val="center"/>
    </w:pPr>
  </w:style>
  <w:style w:type="paragraph" w:customStyle="1" w:styleId="4f3">
    <w:name w:val="Знак Знак4 Знак Знак"/>
    <w:basedOn w:val="af3"/>
    <w:rsid w:val="009652D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5b">
    <w:name w:val="Знак Знак5"/>
    <w:locked/>
    <w:rsid w:val="009652DB"/>
    <w:rPr>
      <w:b/>
      <w:color w:val="000000"/>
      <w:sz w:val="24"/>
      <w:lang w:val="ru-RU" w:eastAsia="ru-RU" w:bidi="ar-SA"/>
    </w:rPr>
  </w:style>
  <w:style w:type="paragraph" w:customStyle="1" w:styleId="affffffffffe">
    <w:name w:val="для таблицы шапка"/>
    <w:basedOn w:val="af3"/>
    <w:rsid w:val="009652DB"/>
    <w:pPr>
      <w:jc w:val="center"/>
    </w:pPr>
    <w:rPr>
      <w:rFonts w:eastAsia="Calibri"/>
      <w:b/>
      <w:sz w:val="20"/>
      <w:szCs w:val="22"/>
    </w:rPr>
  </w:style>
  <w:style w:type="paragraph" w:customStyle="1" w:styleId="afffffffffff">
    <w:name w:val="Для таблицы"/>
    <w:basedOn w:val="af3"/>
    <w:next w:val="af3"/>
    <w:rsid w:val="009652DB"/>
    <w:pPr>
      <w:jc w:val="center"/>
    </w:pPr>
    <w:rPr>
      <w:rFonts w:eastAsia="Calibri"/>
      <w:sz w:val="20"/>
      <w:szCs w:val="22"/>
      <w:lang w:eastAsia="en-US"/>
    </w:rPr>
  </w:style>
  <w:style w:type="paragraph" w:customStyle="1" w:styleId="C">
    <w:name w:val="Cписок осн.(многоуровн.)"/>
    <w:basedOn w:val="afffc"/>
    <w:rsid w:val="009652DB"/>
    <w:pPr>
      <w:numPr>
        <w:numId w:val="33"/>
      </w:numPr>
      <w:spacing w:before="120" w:line="360" w:lineRule="auto"/>
      <w:ind w:left="567"/>
      <w:jc w:val="both"/>
    </w:pPr>
    <w:rPr>
      <w:rFonts w:ascii="Arial" w:hAnsi="Arial"/>
    </w:rPr>
  </w:style>
  <w:style w:type="paragraph" w:customStyle="1" w:styleId="2fff4">
    <w:name w:val="Список доп.2"/>
    <w:basedOn w:val="af3"/>
    <w:rsid w:val="009652DB"/>
    <w:pPr>
      <w:tabs>
        <w:tab w:val="num" w:pos="360"/>
        <w:tab w:val="num" w:pos="4253"/>
      </w:tabs>
      <w:spacing w:before="120" w:after="120" w:line="360" w:lineRule="auto"/>
      <w:ind w:left="3119" w:firstLine="850"/>
      <w:jc w:val="both"/>
    </w:pPr>
    <w:rPr>
      <w:rFonts w:ascii="Arial" w:hAnsi="Arial"/>
    </w:rPr>
  </w:style>
  <w:style w:type="paragraph" w:customStyle="1" w:styleId="afffffffffff0">
    <w:name w:val="Название таблиц и рисунков"/>
    <w:basedOn w:val="af3"/>
    <w:next w:val="af3"/>
    <w:link w:val="afffffffffff1"/>
    <w:rsid w:val="009652DB"/>
    <w:pPr>
      <w:spacing w:after="120"/>
      <w:ind w:firstLine="709"/>
      <w:jc w:val="both"/>
    </w:pPr>
    <w:rPr>
      <w:rFonts w:eastAsia="Calibri"/>
      <w:b/>
      <w:i/>
      <w:color w:val="1F497D" w:themeColor="text2"/>
      <w:sz w:val="20"/>
      <w:szCs w:val="22"/>
      <w:lang w:eastAsia="en-US"/>
    </w:rPr>
  </w:style>
  <w:style w:type="character" w:customStyle="1" w:styleId="afffffffffff1">
    <w:name w:val="Название таблиц и рисунков Знак"/>
    <w:link w:val="afffffffffff0"/>
    <w:rsid w:val="009652DB"/>
    <w:rPr>
      <w:rFonts w:eastAsia="Calibri"/>
      <w:b/>
      <w:i/>
      <w:color w:val="1F497D" w:themeColor="text2"/>
      <w:szCs w:val="22"/>
      <w:lang w:eastAsia="en-US"/>
    </w:rPr>
  </w:style>
  <w:style w:type="character" w:customStyle="1" w:styleId="8pt4">
    <w:name w:val="Основной текст + 8 pt4"/>
    <w:aliases w:val="Интервал 0 pt12"/>
    <w:basedOn w:val="1ff0"/>
    <w:uiPriority w:val="99"/>
    <w:rsid w:val="009652DB"/>
    <w:rPr>
      <w:rFonts w:ascii="Times New Roman" w:hAnsi="Times New Roman" w:cs="Times New Roman"/>
      <w:spacing w:val="10"/>
      <w:sz w:val="16"/>
      <w:szCs w:val="16"/>
      <w:shd w:val="clear" w:color="auto" w:fill="FFFFFF"/>
    </w:rPr>
  </w:style>
  <w:style w:type="character" w:customStyle="1" w:styleId="83pt">
    <w:name w:val="Основной текст (8) + Интервал 3 pt"/>
    <w:basedOn w:val="83"/>
    <w:uiPriority w:val="99"/>
    <w:rsid w:val="009652DB"/>
    <w:rPr>
      <w:rFonts w:ascii="Times New Roman" w:hAnsi="Times New Roman" w:cs="Times New Roman"/>
      <w:b w:val="0"/>
      <w:bCs w:val="0"/>
      <w:noProof/>
      <w:spacing w:val="60"/>
      <w:sz w:val="16"/>
      <w:szCs w:val="16"/>
      <w:shd w:val="clear" w:color="auto" w:fill="FFFFFF"/>
    </w:rPr>
  </w:style>
  <w:style w:type="character" w:customStyle="1" w:styleId="5c">
    <w:name w:val="Основной текст (5) + Полужирный"/>
    <w:basedOn w:val="56"/>
    <w:uiPriority w:val="99"/>
    <w:rsid w:val="009652DB"/>
    <w:rPr>
      <w:rFonts w:ascii="Times New Roman" w:hAnsi="Times New Roman" w:cs="Times New Roman"/>
      <w:b/>
      <w:bCs/>
      <w:noProof/>
      <w:sz w:val="14"/>
      <w:szCs w:val="14"/>
      <w:shd w:val="clear" w:color="auto" w:fill="FFFFFF"/>
    </w:rPr>
  </w:style>
  <w:style w:type="paragraph" w:customStyle="1" w:styleId="513">
    <w:name w:val="Основной текст (5)1"/>
    <w:basedOn w:val="af3"/>
    <w:uiPriority w:val="99"/>
    <w:rsid w:val="009652DB"/>
    <w:pPr>
      <w:shd w:val="clear" w:color="auto" w:fill="FFFFFF"/>
      <w:spacing w:before="240" w:after="240" w:line="240" w:lineRule="atLeast"/>
      <w:jc w:val="right"/>
    </w:pPr>
    <w:rPr>
      <w:rFonts w:eastAsiaTheme="minorHAnsi"/>
      <w:sz w:val="14"/>
      <w:szCs w:val="14"/>
      <w:lang w:eastAsia="en-US"/>
    </w:rPr>
  </w:style>
  <w:style w:type="paragraph" w:customStyle="1" w:styleId="1ffff2">
    <w:name w:val="1 Основной текст"/>
    <w:basedOn w:val="af3"/>
    <w:rsid w:val="009652DB"/>
    <w:pPr>
      <w:spacing w:before="200" w:line="276" w:lineRule="auto"/>
      <w:ind w:firstLine="709"/>
      <w:jc w:val="both"/>
    </w:pPr>
    <w:rPr>
      <w:rFonts w:eastAsia="Calibri"/>
    </w:rPr>
  </w:style>
  <w:style w:type="character" w:customStyle="1" w:styleId="affd">
    <w:name w:val="Без интервала Знак"/>
    <w:aliases w:val="РАЗДЕЛ Знак"/>
    <w:link w:val="affc"/>
    <w:uiPriority w:val="99"/>
    <w:rsid w:val="009652DB"/>
    <w:rPr>
      <w:rFonts w:eastAsia="Calibri"/>
      <w:sz w:val="24"/>
    </w:rPr>
  </w:style>
  <w:style w:type="table" w:customStyle="1" w:styleId="8a">
    <w:name w:val="Сетка таблицы8"/>
    <w:basedOn w:val="af6"/>
    <w:next w:val="aff3"/>
    <w:uiPriority w:val="99"/>
    <w:rsid w:val="009652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justifyleft">
    <w:name w:val="justifyleft"/>
    <w:basedOn w:val="af3"/>
    <w:rsid w:val="009652DB"/>
    <w:pPr>
      <w:spacing w:before="100" w:beforeAutospacing="1" w:after="100" w:afterAutospacing="1"/>
    </w:pPr>
  </w:style>
  <w:style w:type="paragraph" w:customStyle="1" w:styleId="Normal1">
    <w:name w:val="Normal1"/>
    <w:rsid w:val="009652DB"/>
    <w:pPr>
      <w:spacing w:before="100" w:after="100"/>
    </w:pPr>
    <w:rPr>
      <w:sz w:val="24"/>
      <w:szCs w:val="24"/>
    </w:rPr>
  </w:style>
  <w:style w:type="paragraph" w:customStyle="1" w:styleId="Maximyz4Pfujkjdjr">
    <w:name w:val="Maximyz 4 Pfujkjdjr"/>
    <w:basedOn w:val="30"/>
    <w:rsid w:val="009652DB"/>
    <w:pPr>
      <w:numPr>
        <w:ilvl w:val="0"/>
        <w:numId w:val="0"/>
      </w:numPr>
      <w:ind w:left="1728" w:hanging="648"/>
    </w:pPr>
    <w:rPr>
      <w:lang w:val="ru-RU"/>
    </w:rPr>
  </w:style>
  <w:style w:type="character" w:customStyle="1" w:styleId="144">
    <w:name w:val="Основной текст (14) + Не полужирный4"/>
    <w:basedOn w:val="141"/>
    <w:uiPriority w:val="99"/>
    <w:rsid w:val="009652DB"/>
    <w:rPr>
      <w:rFonts w:ascii="Courier New" w:hAnsi="Courier New" w:cs="Courier New"/>
      <w:noProof/>
      <w:spacing w:val="0"/>
      <w:sz w:val="13"/>
      <w:szCs w:val="13"/>
      <w:shd w:val="clear" w:color="auto" w:fill="FFFFFF"/>
    </w:rPr>
  </w:style>
  <w:style w:type="paragraph" w:customStyle="1" w:styleId="Maximyz40">
    <w:name w:val="Maximyz 4"/>
    <w:basedOn w:val="Maximyz4Pfujkjdjr"/>
    <w:qFormat/>
    <w:rsid w:val="009652DB"/>
    <w:pPr>
      <w:ind w:left="1985"/>
    </w:pPr>
  </w:style>
  <w:style w:type="character" w:customStyle="1" w:styleId="mw-editsection">
    <w:name w:val="mw-editsection"/>
    <w:basedOn w:val="af5"/>
    <w:rsid w:val="009652DB"/>
  </w:style>
  <w:style w:type="character" w:customStyle="1" w:styleId="mw-editsection-bracket">
    <w:name w:val="mw-editsection-bracket"/>
    <w:basedOn w:val="af5"/>
    <w:rsid w:val="009652DB"/>
  </w:style>
  <w:style w:type="character" w:customStyle="1" w:styleId="mw-editsection-divider">
    <w:name w:val="mw-editsection-divider"/>
    <w:basedOn w:val="af5"/>
    <w:rsid w:val="009652DB"/>
  </w:style>
  <w:style w:type="character" w:customStyle="1" w:styleId="mwe-math-mathml-inline">
    <w:name w:val="mwe-math-mathml-inline"/>
    <w:basedOn w:val="af5"/>
    <w:rsid w:val="009652DB"/>
  </w:style>
  <w:style w:type="character" w:styleId="HTML1">
    <w:name w:val="HTML Cite"/>
    <w:basedOn w:val="af5"/>
    <w:uiPriority w:val="99"/>
    <w:semiHidden/>
    <w:unhideWhenUsed/>
    <w:rsid w:val="009652DB"/>
    <w:rPr>
      <w:i/>
      <w:iCs/>
    </w:rPr>
  </w:style>
  <w:style w:type="paragraph" w:customStyle="1" w:styleId="caption2">
    <w:name w:val="caption2"/>
    <w:basedOn w:val="af3"/>
    <w:rsid w:val="009652DB"/>
    <w:pPr>
      <w:ind w:firstLine="400"/>
      <w:textAlignment w:val="center"/>
    </w:pPr>
    <w:rPr>
      <w:rFonts w:ascii="Arial" w:hAnsi="Arial" w:cs="Arial"/>
      <w:b/>
      <w:bCs/>
      <w:i/>
      <w:iCs/>
      <w:sz w:val="27"/>
      <w:szCs w:val="27"/>
    </w:rPr>
  </w:style>
  <w:style w:type="paragraph" w:customStyle="1" w:styleId="main">
    <w:name w:val="main"/>
    <w:basedOn w:val="af3"/>
    <w:rsid w:val="009652DB"/>
    <w:pPr>
      <w:ind w:firstLine="400"/>
      <w:jc w:val="both"/>
      <w:textAlignment w:val="center"/>
    </w:pPr>
    <w:rPr>
      <w:sz w:val="27"/>
      <w:szCs w:val="27"/>
    </w:rPr>
  </w:style>
  <w:style w:type="paragraph" w:customStyle="1" w:styleId="list10">
    <w:name w:val="list1"/>
    <w:basedOn w:val="af3"/>
    <w:rsid w:val="009652DB"/>
    <w:pPr>
      <w:ind w:firstLine="400"/>
      <w:jc w:val="both"/>
      <w:textAlignment w:val="center"/>
    </w:pPr>
    <w:rPr>
      <w:sz w:val="27"/>
      <w:szCs w:val="27"/>
    </w:rPr>
  </w:style>
  <w:style w:type="paragraph" w:customStyle="1" w:styleId="image">
    <w:name w:val="image"/>
    <w:basedOn w:val="af3"/>
    <w:rsid w:val="009652DB"/>
    <w:pPr>
      <w:ind w:firstLine="400"/>
      <w:jc w:val="center"/>
      <w:textAlignment w:val="center"/>
    </w:pPr>
  </w:style>
  <w:style w:type="paragraph" w:customStyle="1" w:styleId="tabcaption">
    <w:name w:val="tab_caption"/>
    <w:basedOn w:val="af3"/>
    <w:rsid w:val="009652DB"/>
    <w:pPr>
      <w:ind w:firstLine="400"/>
      <w:jc w:val="right"/>
      <w:textAlignment w:val="center"/>
    </w:pPr>
  </w:style>
  <w:style w:type="character" w:customStyle="1" w:styleId="blk">
    <w:name w:val="blk"/>
    <w:basedOn w:val="af5"/>
    <w:rsid w:val="009652DB"/>
  </w:style>
  <w:style w:type="character" w:customStyle="1" w:styleId="toctoggle">
    <w:name w:val="toctoggle"/>
    <w:basedOn w:val="af5"/>
    <w:rsid w:val="009652DB"/>
  </w:style>
  <w:style w:type="character" w:customStyle="1" w:styleId="tocnumber">
    <w:name w:val="tocnumber"/>
    <w:basedOn w:val="af5"/>
    <w:rsid w:val="009652DB"/>
  </w:style>
  <w:style w:type="character" w:customStyle="1" w:styleId="toctext">
    <w:name w:val="toctext"/>
    <w:basedOn w:val="af5"/>
    <w:rsid w:val="009652DB"/>
  </w:style>
  <w:style w:type="character" w:customStyle="1" w:styleId="noprint">
    <w:name w:val="noprint"/>
    <w:basedOn w:val="af5"/>
    <w:rsid w:val="009652DB"/>
  </w:style>
  <w:style w:type="paragraph" w:customStyle="1" w:styleId="consplusnonformat0">
    <w:name w:val="consplusnonformat"/>
    <w:basedOn w:val="af3"/>
    <w:rsid w:val="009652DB"/>
    <w:pPr>
      <w:spacing w:before="100" w:beforeAutospacing="1" w:after="100" w:afterAutospacing="1"/>
    </w:pPr>
  </w:style>
  <w:style w:type="paragraph" w:customStyle="1" w:styleId="formattext">
    <w:name w:val="formattext"/>
    <w:basedOn w:val="af3"/>
    <w:uiPriority w:val="99"/>
    <w:rsid w:val="009652DB"/>
    <w:pPr>
      <w:spacing w:before="100" w:beforeAutospacing="1" w:after="100" w:afterAutospacing="1"/>
    </w:pPr>
  </w:style>
  <w:style w:type="character" w:customStyle="1" w:styleId="5d">
    <w:name w:val="Основной текст (5) + Курсив"/>
    <w:basedOn w:val="56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noProof/>
      <w:spacing w:val="0"/>
      <w:sz w:val="20"/>
      <w:szCs w:val="20"/>
      <w:shd w:val="clear" w:color="auto" w:fill="FFFFFF"/>
    </w:rPr>
  </w:style>
  <w:style w:type="character" w:customStyle="1" w:styleId="610pt">
    <w:name w:val="Основной текст (6) + 10 pt;Курсив"/>
    <w:basedOn w:val="65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  <w:shd w:val="clear" w:color="auto" w:fill="FFFFFF"/>
    </w:rPr>
  </w:style>
  <w:style w:type="character" w:customStyle="1" w:styleId="60pt">
    <w:name w:val="Основной текст (6) + Курсив;Интервал 0 pt"/>
    <w:basedOn w:val="65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sz w:val="18"/>
      <w:szCs w:val="18"/>
      <w:shd w:val="clear" w:color="auto" w:fill="FFFFFF"/>
    </w:rPr>
  </w:style>
  <w:style w:type="character" w:customStyle="1" w:styleId="71pt">
    <w:name w:val="Основной текст (7) + Интервал 1 pt"/>
    <w:basedOn w:val="74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noProof/>
      <w:spacing w:val="20"/>
      <w:sz w:val="18"/>
      <w:szCs w:val="18"/>
      <w:u w:val="single"/>
      <w:shd w:val="clear" w:color="auto" w:fill="FFFFFF"/>
    </w:rPr>
  </w:style>
  <w:style w:type="character" w:customStyle="1" w:styleId="3013pt">
    <w:name w:val="Основной текст (30) + 13 pt"/>
    <w:basedOn w:val="300"/>
    <w:uiPriority w:val="99"/>
    <w:rsid w:val="009652DB"/>
    <w:rPr>
      <w:rFonts w:ascii="Microsoft Sans Serif" w:hAnsi="Microsoft Sans Serif" w:cs="Microsoft Sans Serif"/>
      <w:noProof/>
      <w:spacing w:val="0"/>
      <w:sz w:val="26"/>
      <w:szCs w:val="26"/>
      <w:shd w:val="clear" w:color="auto" w:fill="FFFFFF"/>
    </w:rPr>
  </w:style>
  <w:style w:type="paragraph" w:customStyle="1" w:styleId="ListParagraph1">
    <w:name w:val="List Paragraph1"/>
    <w:basedOn w:val="af3"/>
    <w:rsid w:val="009652DB"/>
    <w:pPr>
      <w:widowControl w:val="0"/>
      <w:suppressAutoHyphens/>
      <w:overflowPunct w:val="0"/>
      <w:autoSpaceDE w:val="0"/>
      <w:autoSpaceDN w:val="0"/>
      <w:adjustRightInd w:val="0"/>
      <w:ind w:left="720"/>
    </w:pPr>
    <w:rPr>
      <w:rFonts w:eastAsia="Calibri"/>
      <w:kern w:val="2"/>
    </w:rPr>
  </w:style>
  <w:style w:type="paragraph" w:customStyle="1" w:styleId="8b">
    <w:name w:val="Обычный8"/>
    <w:rsid w:val="009652DB"/>
    <w:pPr>
      <w:widowControl w:val="0"/>
    </w:pPr>
    <w:rPr>
      <w:snapToGrid w:val="0"/>
    </w:rPr>
  </w:style>
  <w:style w:type="character" w:customStyle="1" w:styleId="nowrap">
    <w:name w:val="nowrap"/>
    <w:basedOn w:val="af5"/>
    <w:rsid w:val="009652DB"/>
  </w:style>
  <w:style w:type="character" w:customStyle="1" w:styleId="2Tahoma7pt">
    <w:name w:val="Основной текст (2) + Tahoma;7 pt;Полужирный"/>
    <w:basedOn w:val="2f5"/>
    <w:rsid w:val="009652DB"/>
    <w:rPr>
      <w:rFonts w:ascii="Tahoma" w:eastAsia="Tahoma" w:hAnsi="Tahoma" w:cs="Tahoma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ru-RU" w:eastAsia="ru-RU" w:bidi="ru-RU"/>
    </w:rPr>
  </w:style>
  <w:style w:type="character" w:customStyle="1" w:styleId="2Tahoma7pt0">
    <w:name w:val="Основной текст (2) + Tahoma;7 pt"/>
    <w:basedOn w:val="2f5"/>
    <w:rsid w:val="009652DB"/>
    <w:rPr>
      <w:rFonts w:ascii="Tahoma" w:eastAsia="Tahoma" w:hAnsi="Tahoma" w:cs="Tahoma"/>
      <w:color w:val="000000"/>
      <w:spacing w:val="0"/>
      <w:w w:val="100"/>
      <w:position w:val="0"/>
      <w:sz w:val="14"/>
      <w:szCs w:val="14"/>
      <w:shd w:val="clear" w:color="auto" w:fill="FFFFFF"/>
      <w:lang w:val="ru-RU" w:eastAsia="ru-RU" w:bidi="ru-RU"/>
    </w:rPr>
  </w:style>
  <w:style w:type="character" w:customStyle="1" w:styleId="265pt0">
    <w:name w:val="Основной текст (2) + 6.5 pt;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 w:eastAsia="ru-RU" w:bidi="ru-RU"/>
    </w:rPr>
  </w:style>
  <w:style w:type="character" w:customStyle="1" w:styleId="285pt1">
    <w:name w:val="Основной текст (2) + 8.5 pt"/>
    <w:basedOn w:val="2f5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9pt2">
    <w:name w:val="Основной текст (2) + 9 pt;Полужирный;Курсив"/>
    <w:basedOn w:val="2f5"/>
    <w:rsid w:val="009652D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ArialNarrow105pt">
    <w:name w:val="Основной текст (2) + Arial Narrow;10.5 pt;Курсив"/>
    <w:basedOn w:val="2f5"/>
    <w:rsid w:val="009652DB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 w:eastAsia="ru-RU" w:bidi="ru-RU"/>
    </w:rPr>
  </w:style>
  <w:style w:type="character" w:customStyle="1" w:styleId="2Cambria115pt">
    <w:name w:val="Основной текст (2) + Cambria;11.5 pt;Курсив"/>
    <w:basedOn w:val="2f5"/>
    <w:rsid w:val="009652DB"/>
    <w:rPr>
      <w:rFonts w:ascii="Cambria" w:eastAsia="Cambria" w:hAnsi="Cambria" w:cs="Cambria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 w:eastAsia="ru-RU" w:bidi="ru-RU"/>
    </w:rPr>
  </w:style>
  <w:style w:type="character" w:customStyle="1" w:styleId="285pt1pt">
    <w:name w:val="Основной текст (2) + 8.5 pt;Интервал 1 pt"/>
    <w:basedOn w:val="2f5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55pt">
    <w:name w:val="Основной текст (2) + 5.5 pt"/>
    <w:basedOn w:val="2f5"/>
    <w:rsid w:val="009652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65pt1">
    <w:name w:val="Основной текст (2) + 6.5 pt;Курсив"/>
    <w:basedOn w:val="2f5"/>
    <w:rsid w:val="009652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 w:eastAsia="ru-RU" w:bidi="ru-RU"/>
    </w:rPr>
  </w:style>
  <w:style w:type="character" w:customStyle="1" w:styleId="29pt3">
    <w:name w:val="Основной текст (2) + 9 pt;Полужирный"/>
    <w:basedOn w:val="2f5"/>
    <w:rsid w:val="009652D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Cambria4pt0">
    <w:name w:val="Основной текст (2) + Cambria;4 pt"/>
    <w:basedOn w:val="2f5"/>
    <w:rsid w:val="009652DB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2Cambria4pt1">
    <w:name w:val="Основной текст (2) + Cambria;4 pt;Малые прописные"/>
    <w:basedOn w:val="2f5"/>
    <w:rsid w:val="009652DB"/>
    <w:rPr>
      <w:rFonts w:ascii="Cambria" w:eastAsia="Cambria" w:hAnsi="Cambria" w:cs="Cambri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en-US" w:eastAsia="en-US" w:bidi="en-US"/>
    </w:rPr>
  </w:style>
  <w:style w:type="paragraph" w:customStyle="1" w:styleId="1ffff3">
    <w:name w:val="Знак Знак1 Знак"/>
    <w:basedOn w:val="af3"/>
    <w:rsid w:val="001506CB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3">
    <w:name w:val="Список отчета"/>
    <w:basedOn w:val="afffc"/>
    <w:rsid w:val="001506CB"/>
    <w:pPr>
      <w:numPr>
        <w:numId w:val="34"/>
      </w:numPr>
      <w:tabs>
        <w:tab w:val="clear" w:pos="360"/>
      </w:tabs>
      <w:spacing w:before="120" w:after="0" w:line="312" w:lineRule="auto"/>
      <w:ind w:left="993" w:right="170"/>
      <w:jc w:val="both"/>
    </w:pPr>
    <w:rPr>
      <w:spacing w:val="10"/>
      <w:szCs w:val="20"/>
    </w:rPr>
  </w:style>
  <w:style w:type="paragraph" w:customStyle="1" w:styleId="3ff1">
    <w:name w:val="Знак Знак3 Знак Знак Знак Знак"/>
    <w:basedOn w:val="af3"/>
    <w:next w:val="2"/>
    <w:autoRedefine/>
    <w:rsid w:val="001506CB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31a">
    <w:name w:val="Заголовок 3 Знак1"/>
    <w:basedOn w:val="af5"/>
    <w:locked/>
    <w:rsid w:val="001506CB"/>
    <w:rPr>
      <w:rFonts w:eastAsia="Calibri"/>
      <w:sz w:val="28"/>
      <w:szCs w:val="28"/>
      <w:u w:val="thick"/>
      <w:lang w:val="ru-RU" w:eastAsia="ru-RU" w:bidi="ar-SA"/>
    </w:rPr>
  </w:style>
  <w:style w:type="paragraph" w:customStyle="1" w:styleId="afffffffffff2">
    <w:name w:val="нумерация в ГЗ"/>
    <w:basedOn w:val="af3"/>
    <w:rsid w:val="001506CB"/>
    <w:pPr>
      <w:tabs>
        <w:tab w:val="left" w:pos="930"/>
      </w:tabs>
      <w:spacing w:before="120" w:line="312" w:lineRule="auto"/>
      <w:ind w:firstLine="737"/>
      <w:jc w:val="both"/>
    </w:pPr>
    <w:rPr>
      <w:rFonts w:eastAsia="Calibri"/>
      <w:b/>
    </w:rPr>
  </w:style>
  <w:style w:type="character" w:customStyle="1" w:styleId="afffffffffff3">
    <w:name w:val="Маркированный список Знак"/>
    <w:basedOn w:val="af5"/>
    <w:rsid w:val="001506CB"/>
    <w:rPr>
      <w:rFonts w:cs="Times New Roman"/>
      <w:snapToGrid w:val="0"/>
      <w:sz w:val="24"/>
      <w:szCs w:val="24"/>
      <w:lang w:val="ru-RU" w:eastAsia="ru-RU" w:bidi="ar-SA"/>
    </w:rPr>
  </w:style>
  <w:style w:type="character" w:customStyle="1" w:styleId="afffffffffff4">
    <w:name w:val="Обычный (веб) Знак"/>
    <w:aliases w:val="Обычный (Web) Знак,Обычный (Web)1 Знак,Обычный (веб)1 Знак,Обычный (веб)11 Знак"/>
    <w:basedOn w:val="af5"/>
    <w:uiPriority w:val="99"/>
    <w:rsid w:val="001506CB"/>
    <w:rPr>
      <w:rFonts w:cs="Times New Roman"/>
      <w:sz w:val="24"/>
      <w:szCs w:val="24"/>
      <w:lang w:val="ru-RU" w:eastAsia="ru-RU"/>
    </w:rPr>
  </w:style>
  <w:style w:type="character" w:customStyle="1" w:styleId="26">
    <w:name w:val="Стиль2 Знак"/>
    <w:basedOn w:val="af5"/>
    <w:link w:val="25"/>
    <w:locked/>
    <w:rsid w:val="001506CB"/>
    <w:rPr>
      <w:rFonts w:eastAsia="Calibri"/>
      <w:b/>
      <w:sz w:val="24"/>
    </w:rPr>
  </w:style>
  <w:style w:type="paragraph" w:customStyle="1" w:styleId="xl19">
    <w:name w:val="xl1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0">
    <w:name w:val="xl2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1">
    <w:name w:val="xl21"/>
    <w:basedOn w:val="af3"/>
    <w:rsid w:val="001506C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2">
    <w:name w:val="xl22"/>
    <w:basedOn w:val="af3"/>
    <w:rsid w:val="001506C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3">
    <w:name w:val="xl23"/>
    <w:basedOn w:val="af3"/>
    <w:rsid w:val="001506C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Calibri"/>
    </w:rPr>
  </w:style>
  <w:style w:type="paragraph" w:customStyle="1" w:styleId="1ffff4">
    <w:name w:val="Заголовок оглавления1"/>
    <w:basedOn w:val="15"/>
    <w:next w:val="af3"/>
    <w:uiPriority w:val="99"/>
    <w:qFormat/>
    <w:rsid w:val="001506CB"/>
    <w:pPr>
      <w:keepNext/>
      <w:keepLines/>
      <w:numPr>
        <w:numId w:val="0"/>
      </w:numPr>
      <w:spacing w:before="480" w:after="0"/>
      <w:outlineLvl w:val="9"/>
    </w:pPr>
    <w:rPr>
      <w:rFonts w:ascii="Cambria" w:hAnsi="Cambria"/>
      <w:color w:val="365F91"/>
      <w:sz w:val="28"/>
      <w:szCs w:val="28"/>
      <w:lang w:val="ru-RU"/>
    </w:rPr>
  </w:style>
  <w:style w:type="character" w:customStyle="1" w:styleId="NoSpacingChar">
    <w:name w:val="No Spacing Char"/>
    <w:basedOn w:val="af5"/>
    <w:link w:val="2ff9"/>
    <w:locked/>
    <w:rsid w:val="001506CB"/>
    <w:rPr>
      <w:sz w:val="22"/>
      <w:szCs w:val="22"/>
      <w:lang w:eastAsia="en-US"/>
    </w:rPr>
  </w:style>
  <w:style w:type="paragraph" w:customStyle="1" w:styleId="4f4">
    <w:name w:val="Стиль4"/>
    <w:basedOn w:val="afe"/>
    <w:rsid w:val="001506CB"/>
    <w:pPr>
      <w:tabs>
        <w:tab w:val="clear" w:pos="4677"/>
        <w:tab w:val="clear" w:pos="9355"/>
        <w:tab w:val="center" w:pos="4153"/>
        <w:tab w:val="right" w:pos="8306"/>
      </w:tabs>
      <w:spacing w:before="120" w:line="360" w:lineRule="auto"/>
      <w:ind w:firstLine="720"/>
    </w:pPr>
    <w:rPr>
      <w:rFonts w:eastAsia="Calibri"/>
      <w:color w:val="FFC000"/>
      <w:szCs w:val="16"/>
    </w:rPr>
  </w:style>
  <w:style w:type="paragraph" w:customStyle="1" w:styleId="4f5">
    <w:name w:val="Абзац списка4"/>
    <w:basedOn w:val="af3"/>
    <w:uiPriority w:val="99"/>
    <w:rsid w:val="001506CB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ascii="Times New Roman CYR" w:eastAsia="Calibri" w:hAnsi="Times New Roman CYR"/>
      <w:szCs w:val="20"/>
    </w:rPr>
  </w:style>
  <w:style w:type="character" w:customStyle="1" w:styleId="v121">
    <w:name w:val="v121"/>
    <w:basedOn w:val="af5"/>
    <w:rsid w:val="001506CB"/>
    <w:rPr>
      <w:rFonts w:ascii="Verdana" w:hAnsi="Verdana" w:cs="Times New Roman"/>
      <w:sz w:val="18"/>
      <w:szCs w:val="18"/>
    </w:rPr>
  </w:style>
  <w:style w:type="paragraph" w:customStyle="1" w:styleId="1ffff5">
    <w:name w:val="1 Знак Знак Знак Знак Знак Знак Знак Знак Знак Знак"/>
    <w:basedOn w:val="af3"/>
    <w:rsid w:val="001506CB"/>
    <w:pPr>
      <w:spacing w:before="100" w:beforeAutospacing="1" w:after="100" w:afterAutospacing="1"/>
    </w:pPr>
    <w:rPr>
      <w:rFonts w:ascii="Tahoma" w:eastAsia="Calibri" w:hAnsi="Tahoma"/>
      <w:sz w:val="20"/>
      <w:szCs w:val="20"/>
      <w:lang w:val="en-US" w:eastAsia="en-US"/>
    </w:rPr>
  </w:style>
  <w:style w:type="paragraph" w:customStyle="1" w:styleId="1ffff6">
    <w:name w:val="Список маркированный 1"/>
    <w:basedOn w:val="af3"/>
    <w:link w:val="1ffff7"/>
    <w:rsid w:val="001506CB"/>
    <w:pPr>
      <w:spacing w:after="120" w:line="360" w:lineRule="auto"/>
      <w:ind w:left="709"/>
      <w:contextualSpacing/>
      <w:jc w:val="both"/>
    </w:pPr>
    <w:rPr>
      <w:rFonts w:eastAsia="Calibri"/>
    </w:rPr>
  </w:style>
  <w:style w:type="character" w:customStyle="1" w:styleId="1ffff7">
    <w:name w:val="Список маркированный 1 Знак"/>
    <w:link w:val="1ffff6"/>
    <w:locked/>
    <w:rsid w:val="001506CB"/>
    <w:rPr>
      <w:rFonts w:eastAsia="Calibri"/>
      <w:sz w:val="24"/>
      <w:szCs w:val="24"/>
    </w:rPr>
  </w:style>
  <w:style w:type="paragraph" w:customStyle="1" w:styleId="style1">
    <w:name w:val="style1"/>
    <w:basedOn w:val="af3"/>
    <w:rsid w:val="001506CB"/>
    <w:pPr>
      <w:spacing w:before="100" w:beforeAutospacing="1" w:after="100" w:afterAutospacing="1"/>
    </w:pPr>
    <w:rPr>
      <w:rFonts w:eastAsia="Calibri"/>
    </w:rPr>
  </w:style>
  <w:style w:type="character" w:customStyle="1" w:styleId="text0">
    <w:name w:val="text"/>
    <w:basedOn w:val="af5"/>
    <w:rsid w:val="001506CB"/>
    <w:rPr>
      <w:rFonts w:cs="Times New Roman"/>
    </w:rPr>
  </w:style>
  <w:style w:type="character" w:customStyle="1" w:styleId="ConsPlusCell0">
    <w:name w:val="ConsPlusCell Знак"/>
    <w:basedOn w:val="af5"/>
    <w:link w:val="ConsPlusCell"/>
    <w:locked/>
    <w:rsid w:val="001506CB"/>
    <w:rPr>
      <w:rFonts w:ascii="Arial" w:hAnsi="Arial" w:cs="Arial"/>
    </w:rPr>
  </w:style>
  <w:style w:type="numbering" w:customStyle="1" w:styleId="1111112">
    <w:name w:val="1 / 1.1 / 1.1.12"/>
    <w:basedOn w:val="af7"/>
    <w:next w:val="111111"/>
    <w:semiHidden/>
    <w:rsid w:val="001506CB"/>
  </w:style>
  <w:style w:type="numbering" w:customStyle="1" w:styleId="43">
    <w:name w:val="Стиль нумерованный43"/>
    <w:basedOn w:val="af7"/>
    <w:rsid w:val="001506CB"/>
    <w:pPr>
      <w:numPr>
        <w:numId w:val="36"/>
      </w:numPr>
    </w:pPr>
  </w:style>
  <w:style w:type="paragraph" w:customStyle="1" w:styleId="af2">
    <w:name w:val="маркированный"/>
    <w:aliases w:val="Symbol (Symbol),Слева:  0 см,Выступ:  0,63 см"/>
    <w:basedOn w:val="af3"/>
    <w:rsid w:val="001506CB"/>
    <w:pPr>
      <w:widowControl w:val="0"/>
      <w:numPr>
        <w:numId w:val="35"/>
      </w:numPr>
      <w:snapToGrid w:val="0"/>
      <w:spacing w:before="120"/>
      <w:jc w:val="both"/>
    </w:pPr>
    <w:rPr>
      <w:sz w:val="26"/>
      <w:szCs w:val="26"/>
    </w:rPr>
  </w:style>
  <w:style w:type="numbering" w:styleId="111111">
    <w:name w:val="Outline List 2"/>
    <w:basedOn w:val="af7"/>
    <w:semiHidden/>
    <w:unhideWhenUsed/>
    <w:rsid w:val="001506CB"/>
    <w:pPr>
      <w:numPr>
        <w:numId w:val="35"/>
      </w:numPr>
    </w:pPr>
  </w:style>
  <w:style w:type="paragraph" w:customStyle="1" w:styleId="afffffffffff5">
    <w:name w:val="# ОСНОВНОЙ ТЕКСТ"/>
    <w:basedOn w:val="af3"/>
    <w:uiPriority w:val="99"/>
    <w:qFormat/>
    <w:rsid w:val="001506CB"/>
    <w:pPr>
      <w:widowControl w:val="0"/>
      <w:overflowPunct w:val="0"/>
      <w:autoSpaceDE w:val="0"/>
      <w:autoSpaceDN w:val="0"/>
      <w:adjustRightInd w:val="0"/>
      <w:spacing w:before="60" w:after="60" w:line="288" w:lineRule="auto"/>
      <w:ind w:firstLine="709"/>
      <w:jc w:val="both"/>
      <w:textAlignment w:val="baseline"/>
    </w:pPr>
  </w:style>
  <w:style w:type="character" w:customStyle="1" w:styleId="565pt">
    <w:name w:val="Основной текст (5) + 6;5 pt;Не полужирный;Не курсив"/>
    <w:basedOn w:val="56"/>
    <w:rsid w:val="001506CB"/>
    <w:rPr>
      <w:rFonts w:ascii="Microsoft Sans Serif" w:hAnsi="Microsoft Sans Serif" w:cs="Microsoft Sans Serif"/>
      <w:b/>
      <w:bCs/>
      <w:i/>
      <w:iCs/>
      <w:noProof/>
      <w:sz w:val="13"/>
      <w:szCs w:val="13"/>
      <w:shd w:val="clear" w:color="auto" w:fill="FFFFFF"/>
    </w:rPr>
  </w:style>
  <w:style w:type="character" w:customStyle="1" w:styleId="55pt">
    <w:name w:val="Основной текст + 5;5 pt"/>
    <w:basedOn w:val="afffff1"/>
    <w:rsid w:val="001506CB"/>
    <w:rPr>
      <w:sz w:val="11"/>
      <w:szCs w:val="11"/>
      <w:lang w:val="en-US"/>
    </w:rPr>
  </w:style>
  <w:style w:type="character" w:customStyle="1" w:styleId="87pt">
    <w:name w:val="Основной текст (8) + 7 pt;Курсив"/>
    <w:basedOn w:val="83"/>
    <w:rsid w:val="001506C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noProof/>
      <w:spacing w:val="0"/>
      <w:sz w:val="14"/>
      <w:szCs w:val="14"/>
      <w:shd w:val="clear" w:color="auto" w:fill="FFFFFF"/>
    </w:rPr>
  </w:style>
  <w:style w:type="character" w:customStyle="1" w:styleId="26pt1">
    <w:name w:val="Основной текст (2) + 6 pt"/>
    <w:basedOn w:val="2f5"/>
    <w:rsid w:val="001506C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2"/>
      <w:szCs w:val="12"/>
      <w:shd w:val="clear" w:color="auto" w:fill="FFFFFF"/>
    </w:rPr>
  </w:style>
  <w:style w:type="character" w:customStyle="1" w:styleId="62pt">
    <w:name w:val="Основной текст (6) + Интервал 2 pt"/>
    <w:basedOn w:val="65"/>
    <w:rsid w:val="001506C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13"/>
      <w:szCs w:val="13"/>
      <w:shd w:val="clear" w:color="auto" w:fill="FFFFFF"/>
    </w:rPr>
  </w:style>
  <w:style w:type="character" w:customStyle="1" w:styleId="46pt">
    <w:name w:val="Основной текст (4) + 6 pt;Не полужирный;Не курсив"/>
    <w:basedOn w:val="4a"/>
    <w:rsid w:val="001506CB"/>
    <w:rPr>
      <w:b/>
      <w:bCs/>
      <w:i/>
      <w:iCs/>
      <w:sz w:val="12"/>
      <w:szCs w:val="12"/>
      <w:shd w:val="clear" w:color="auto" w:fill="FFFFFF"/>
    </w:rPr>
  </w:style>
  <w:style w:type="paragraph" w:customStyle="1" w:styleId="xl3346">
    <w:name w:val="xl3346"/>
    <w:basedOn w:val="af3"/>
    <w:rsid w:val="001506CB"/>
    <w:pPr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347">
    <w:name w:val="xl3347"/>
    <w:basedOn w:val="af3"/>
    <w:rsid w:val="001506CB"/>
    <w:pP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48">
    <w:name w:val="xl3348"/>
    <w:basedOn w:val="af3"/>
    <w:rsid w:val="001506CB"/>
    <w:pPr>
      <w:spacing w:before="100" w:beforeAutospacing="1" w:after="100" w:afterAutospacing="1"/>
    </w:pPr>
    <w:rPr>
      <w:rFonts w:ascii="Arial" w:hAnsi="Arial" w:cs="Arial"/>
      <w:i/>
      <w:iCs/>
      <w:sz w:val="16"/>
      <w:szCs w:val="16"/>
    </w:rPr>
  </w:style>
  <w:style w:type="paragraph" w:customStyle="1" w:styleId="xl3349">
    <w:name w:val="xl334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0">
    <w:name w:val="xl3350"/>
    <w:basedOn w:val="af3"/>
    <w:rsid w:val="001506CB"/>
    <w:pP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sz w:val="14"/>
      <w:szCs w:val="14"/>
    </w:rPr>
  </w:style>
  <w:style w:type="paragraph" w:customStyle="1" w:styleId="xl3351">
    <w:name w:val="xl335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2">
    <w:name w:val="xl335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7DEE8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3">
    <w:name w:val="xl3353"/>
    <w:basedOn w:val="af3"/>
    <w:rsid w:val="001506CB"/>
    <w:pPr>
      <w:shd w:val="clear" w:color="000000" w:fill="B7DEE8"/>
      <w:spacing w:before="100" w:beforeAutospacing="1" w:after="100" w:afterAutospacing="1"/>
      <w:jc w:val="center"/>
      <w:textAlignment w:val="center"/>
    </w:pPr>
    <w:rPr>
      <w:rFonts w:ascii="Arial" w:hAnsi="Arial" w:cs="Arial"/>
      <w:sz w:val="14"/>
      <w:szCs w:val="14"/>
    </w:rPr>
  </w:style>
  <w:style w:type="paragraph" w:customStyle="1" w:styleId="xl3354">
    <w:name w:val="xl335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55">
    <w:name w:val="xl3355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sz w:val="16"/>
      <w:szCs w:val="16"/>
    </w:rPr>
  </w:style>
  <w:style w:type="paragraph" w:customStyle="1" w:styleId="xl3356">
    <w:name w:val="xl3356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b/>
      <w:bCs/>
      <w:sz w:val="16"/>
      <w:szCs w:val="16"/>
    </w:rPr>
  </w:style>
  <w:style w:type="paragraph" w:customStyle="1" w:styleId="xl3357">
    <w:name w:val="xl335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58">
    <w:name w:val="xl3358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sz w:val="16"/>
      <w:szCs w:val="16"/>
    </w:rPr>
  </w:style>
  <w:style w:type="paragraph" w:customStyle="1" w:styleId="xl3359">
    <w:name w:val="xl335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60">
    <w:name w:val="xl3360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sz w:val="16"/>
      <w:szCs w:val="16"/>
    </w:rPr>
  </w:style>
  <w:style w:type="paragraph" w:customStyle="1" w:styleId="xl3361">
    <w:name w:val="xl336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62">
    <w:name w:val="xl3362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63">
    <w:name w:val="xl336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64">
    <w:name w:val="xl3364"/>
    <w:basedOn w:val="af3"/>
    <w:rsid w:val="001506CB"/>
    <w:pPr>
      <w:pBdr>
        <w:top w:val="single" w:sz="4" w:space="0" w:color="auto"/>
        <w:left w:val="single" w:sz="4" w:space="2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300" w:firstLine="300"/>
    </w:pPr>
    <w:rPr>
      <w:rFonts w:ascii="Arial" w:hAnsi="Arial" w:cs="Arial"/>
      <w:sz w:val="16"/>
      <w:szCs w:val="16"/>
    </w:rPr>
  </w:style>
  <w:style w:type="paragraph" w:customStyle="1" w:styleId="xl3365">
    <w:name w:val="xl3365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sz w:val="16"/>
      <w:szCs w:val="16"/>
    </w:rPr>
  </w:style>
  <w:style w:type="paragraph" w:customStyle="1" w:styleId="xl3366">
    <w:name w:val="xl336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7">
    <w:name w:val="xl336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8">
    <w:name w:val="xl336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9">
    <w:name w:val="xl3369"/>
    <w:basedOn w:val="af3"/>
    <w:rsid w:val="001506CB"/>
    <w:pPr>
      <w:spacing w:before="100" w:beforeAutospacing="1" w:after="100" w:afterAutospacing="1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0">
    <w:name w:val="xl337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1">
    <w:name w:val="xl337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72">
    <w:name w:val="xl337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3">
    <w:name w:val="xl3373"/>
    <w:basedOn w:val="af3"/>
    <w:rsid w:val="001506CB"/>
    <w:pPr>
      <w:shd w:val="clear" w:color="000000" w:fill="F2F2F2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4">
    <w:name w:val="xl337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5">
    <w:name w:val="xl337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6">
    <w:name w:val="xl3376"/>
    <w:basedOn w:val="af3"/>
    <w:rsid w:val="001506CB"/>
    <w:pPr>
      <w:shd w:val="clear" w:color="000000" w:fill="F2F2F2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377">
    <w:name w:val="xl3377"/>
    <w:basedOn w:val="af3"/>
    <w:rsid w:val="001506CB"/>
    <w:pP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78">
    <w:name w:val="xl337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79">
    <w:name w:val="xl337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80">
    <w:name w:val="xl338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FFFFFF"/>
      <w:sz w:val="14"/>
      <w:szCs w:val="14"/>
    </w:rPr>
  </w:style>
  <w:style w:type="paragraph" w:customStyle="1" w:styleId="xl3381">
    <w:name w:val="xl3381"/>
    <w:basedOn w:val="af3"/>
    <w:rsid w:val="001506CB"/>
    <w:pPr>
      <w:pBdr>
        <w:top w:val="single" w:sz="4" w:space="0" w:color="auto"/>
        <w:left w:val="single" w:sz="4" w:space="31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500" w:firstLine="500"/>
    </w:pPr>
    <w:rPr>
      <w:rFonts w:ascii="Arial" w:hAnsi="Arial" w:cs="Arial"/>
      <w:sz w:val="16"/>
      <w:szCs w:val="16"/>
    </w:rPr>
  </w:style>
  <w:style w:type="paragraph" w:customStyle="1" w:styleId="xl3382">
    <w:name w:val="xl338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383">
    <w:name w:val="xl338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84">
    <w:name w:val="xl338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5">
    <w:name w:val="xl338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6">
    <w:name w:val="xl338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87">
    <w:name w:val="xl338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8">
    <w:name w:val="xl338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89">
    <w:name w:val="xl338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390">
    <w:name w:val="xl339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91">
    <w:name w:val="xl339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2">
    <w:name w:val="xl339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3">
    <w:name w:val="xl3393"/>
    <w:basedOn w:val="af3"/>
    <w:rsid w:val="001506CB"/>
    <w:pP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4">
    <w:name w:val="xl3394"/>
    <w:basedOn w:val="af3"/>
    <w:rsid w:val="001506CB"/>
    <w:pPr>
      <w:spacing w:before="100" w:beforeAutospacing="1" w:after="100" w:afterAutospacing="1"/>
      <w:jc w:val="right"/>
      <w:textAlignment w:val="center"/>
    </w:pPr>
    <w:rPr>
      <w:rFonts w:ascii="Arial" w:hAnsi="Arial" w:cs="Arial"/>
      <w:color w:val="7030A0"/>
      <w:sz w:val="16"/>
      <w:szCs w:val="16"/>
    </w:rPr>
  </w:style>
  <w:style w:type="paragraph" w:customStyle="1" w:styleId="xl3395">
    <w:name w:val="xl339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color w:val="FF0000"/>
      <w:sz w:val="16"/>
      <w:szCs w:val="16"/>
    </w:rPr>
  </w:style>
  <w:style w:type="paragraph" w:customStyle="1" w:styleId="xl3396">
    <w:name w:val="xl339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7">
    <w:name w:val="xl339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98">
    <w:name w:val="xl339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399">
    <w:name w:val="xl339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0">
    <w:name w:val="xl340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1">
    <w:name w:val="xl340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402">
    <w:name w:val="xl340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3">
    <w:name w:val="xl340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00B0F0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404">
    <w:name w:val="xl3404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color w:val="FF0000"/>
      <w:sz w:val="16"/>
      <w:szCs w:val="16"/>
    </w:rPr>
  </w:style>
  <w:style w:type="paragraph" w:customStyle="1" w:styleId="xl3405">
    <w:name w:val="xl340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color w:val="FF0000"/>
      <w:sz w:val="16"/>
      <w:szCs w:val="16"/>
    </w:rPr>
  </w:style>
  <w:style w:type="paragraph" w:customStyle="1" w:styleId="xl3406">
    <w:name w:val="xl3406"/>
    <w:basedOn w:val="af3"/>
    <w:rsid w:val="001506CB"/>
    <w:pPr>
      <w:spacing w:before="100" w:beforeAutospacing="1" w:after="100" w:afterAutospacing="1"/>
    </w:pPr>
    <w:rPr>
      <w:rFonts w:ascii="Arial" w:hAnsi="Arial" w:cs="Arial"/>
      <w:i/>
      <w:iCs/>
      <w:color w:val="FF0000"/>
      <w:sz w:val="16"/>
      <w:szCs w:val="16"/>
    </w:rPr>
  </w:style>
  <w:style w:type="paragraph" w:customStyle="1" w:styleId="xl3407">
    <w:name w:val="xl340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8">
    <w:name w:val="xl340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Calibri" w:hAnsi="Calibri"/>
      <w:color w:val="000000"/>
      <w:sz w:val="18"/>
      <w:szCs w:val="18"/>
    </w:rPr>
  </w:style>
  <w:style w:type="paragraph" w:customStyle="1" w:styleId="xl3409">
    <w:name w:val="xl340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410">
    <w:name w:val="xl341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411">
    <w:name w:val="xl3411"/>
    <w:basedOn w:val="af3"/>
    <w:rsid w:val="001506CB"/>
    <w:pPr>
      <w:shd w:val="clear" w:color="000000" w:fill="FFFF99"/>
      <w:spacing w:before="100" w:beforeAutospacing="1" w:after="100" w:afterAutospacing="1"/>
      <w:textAlignment w:val="center"/>
    </w:pPr>
    <w:rPr>
      <w:rFonts w:ascii="Arial" w:hAnsi="Arial" w:cs="Arial"/>
      <w:sz w:val="16"/>
      <w:szCs w:val="16"/>
    </w:rPr>
  </w:style>
  <w:style w:type="paragraph" w:customStyle="1" w:styleId="xl3412">
    <w:name w:val="xl3412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ind w:firstLineChars="200" w:firstLine="200"/>
    </w:pPr>
    <w:rPr>
      <w:rFonts w:ascii="Arial" w:hAnsi="Arial" w:cs="Arial"/>
      <w:sz w:val="16"/>
      <w:szCs w:val="16"/>
    </w:rPr>
  </w:style>
  <w:style w:type="paragraph" w:customStyle="1" w:styleId="xl3413">
    <w:name w:val="xl341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414">
    <w:name w:val="xl3414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ind w:firstLineChars="100" w:firstLine="100"/>
    </w:pPr>
    <w:rPr>
      <w:rFonts w:ascii="Arial" w:hAnsi="Arial" w:cs="Arial"/>
      <w:b/>
      <w:bCs/>
      <w:sz w:val="16"/>
      <w:szCs w:val="16"/>
    </w:rPr>
  </w:style>
  <w:style w:type="paragraph" w:customStyle="1" w:styleId="xl3415">
    <w:name w:val="xl3415"/>
    <w:basedOn w:val="af3"/>
    <w:rsid w:val="001506CB"/>
    <w:pPr>
      <w:shd w:val="clear" w:color="000000" w:fill="FFFFFF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416">
    <w:name w:val="xl341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color w:val="FF0000"/>
      <w:sz w:val="16"/>
      <w:szCs w:val="16"/>
    </w:rPr>
  </w:style>
  <w:style w:type="paragraph" w:customStyle="1" w:styleId="xl3417">
    <w:name w:val="xl341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18">
    <w:name w:val="xl3418"/>
    <w:basedOn w:val="af3"/>
    <w:rsid w:val="001506CB"/>
    <w:pPr>
      <w:shd w:val="clear" w:color="000000" w:fill="FF0000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419">
    <w:name w:val="xl3419"/>
    <w:basedOn w:val="af3"/>
    <w:rsid w:val="001506CB"/>
    <w:pPr>
      <w:shd w:val="clear" w:color="000000" w:fill="FF0000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420">
    <w:name w:val="xl3420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21">
    <w:name w:val="xl3421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422">
    <w:name w:val="xl3422"/>
    <w:basedOn w:val="af3"/>
    <w:rsid w:val="001506CB"/>
    <w:pPr>
      <w:pBdr>
        <w:top w:val="single" w:sz="4" w:space="0" w:color="auto"/>
        <w:left w:val="single" w:sz="8" w:space="14" w:color="auto"/>
        <w:bottom w:val="single" w:sz="4" w:space="0" w:color="auto"/>
      </w:pBdr>
      <w:spacing w:before="100" w:beforeAutospacing="1" w:after="100" w:afterAutospacing="1"/>
      <w:ind w:firstLineChars="200" w:firstLine="200"/>
    </w:pPr>
    <w:rPr>
      <w:sz w:val="16"/>
      <w:szCs w:val="16"/>
    </w:rPr>
  </w:style>
  <w:style w:type="paragraph" w:customStyle="1" w:styleId="xl3423">
    <w:name w:val="xl342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24">
    <w:name w:val="xl342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xl3425">
    <w:name w:val="xl342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color w:val="000000"/>
      <w:sz w:val="16"/>
      <w:szCs w:val="16"/>
    </w:rPr>
  </w:style>
  <w:style w:type="paragraph" w:customStyle="1" w:styleId="xl3426">
    <w:name w:val="xl3426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i/>
      <w:iCs/>
      <w:sz w:val="16"/>
      <w:szCs w:val="16"/>
    </w:rPr>
  </w:style>
  <w:style w:type="paragraph" w:customStyle="1" w:styleId="xl3427">
    <w:name w:val="xl342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428">
    <w:name w:val="xl3428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7030A0"/>
      <w:sz w:val="16"/>
      <w:szCs w:val="16"/>
    </w:rPr>
  </w:style>
  <w:style w:type="paragraph" w:customStyle="1" w:styleId="xl3429">
    <w:name w:val="xl3429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000000"/>
      <w:sz w:val="16"/>
      <w:szCs w:val="16"/>
    </w:rPr>
  </w:style>
  <w:style w:type="paragraph" w:customStyle="1" w:styleId="xl3430">
    <w:name w:val="xl3430"/>
    <w:basedOn w:val="af3"/>
    <w:rsid w:val="001506CB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i/>
      <w:iCs/>
      <w:color w:val="FF0000"/>
      <w:sz w:val="16"/>
      <w:szCs w:val="16"/>
    </w:rPr>
  </w:style>
  <w:style w:type="paragraph" w:customStyle="1" w:styleId="xl3431">
    <w:name w:val="xl3431"/>
    <w:basedOn w:val="af3"/>
    <w:rsid w:val="001506CB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432">
    <w:name w:val="xl3432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433">
    <w:name w:val="xl3433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434">
    <w:name w:val="xl3434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35">
    <w:name w:val="xl3435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36">
    <w:name w:val="xl3436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xl3437">
    <w:name w:val="xl3437"/>
    <w:basedOn w:val="af3"/>
    <w:rsid w:val="001506C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font0">
    <w:name w:val="font0"/>
    <w:basedOn w:val="af3"/>
    <w:rsid w:val="001506CB"/>
    <w:pPr>
      <w:spacing w:before="100" w:beforeAutospacing="1" w:after="100" w:afterAutospacing="1"/>
    </w:pPr>
    <w:rPr>
      <w:rFonts w:ascii="Calibri" w:hAnsi="Calibri" w:cs="Calibri"/>
      <w:color w:val="000000"/>
      <w:sz w:val="22"/>
      <w:szCs w:val="22"/>
    </w:rPr>
  </w:style>
  <w:style w:type="character" w:customStyle="1" w:styleId="1ffff8">
    <w:name w:val="Неразрешенное упоминание1"/>
    <w:basedOn w:val="af5"/>
    <w:uiPriority w:val="99"/>
    <w:semiHidden/>
    <w:unhideWhenUsed/>
    <w:rsid w:val="001506CB"/>
    <w:rPr>
      <w:color w:val="605E5C"/>
      <w:shd w:val="clear" w:color="auto" w:fill="E1DFDD"/>
    </w:rPr>
  </w:style>
  <w:style w:type="character" w:customStyle="1" w:styleId="2fff5">
    <w:name w:val="Неразрешенное упоминание2"/>
    <w:basedOn w:val="af5"/>
    <w:uiPriority w:val="99"/>
    <w:semiHidden/>
    <w:unhideWhenUsed/>
    <w:rsid w:val="001506CB"/>
    <w:rPr>
      <w:color w:val="605E5C"/>
      <w:shd w:val="clear" w:color="auto" w:fill="E1DFDD"/>
    </w:rPr>
  </w:style>
  <w:style w:type="paragraph" w:styleId="afffffffffff6">
    <w:name w:val="macro"/>
    <w:link w:val="afffffffffff7"/>
    <w:uiPriority w:val="99"/>
    <w:semiHidden/>
    <w:rsid w:val="00C2619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360" w:lineRule="auto"/>
    </w:pPr>
    <w:rPr>
      <w:rFonts w:ascii="Courier New" w:hAnsi="Courier New"/>
    </w:rPr>
  </w:style>
  <w:style w:type="character" w:customStyle="1" w:styleId="afffffffffff7">
    <w:name w:val="Текст макроса Знак"/>
    <w:basedOn w:val="af5"/>
    <w:link w:val="afffffffffff6"/>
    <w:uiPriority w:val="99"/>
    <w:semiHidden/>
    <w:rsid w:val="00C26190"/>
    <w:rPr>
      <w:rFonts w:ascii="Courier New" w:hAnsi="Courier New"/>
    </w:rPr>
  </w:style>
  <w:style w:type="paragraph" w:customStyle="1" w:styleId="MainTXT">
    <w:name w:val="MainTXT"/>
    <w:basedOn w:val="af3"/>
    <w:uiPriority w:val="99"/>
    <w:qFormat/>
    <w:rsid w:val="00C26190"/>
    <w:pPr>
      <w:spacing w:line="360" w:lineRule="auto"/>
      <w:ind w:left="142" w:firstLine="709"/>
      <w:jc w:val="both"/>
    </w:pPr>
    <w:rPr>
      <w:rFonts w:ascii="Arial" w:hAnsi="Arial"/>
      <w:szCs w:val="20"/>
    </w:rPr>
  </w:style>
  <w:style w:type="paragraph" w:customStyle="1" w:styleId="List1">
    <w:name w:val="List1"/>
    <w:basedOn w:val="af3"/>
    <w:uiPriority w:val="99"/>
    <w:qFormat/>
    <w:rsid w:val="00C26190"/>
    <w:pPr>
      <w:numPr>
        <w:numId w:val="39"/>
      </w:numPr>
      <w:spacing w:line="360" w:lineRule="auto"/>
      <w:jc w:val="both"/>
    </w:pPr>
    <w:rPr>
      <w:rFonts w:ascii="Arial" w:hAnsi="Arial"/>
      <w:szCs w:val="20"/>
    </w:rPr>
  </w:style>
  <w:style w:type="paragraph" w:customStyle="1" w:styleId="List2">
    <w:name w:val="List2"/>
    <w:basedOn w:val="af3"/>
    <w:uiPriority w:val="99"/>
    <w:qFormat/>
    <w:rsid w:val="00C26190"/>
    <w:pPr>
      <w:numPr>
        <w:numId w:val="38"/>
      </w:numPr>
      <w:tabs>
        <w:tab w:val="left" w:pos="1701"/>
      </w:tabs>
      <w:spacing w:line="360" w:lineRule="auto"/>
      <w:jc w:val="both"/>
    </w:pPr>
    <w:rPr>
      <w:rFonts w:ascii="Arial" w:hAnsi="Arial"/>
      <w:szCs w:val="20"/>
    </w:rPr>
  </w:style>
  <w:style w:type="paragraph" w:customStyle="1" w:styleId="PamkaSmall">
    <w:name w:val="PamkaSmall"/>
    <w:basedOn w:val="af3"/>
    <w:uiPriority w:val="99"/>
    <w:qFormat/>
    <w:rsid w:val="00C26190"/>
    <w:rPr>
      <w:rFonts w:ascii="Arial" w:hAnsi="Arial"/>
      <w:i/>
      <w:sz w:val="16"/>
      <w:szCs w:val="20"/>
    </w:rPr>
  </w:style>
  <w:style w:type="paragraph" w:customStyle="1" w:styleId="TitleProject">
    <w:name w:val="TitleProject"/>
    <w:basedOn w:val="af3"/>
    <w:uiPriority w:val="99"/>
    <w:qFormat/>
    <w:rsid w:val="00C26190"/>
    <w:pPr>
      <w:ind w:left="142"/>
      <w:jc w:val="center"/>
    </w:pPr>
    <w:rPr>
      <w:rFonts w:ascii="Arial" w:hAnsi="Arial"/>
      <w:b/>
      <w:sz w:val="32"/>
      <w:szCs w:val="20"/>
    </w:rPr>
  </w:style>
  <w:style w:type="paragraph" w:customStyle="1" w:styleId="PamkaNum">
    <w:name w:val="PamkaNum"/>
    <w:basedOn w:val="af3"/>
    <w:uiPriority w:val="99"/>
    <w:qFormat/>
    <w:rsid w:val="00C26190"/>
    <w:pPr>
      <w:jc w:val="center"/>
    </w:pPr>
    <w:rPr>
      <w:rFonts w:ascii="Arial" w:hAnsi="Arial"/>
      <w:i/>
      <w:sz w:val="20"/>
      <w:szCs w:val="20"/>
    </w:rPr>
  </w:style>
  <w:style w:type="paragraph" w:customStyle="1" w:styleId="PamkaStad">
    <w:name w:val="PamkaStad"/>
    <w:basedOn w:val="af3"/>
    <w:uiPriority w:val="99"/>
    <w:qFormat/>
    <w:rsid w:val="00C26190"/>
    <w:pPr>
      <w:jc w:val="center"/>
    </w:pPr>
    <w:rPr>
      <w:rFonts w:ascii="Arial" w:hAnsi="Arial"/>
      <w:szCs w:val="20"/>
    </w:rPr>
  </w:style>
  <w:style w:type="paragraph" w:customStyle="1" w:styleId="PamkaGraf">
    <w:name w:val="PamkaGraf"/>
    <w:basedOn w:val="af3"/>
    <w:uiPriority w:val="99"/>
    <w:qFormat/>
    <w:rsid w:val="00C26190"/>
    <w:rPr>
      <w:rFonts w:ascii="Arial" w:hAnsi="Arial"/>
      <w:i/>
      <w:sz w:val="8"/>
      <w:szCs w:val="20"/>
    </w:rPr>
  </w:style>
  <w:style w:type="paragraph" w:customStyle="1" w:styleId="Stadia">
    <w:name w:val="Stadia"/>
    <w:basedOn w:val="af3"/>
    <w:uiPriority w:val="99"/>
    <w:qFormat/>
    <w:rsid w:val="00C26190"/>
    <w:pPr>
      <w:pBdr>
        <w:top w:val="single" w:sz="24" w:space="9" w:color="auto"/>
      </w:pBdr>
      <w:ind w:left="142"/>
      <w:jc w:val="center"/>
    </w:pPr>
    <w:rPr>
      <w:rFonts w:ascii="Arial" w:hAnsi="Arial"/>
      <w:b/>
      <w:sz w:val="44"/>
      <w:szCs w:val="20"/>
    </w:rPr>
  </w:style>
  <w:style w:type="paragraph" w:customStyle="1" w:styleId="PamkaNaim">
    <w:name w:val="PamkaNaim"/>
    <w:basedOn w:val="af3"/>
    <w:uiPriority w:val="99"/>
    <w:qFormat/>
    <w:rsid w:val="00C26190"/>
    <w:pPr>
      <w:jc w:val="center"/>
    </w:pPr>
    <w:rPr>
      <w:rFonts w:ascii="Arial" w:hAnsi="Arial"/>
      <w:i/>
      <w:szCs w:val="20"/>
    </w:rPr>
  </w:style>
  <w:style w:type="paragraph" w:customStyle="1" w:styleId="TitleDoc">
    <w:name w:val="TitleDoc"/>
    <w:basedOn w:val="af3"/>
    <w:uiPriority w:val="99"/>
    <w:qFormat/>
    <w:rsid w:val="00C26190"/>
    <w:pPr>
      <w:spacing w:line="360" w:lineRule="auto"/>
      <w:ind w:left="142"/>
      <w:jc w:val="center"/>
    </w:pPr>
    <w:rPr>
      <w:rFonts w:ascii="Arial" w:hAnsi="Arial"/>
      <w:sz w:val="28"/>
      <w:szCs w:val="20"/>
      <w:lang w:val="en-US"/>
    </w:rPr>
  </w:style>
  <w:style w:type="character" w:customStyle="1" w:styleId="CODE">
    <w:name w:val="CODE"/>
    <w:basedOn w:val="af5"/>
    <w:uiPriority w:val="99"/>
    <w:rsid w:val="00C26190"/>
    <w:rPr>
      <w:rFonts w:ascii="Courier New" w:hAnsi="Courier New"/>
      <w:dstrike w:val="0"/>
      <w:color w:val="auto"/>
      <w:u w:val="none"/>
      <w:vertAlign w:val="baseline"/>
    </w:rPr>
  </w:style>
  <w:style w:type="paragraph" w:customStyle="1" w:styleId="FMainTXT">
    <w:name w:val="FMainTXT"/>
    <w:basedOn w:val="MainTXT"/>
    <w:uiPriority w:val="99"/>
    <w:qFormat/>
    <w:rsid w:val="00C26190"/>
    <w:pPr>
      <w:spacing w:before="120"/>
    </w:pPr>
  </w:style>
  <w:style w:type="paragraph" w:customStyle="1" w:styleId="IfMainTXT">
    <w:name w:val="IfMainTXT"/>
    <w:basedOn w:val="MainTXT"/>
    <w:uiPriority w:val="99"/>
    <w:qFormat/>
    <w:rsid w:val="00C26190"/>
    <w:pPr>
      <w:spacing w:before="120"/>
    </w:pPr>
    <w:rPr>
      <w:i/>
      <w:u w:val="single"/>
    </w:rPr>
  </w:style>
  <w:style w:type="paragraph" w:customStyle="1" w:styleId="indMainTXT">
    <w:name w:val="indMainTXT"/>
    <w:basedOn w:val="af3"/>
    <w:uiPriority w:val="99"/>
    <w:qFormat/>
    <w:rsid w:val="00C26190"/>
    <w:pPr>
      <w:spacing w:line="360" w:lineRule="auto"/>
      <w:ind w:left="1134"/>
      <w:jc w:val="both"/>
    </w:pPr>
    <w:rPr>
      <w:rFonts w:ascii="Arial" w:hAnsi="Arial"/>
      <w:szCs w:val="20"/>
    </w:rPr>
  </w:style>
  <w:style w:type="paragraph" w:customStyle="1" w:styleId="NormalIndent">
    <w:name w:val="NormalIndent"/>
    <w:basedOn w:val="af3"/>
    <w:uiPriority w:val="99"/>
    <w:qFormat/>
    <w:rsid w:val="00C26190"/>
    <w:pPr>
      <w:spacing w:line="360" w:lineRule="auto"/>
      <w:ind w:left="1134" w:firstLine="720"/>
      <w:jc w:val="both"/>
    </w:pPr>
    <w:rPr>
      <w:rFonts w:ascii="Arial" w:hAnsi="Arial"/>
      <w:szCs w:val="20"/>
    </w:rPr>
  </w:style>
  <w:style w:type="paragraph" w:customStyle="1" w:styleId="TableTXT">
    <w:name w:val="TableTXT"/>
    <w:basedOn w:val="af3"/>
    <w:uiPriority w:val="99"/>
    <w:qFormat/>
    <w:rsid w:val="00C26190"/>
    <w:pPr>
      <w:jc w:val="center"/>
    </w:pPr>
    <w:rPr>
      <w:rFonts w:ascii="Arial" w:hAnsi="Arial"/>
      <w:snapToGrid w:val="0"/>
      <w:szCs w:val="20"/>
      <w:lang w:eastAsia="en-US"/>
    </w:rPr>
  </w:style>
  <w:style w:type="paragraph" w:customStyle="1" w:styleId="RamkaTXT12">
    <w:name w:val="RamkaTXT(12)"/>
    <w:basedOn w:val="af3"/>
    <w:uiPriority w:val="99"/>
    <w:qFormat/>
    <w:rsid w:val="00C26190"/>
    <w:pPr>
      <w:spacing w:line="360" w:lineRule="auto"/>
      <w:jc w:val="both"/>
    </w:pPr>
    <w:rPr>
      <w:rFonts w:ascii="Arial" w:hAnsi="Arial"/>
      <w:szCs w:val="20"/>
    </w:rPr>
  </w:style>
  <w:style w:type="paragraph" w:customStyle="1" w:styleId="RamkaTXT10">
    <w:name w:val="RamkaTXT(10)"/>
    <w:basedOn w:val="af3"/>
    <w:uiPriority w:val="99"/>
    <w:qFormat/>
    <w:rsid w:val="00C26190"/>
    <w:pPr>
      <w:spacing w:line="360" w:lineRule="auto"/>
      <w:jc w:val="both"/>
    </w:pPr>
    <w:rPr>
      <w:rFonts w:ascii="Arial" w:hAnsi="Arial"/>
      <w:sz w:val="20"/>
      <w:szCs w:val="20"/>
    </w:rPr>
  </w:style>
  <w:style w:type="character" w:customStyle="1" w:styleId="FontStyle11">
    <w:name w:val="Font Style11"/>
    <w:uiPriority w:val="99"/>
    <w:rsid w:val="00C26190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15">
    <w:name w:val="Font Style15"/>
    <w:uiPriority w:val="99"/>
    <w:rsid w:val="00C26190"/>
    <w:rPr>
      <w:rFonts w:ascii="Times New Roman" w:hAnsi="Times New Roman" w:cs="Times New Roman"/>
      <w:b/>
      <w:bCs/>
      <w:sz w:val="26"/>
      <w:szCs w:val="26"/>
    </w:rPr>
  </w:style>
  <w:style w:type="paragraph" w:customStyle="1" w:styleId="Style50">
    <w:name w:val="Style5"/>
    <w:basedOn w:val="af3"/>
    <w:uiPriority w:val="99"/>
    <w:qFormat/>
    <w:rsid w:val="00C26190"/>
    <w:pPr>
      <w:widowControl w:val="0"/>
      <w:autoSpaceDE w:val="0"/>
      <w:autoSpaceDN w:val="0"/>
      <w:adjustRightInd w:val="0"/>
    </w:pPr>
  </w:style>
  <w:style w:type="paragraph" w:customStyle="1" w:styleId="Style6">
    <w:name w:val="Style6"/>
    <w:basedOn w:val="af3"/>
    <w:uiPriority w:val="99"/>
    <w:qFormat/>
    <w:rsid w:val="00C26190"/>
    <w:pPr>
      <w:widowControl w:val="0"/>
      <w:autoSpaceDE w:val="0"/>
      <w:autoSpaceDN w:val="0"/>
      <w:adjustRightInd w:val="0"/>
    </w:pPr>
  </w:style>
  <w:style w:type="character" w:customStyle="1" w:styleId="FontStyle13">
    <w:name w:val="Font Style13"/>
    <w:uiPriority w:val="99"/>
    <w:rsid w:val="00C26190"/>
    <w:rPr>
      <w:rFonts w:ascii="Times New Roman" w:hAnsi="Times New Roman" w:cs="Times New Roman"/>
      <w:sz w:val="26"/>
      <w:szCs w:val="26"/>
    </w:rPr>
  </w:style>
  <w:style w:type="character" w:customStyle="1" w:styleId="FontStyle14">
    <w:name w:val="Font Style14"/>
    <w:uiPriority w:val="99"/>
    <w:rsid w:val="00C26190"/>
    <w:rPr>
      <w:rFonts w:ascii="Times New Roman" w:hAnsi="Times New Roman" w:cs="Times New Roman"/>
      <w:sz w:val="22"/>
      <w:szCs w:val="22"/>
    </w:rPr>
  </w:style>
  <w:style w:type="paragraph" w:customStyle="1" w:styleId="Style7">
    <w:name w:val="Style7"/>
    <w:basedOn w:val="af3"/>
    <w:uiPriority w:val="99"/>
    <w:qFormat/>
    <w:rsid w:val="00C26190"/>
    <w:pPr>
      <w:widowControl w:val="0"/>
      <w:autoSpaceDE w:val="0"/>
      <w:autoSpaceDN w:val="0"/>
      <w:adjustRightInd w:val="0"/>
    </w:pPr>
  </w:style>
  <w:style w:type="character" w:customStyle="1" w:styleId="FontStyle16">
    <w:name w:val="Font Style16"/>
    <w:uiPriority w:val="99"/>
    <w:rsid w:val="00C26190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afffffffffff8">
    <w:name w:val="КАТ_обычный"/>
    <w:basedOn w:val="af3"/>
    <w:uiPriority w:val="99"/>
    <w:qFormat/>
    <w:rsid w:val="00C26190"/>
    <w:pPr>
      <w:spacing w:before="60" w:after="60" w:line="276" w:lineRule="auto"/>
      <w:ind w:firstLine="709"/>
      <w:jc w:val="both"/>
    </w:pPr>
    <w:rPr>
      <w:szCs w:val="22"/>
    </w:rPr>
  </w:style>
  <w:style w:type="paragraph" w:customStyle="1" w:styleId="a8">
    <w:name w:val="КАТ_маркированный"/>
    <w:basedOn w:val="af4"/>
    <w:next w:val="afffffffffff8"/>
    <w:uiPriority w:val="99"/>
    <w:qFormat/>
    <w:rsid w:val="00C26190"/>
    <w:pPr>
      <w:numPr>
        <w:numId w:val="40"/>
      </w:numPr>
      <w:spacing w:after="60" w:line="276" w:lineRule="auto"/>
      <w:ind w:left="0" w:firstLine="709"/>
      <w:jc w:val="both"/>
    </w:pPr>
    <w:rPr>
      <w:rFonts w:eastAsia="Times New Roman"/>
      <w:szCs w:val="24"/>
    </w:rPr>
  </w:style>
  <w:style w:type="paragraph" w:customStyle="1" w:styleId="afffffffffff9">
    <w:name w:val="ДЛЯ ТАБЛИЦ"/>
    <w:basedOn w:val="af3"/>
    <w:uiPriority w:val="99"/>
    <w:qFormat/>
    <w:rsid w:val="00C26190"/>
    <w:pPr>
      <w:jc w:val="center"/>
    </w:pPr>
    <w:rPr>
      <w:sz w:val="20"/>
      <w:szCs w:val="20"/>
    </w:rPr>
  </w:style>
  <w:style w:type="character" w:customStyle="1" w:styleId="1ffff9">
    <w:name w:val="Заголовок Знак1"/>
    <w:basedOn w:val="af5"/>
    <w:uiPriority w:val="99"/>
    <w:rsid w:val="00C2619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afffffffffffa">
    <w:name w:val="Табличный_заголовки"/>
    <w:basedOn w:val="af3"/>
    <w:uiPriority w:val="99"/>
    <w:rsid w:val="00C26190"/>
    <w:pPr>
      <w:keepNext/>
      <w:keepLines/>
      <w:jc w:val="center"/>
    </w:pPr>
    <w:rPr>
      <w:b/>
      <w:sz w:val="20"/>
      <w:szCs w:val="20"/>
    </w:rPr>
  </w:style>
  <w:style w:type="paragraph" w:customStyle="1" w:styleId="afffffffffffb">
    <w:name w:val="Табличный_центр"/>
    <w:basedOn w:val="af3"/>
    <w:uiPriority w:val="99"/>
    <w:rsid w:val="00C26190"/>
    <w:pPr>
      <w:jc w:val="center"/>
    </w:pPr>
    <w:rPr>
      <w:sz w:val="22"/>
      <w:szCs w:val="22"/>
    </w:rPr>
  </w:style>
  <w:style w:type="paragraph" w:customStyle="1" w:styleId="afffffffffffc">
    <w:name w:val="Табличный_слева"/>
    <w:basedOn w:val="af3"/>
    <w:uiPriority w:val="99"/>
    <w:rsid w:val="00C26190"/>
    <w:rPr>
      <w:sz w:val="22"/>
      <w:szCs w:val="22"/>
    </w:rPr>
  </w:style>
  <w:style w:type="paragraph" w:customStyle="1" w:styleId="afffffffffffd">
    <w:name w:val="для отчета текст"/>
    <w:basedOn w:val="af3"/>
    <w:uiPriority w:val="99"/>
    <w:qFormat/>
    <w:rsid w:val="00C26190"/>
    <w:pPr>
      <w:widowControl w:val="0"/>
      <w:snapToGrid w:val="0"/>
      <w:ind w:firstLine="567"/>
      <w:jc w:val="both"/>
    </w:pPr>
    <w:rPr>
      <w:sz w:val="28"/>
      <w:szCs w:val="28"/>
    </w:rPr>
  </w:style>
  <w:style w:type="character" w:customStyle="1" w:styleId="affff1">
    <w:name w:val="Список Знак"/>
    <w:link w:val="affff0"/>
    <w:uiPriority w:val="99"/>
    <w:locked/>
    <w:rsid w:val="00C26190"/>
    <w:rPr>
      <w:rFonts w:ascii="Arial" w:hAnsi="Arial"/>
    </w:rPr>
  </w:style>
  <w:style w:type="numbering" w:customStyle="1" w:styleId="2420">
    <w:name w:val="Статья / Раздел2420"/>
    <w:rsid w:val="00C26190"/>
    <w:pPr>
      <w:numPr>
        <w:numId w:val="41"/>
      </w:numPr>
    </w:pPr>
  </w:style>
  <w:style w:type="paragraph" w:customStyle="1" w:styleId="ad">
    <w:name w:val="Кат_маркированный"/>
    <w:basedOn w:val="a0"/>
    <w:next w:val="afffffffffff8"/>
    <w:uiPriority w:val="99"/>
    <w:qFormat/>
    <w:rsid w:val="00C26190"/>
    <w:pPr>
      <w:numPr>
        <w:numId w:val="42"/>
      </w:numPr>
      <w:overflowPunct/>
      <w:autoSpaceDE/>
      <w:autoSpaceDN/>
      <w:adjustRightInd/>
      <w:spacing w:line="360" w:lineRule="auto"/>
      <w:ind w:left="360"/>
      <w:contextualSpacing/>
    </w:pPr>
    <w:rPr>
      <w:sz w:val="24"/>
    </w:rPr>
  </w:style>
  <w:style w:type="paragraph" w:customStyle="1" w:styleId="afffffffffffe">
    <w:name w:val="КАТ_нумерованный"/>
    <w:basedOn w:val="a"/>
    <w:next w:val="afffffffffff8"/>
    <w:uiPriority w:val="99"/>
    <w:qFormat/>
    <w:rsid w:val="00C26190"/>
    <w:pPr>
      <w:numPr>
        <w:numId w:val="0"/>
      </w:numPr>
      <w:tabs>
        <w:tab w:val="num" w:pos="360"/>
        <w:tab w:val="num" w:pos="720"/>
        <w:tab w:val="left" w:pos="993"/>
      </w:tabs>
      <w:spacing w:after="0" w:line="360" w:lineRule="auto"/>
      <w:ind w:firstLine="709"/>
      <w:jc w:val="both"/>
    </w:pPr>
    <w:rPr>
      <w:rFonts w:ascii="Times New Roman" w:eastAsiaTheme="minorHAnsi" w:hAnsi="Times New Roman"/>
      <w:sz w:val="24"/>
      <w:szCs w:val="24"/>
    </w:rPr>
  </w:style>
  <w:style w:type="table" w:customStyle="1" w:styleId="21d">
    <w:name w:val="Сетка таблицы21"/>
    <w:basedOn w:val="af6"/>
    <w:uiPriority w:val="99"/>
    <w:rsid w:val="00C26190"/>
    <w:rPr>
      <w:rFonts w:ascii="Calibri" w:hAnsi="Calibr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31b">
    <w:name w:val="Сетка таблицы31"/>
    <w:basedOn w:val="af6"/>
    <w:uiPriority w:val="99"/>
    <w:rsid w:val="00C26190"/>
    <w:rPr>
      <w:rFonts w:ascii="Calibri" w:hAnsi="Calibr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TML2">
    <w:name w:val="HTML Typewriter"/>
    <w:uiPriority w:val="99"/>
    <w:semiHidden/>
    <w:unhideWhenUsed/>
    <w:rsid w:val="00C26190"/>
    <w:rPr>
      <w:rFonts w:ascii="Courier New" w:eastAsia="Times New Roman" w:hAnsi="Courier New" w:cs="Courier New" w:hint="default"/>
      <w:sz w:val="20"/>
      <w:szCs w:val="20"/>
    </w:rPr>
  </w:style>
  <w:style w:type="paragraph" w:customStyle="1" w:styleId="affffffffffff">
    <w:name w:val="Содержание моё"/>
    <w:basedOn w:val="46"/>
    <w:uiPriority w:val="99"/>
    <w:qFormat/>
    <w:rsid w:val="00C26190"/>
    <w:pPr>
      <w:spacing w:after="100" w:line="276" w:lineRule="auto"/>
      <w:ind w:left="840"/>
    </w:pPr>
    <w:rPr>
      <w:rFonts w:ascii="Times New Roman" w:hAnsi="Times New Roman" w:cs="Times New Roman"/>
      <w:bCs/>
      <w:sz w:val="24"/>
      <w:szCs w:val="28"/>
    </w:rPr>
  </w:style>
  <w:style w:type="paragraph" w:customStyle="1" w:styleId="Style11">
    <w:name w:val="Style1"/>
    <w:basedOn w:val="af3"/>
    <w:uiPriority w:val="99"/>
    <w:qFormat/>
    <w:rsid w:val="00C26190"/>
    <w:pPr>
      <w:widowControl w:val="0"/>
      <w:autoSpaceDE w:val="0"/>
      <w:autoSpaceDN w:val="0"/>
      <w:adjustRightInd w:val="0"/>
    </w:pPr>
    <w:rPr>
      <w:rFonts w:ascii="MS Reference Sans Serif" w:eastAsiaTheme="minorEastAsia" w:hAnsi="MS Reference Sans Serif"/>
    </w:rPr>
  </w:style>
  <w:style w:type="paragraph" w:customStyle="1" w:styleId="12700">
    <w:name w:val="Стиль Слева:  1.27 см Первая строка:  0 см"/>
    <w:basedOn w:val="af3"/>
    <w:autoRedefine/>
    <w:uiPriority w:val="99"/>
    <w:qFormat/>
    <w:rsid w:val="00C26190"/>
    <w:pPr>
      <w:tabs>
        <w:tab w:val="left" w:pos="510"/>
      </w:tabs>
      <w:jc w:val="both"/>
    </w:pPr>
    <w:rPr>
      <w:bCs/>
      <w:sz w:val="28"/>
      <w:szCs w:val="20"/>
    </w:rPr>
  </w:style>
  <w:style w:type="paragraph" w:customStyle="1" w:styleId="Style2">
    <w:name w:val="Style2"/>
    <w:basedOn w:val="af3"/>
    <w:uiPriority w:val="99"/>
    <w:qFormat/>
    <w:rsid w:val="00C26190"/>
    <w:pPr>
      <w:widowControl w:val="0"/>
      <w:autoSpaceDE w:val="0"/>
      <w:autoSpaceDN w:val="0"/>
      <w:adjustRightInd w:val="0"/>
    </w:pPr>
    <w:rPr>
      <w:rFonts w:ascii="Tahoma" w:eastAsiaTheme="minorEastAsia" w:hAnsi="Tahoma" w:cs="Tahoma"/>
    </w:rPr>
  </w:style>
  <w:style w:type="character" w:customStyle="1" w:styleId="S">
    <w:name w:val="S_Обычный Знак"/>
    <w:link w:val="S0"/>
    <w:uiPriority w:val="99"/>
    <w:locked/>
    <w:rsid w:val="00C26190"/>
    <w:rPr>
      <w:sz w:val="28"/>
      <w:szCs w:val="24"/>
    </w:rPr>
  </w:style>
  <w:style w:type="paragraph" w:customStyle="1" w:styleId="S0">
    <w:name w:val="S_Обычный"/>
    <w:basedOn w:val="af3"/>
    <w:link w:val="S"/>
    <w:autoRedefine/>
    <w:uiPriority w:val="99"/>
    <w:qFormat/>
    <w:rsid w:val="00C26190"/>
    <w:pPr>
      <w:tabs>
        <w:tab w:val="left" w:pos="1134"/>
      </w:tabs>
      <w:spacing w:line="276" w:lineRule="auto"/>
      <w:ind w:firstLine="709"/>
      <w:jc w:val="both"/>
    </w:pPr>
    <w:rPr>
      <w:sz w:val="28"/>
    </w:rPr>
  </w:style>
  <w:style w:type="character" w:customStyle="1" w:styleId="affffffffffff0">
    <w:name w:val="Стиль таблицы Знак"/>
    <w:basedOn w:val="af5"/>
    <w:link w:val="affffffffffff1"/>
    <w:uiPriority w:val="99"/>
    <w:locked/>
    <w:rsid w:val="00C26190"/>
    <w:rPr>
      <w:bCs/>
      <w:color w:val="000000"/>
      <w:sz w:val="24"/>
    </w:rPr>
  </w:style>
  <w:style w:type="paragraph" w:customStyle="1" w:styleId="affffffffffff1">
    <w:name w:val="Стиль таблицы"/>
    <w:basedOn w:val="af3"/>
    <w:link w:val="affffffffffff0"/>
    <w:autoRedefine/>
    <w:uiPriority w:val="99"/>
    <w:qFormat/>
    <w:rsid w:val="00C26190"/>
    <w:pPr>
      <w:contextualSpacing/>
      <w:jc w:val="center"/>
    </w:pPr>
    <w:rPr>
      <w:bCs/>
      <w:color w:val="000000"/>
      <w:szCs w:val="20"/>
    </w:rPr>
  </w:style>
  <w:style w:type="character" w:customStyle="1" w:styleId="145">
    <w:name w:val="14 Знак"/>
    <w:basedOn w:val="af5"/>
    <w:link w:val="146"/>
    <w:uiPriority w:val="99"/>
    <w:locked/>
    <w:rsid w:val="00C26190"/>
    <w:rPr>
      <w:sz w:val="28"/>
      <w:szCs w:val="28"/>
    </w:rPr>
  </w:style>
  <w:style w:type="paragraph" w:customStyle="1" w:styleId="146">
    <w:name w:val="14"/>
    <w:basedOn w:val="af3"/>
    <w:link w:val="145"/>
    <w:uiPriority w:val="99"/>
    <w:qFormat/>
    <w:rsid w:val="00C26190"/>
    <w:pPr>
      <w:spacing w:line="360" w:lineRule="auto"/>
      <w:ind w:firstLine="709"/>
      <w:jc w:val="both"/>
    </w:pPr>
    <w:rPr>
      <w:sz w:val="28"/>
      <w:szCs w:val="28"/>
    </w:rPr>
  </w:style>
  <w:style w:type="paragraph" w:customStyle="1" w:styleId="xl2288">
    <w:name w:val="xl2288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89">
    <w:name w:val="xl2289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0">
    <w:name w:val="xl2290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291">
    <w:name w:val="xl2291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292">
    <w:name w:val="xl2292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color w:val="000000"/>
      <w:sz w:val="20"/>
      <w:szCs w:val="20"/>
    </w:rPr>
  </w:style>
  <w:style w:type="paragraph" w:customStyle="1" w:styleId="xl2293">
    <w:name w:val="xl2293"/>
    <w:basedOn w:val="af3"/>
    <w:uiPriority w:val="99"/>
    <w:qFormat/>
    <w:rsid w:val="00C26190"/>
    <w:pPr>
      <w:spacing w:before="100" w:beforeAutospacing="1" w:after="100" w:afterAutospacing="1"/>
    </w:pPr>
  </w:style>
  <w:style w:type="paragraph" w:customStyle="1" w:styleId="xl2294">
    <w:name w:val="xl2294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20"/>
      <w:szCs w:val="20"/>
    </w:rPr>
  </w:style>
  <w:style w:type="paragraph" w:customStyle="1" w:styleId="xl2295">
    <w:name w:val="xl2295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20"/>
      <w:szCs w:val="20"/>
    </w:rPr>
  </w:style>
  <w:style w:type="paragraph" w:customStyle="1" w:styleId="xl2296">
    <w:name w:val="xl2296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7">
    <w:name w:val="xl2297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8">
    <w:name w:val="xl229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9">
    <w:name w:val="xl229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0">
    <w:name w:val="xl2300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1">
    <w:name w:val="xl230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02">
    <w:name w:val="xl2302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3">
    <w:name w:val="xl2303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4">
    <w:name w:val="xl230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5">
    <w:name w:val="xl230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6">
    <w:name w:val="xl2306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7">
    <w:name w:val="xl2307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8">
    <w:name w:val="xl2308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9">
    <w:name w:val="xl230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0">
    <w:name w:val="xl231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1">
    <w:name w:val="xl231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2">
    <w:name w:val="xl231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3">
    <w:name w:val="xl2313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4">
    <w:name w:val="xl2314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5">
    <w:name w:val="xl2315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6">
    <w:name w:val="xl2316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7">
    <w:name w:val="xl2317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8">
    <w:name w:val="xl2318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19">
    <w:name w:val="xl2319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20">
    <w:name w:val="xl2320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1">
    <w:name w:val="xl2321"/>
    <w:basedOn w:val="af3"/>
    <w:uiPriority w:val="99"/>
    <w:qFormat/>
    <w:rsid w:val="00C2619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2">
    <w:name w:val="xl2322"/>
    <w:basedOn w:val="af3"/>
    <w:uiPriority w:val="99"/>
    <w:qFormat/>
    <w:rsid w:val="00C2619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3">
    <w:name w:val="xl2323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4">
    <w:name w:val="xl2324"/>
    <w:basedOn w:val="af3"/>
    <w:uiPriority w:val="99"/>
    <w:qFormat/>
    <w:rsid w:val="00C2619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5">
    <w:name w:val="xl2325"/>
    <w:basedOn w:val="af3"/>
    <w:uiPriority w:val="99"/>
    <w:qFormat/>
    <w:rsid w:val="00C2619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6">
    <w:name w:val="xl2326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7">
    <w:name w:val="xl2327"/>
    <w:basedOn w:val="af3"/>
    <w:uiPriority w:val="99"/>
    <w:qFormat/>
    <w:rsid w:val="00C2619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8">
    <w:name w:val="xl2328"/>
    <w:basedOn w:val="af3"/>
    <w:uiPriority w:val="99"/>
    <w:qFormat/>
    <w:rsid w:val="00C2619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9">
    <w:name w:val="xl2329"/>
    <w:basedOn w:val="af3"/>
    <w:uiPriority w:val="99"/>
    <w:qFormat/>
    <w:rsid w:val="00C26190"/>
    <w:pPr>
      <w:spacing w:before="100" w:beforeAutospacing="1" w:after="100" w:afterAutospacing="1"/>
    </w:pPr>
  </w:style>
  <w:style w:type="paragraph" w:customStyle="1" w:styleId="xl2330">
    <w:name w:val="xl2330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1">
    <w:name w:val="xl2331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2">
    <w:name w:val="xl2332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3">
    <w:name w:val="xl2333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color w:val="000000"/>
      <w:sz w:val="20"/>
      <w:szCs w:val="20"/>
    </w:rPr>
  </w:style>
  <w:style w:type="paragraph" w:customStyle="1" w:styleId="xl2334">
    <w:name w:val="xl2334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paragraph" w:customStyle="1" w:styleId="xl2335">
    <w:name w:val="xl2335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paragraph" w:customStyle="1" w:styleId="xl2336">
    <w:name w:val="xl2336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character" w:customStyle="1" w:styleId="afffffffe">
    <w:name w:val="Таблица Знак"/>
    <w:basedOn w:val="af5"/>
    <w:link w:val="afffffffd"/>
    <w:uiPriority w:val="99"/>
    <w:locked/>
    <w:rsid w:val="00C26190"/>
  </w:style>
  <w:style w:type="paragraph" w:customStyle="1" w:styleId="affffffffffff2">
    <w:name w:val="Таблицы (моноширинный)"/>
    <w:basedOn w:val="af3"/>
    <w:next w:val="af3"/>
    <w:uiPriority w:val="99"/>
    <w:qFormat/>
    <w:rsid w:val="00C26190"/>
    <w:pPr>
      <w:autoSpaceDE w:val="0"/>
      <w:autoSpaceDN w:val="0"/>
      <w:adjustRightInd w:val="0"/>
      <w:jc w:val="both"/>
    </w:pPr>
    <w:rPr>
      <w:rFonts w:ascii="Courier New" w:hAnsi="Courier New" w:cs="Courier New"/>
      <w:sz w:val="22"/>
      <w:szCs w:val="22"/>
      <w:lang w:eastAsia="en-US"/>
    </w:rPr>
  </w:style>
  <w:style w:type="paragraph" w:customStyle="1" w:styleId="1ffffa">
    <w:name w:val="Ñòèëü1"/>
    <w:basedOn w:val="af3"/>
    <w:uiPriority w:val="99"/>
    <w:qFormat/>
    <w:rsid w:val="00C26190"/>
    <w:pPr>
      <w:spacing w:after="120" w:line="360" w:lineRule="auto"/>
      <w:ind w:firstLine="709"/>
      <w:jc w:val="both"/>
    </w:pPr>
    <w:rPr>
      <w:szCs w:val="20"/>
    </w:rPr>
  </w:style>
  <w:style w:type="paragraph" w:customStyle="1" w:styleId="xl793">
    <w:name w:val="xl79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794">
    <w:name w:val="xl79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795">
    <w:name w:val="xl795"/>
    <w:basedOn w:val="af3"/>
    <w:uiPriority w:val="99"/>
    <w:qFormat/>
    <w:rsid w:val="00C26190"/>
    <w:pPr>
      <w:pBdr>
        <w:top w:val="single" w:sz="4" w:space="0" w:color="auto"/>
        <w:left w:val="single" w:sz="8" w:space="11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796">
    <w:name w:val="xl79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797">
    <w:name w:val="xl79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798">
    <w:name w:val="xl79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799">
    <w:name w:val="xl79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0">
    <w:name w:val="xl800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01">
    <w:name w:val="xl80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02">
    <w:name w:val="xl80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03">
    <w:name w:val="xl803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04">
    <w:name w:val="xl804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5">
    <w:name w:val="xl80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6">
    <w:name w:val="xl806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  <w:sz w:val="28"/>
      <w:szCs w:val="28"/>
    </w:rPr>
  </w:style>
  <w:style w:type="paragraph" w:customStyle="1" w:styleId="xl807">
    <w:name w:val="xl80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808">
    <w:name w:val="xl80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  <w:sz w:val="22"/>
      <w:szCs w:val="22"/>
    </w:rPr>
  </w:style>
  <w:style w:type="paragraph" w:customStyle="1" w:styleId="xl809">
    <w:name w:val="xl809"/>
    <w:basedOn w:val="af3"/>
    <w:uiPriority w:val="99"/>
    <w:qFormat/>
    <w:rsid w:val="00C26190"/>
    <w:pPr>
      <w:pBdr>
        <w:top w:val="single" w:sz="4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10">
    <w:name w:val="xl81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11">
    <w:name w:val="xl811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12">
    <w:name w:val="xl812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13">
    <w:name w:val="xl813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14">
    <w:name w:val="xl814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xl815">
    <w:name w:val="xl81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16">
    <w:name w:val="xl816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17">
    <w:name w:val="xl81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18">
    <w:name w:val="xl818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19">
    <w:name w:val="xl81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0">
    <w:name w:val="xl820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1">
    <w:name w:val="xl821"/>
    <w:basedOn w:val="af3"/>
    <w:uiPriority w:val="99"/>
    <w:qFormat/>
    <w:rsid w:val="00C26190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2">
    <w:name w:val="xl82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823">
    <w:name w:val="xl82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4">
    <w:name w:val="xl82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5">
    <w:name w:val="xl82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826">
    <w:name w:val="xl82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7">
    <w:name w:val="xl82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8">
    <w:name w:val="xl82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9">
    <w:name w:val="xl82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30">
    <w:name w:val="xl830"/>
    <w:basedOn w:val="af3"/>
    <w:uiPriority w:val="99"/>
    <w:qFormat/>
    <w:rsid w:val="00C26190"/>
    <w:pPr>
      <w:pBdr>
        <w:top w:val="single" w:sz="4" w:space="0" w:color="auto"/>
        <w:left w:val="single" w:sz="8" w:space="11" w:color="auto"/>
      </w:pBdr>
      <w:spacing w:before="100" w:beforeAutospacing="1" w:after="100" w:afterAutospacing="1"/>
      <w:ind w:firstLineChars="100" w:firstLine="100"/>
    </w:pPr>
    <w:rPr>
      <w:i/>
      <w:iCs/>
    </w:rPr>
  </w:style>
  <w:style w:type="paragraph" w:customStyle="1" w:styleId="xl831">
    <w:name w:val="xl83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32">
    <w:name w:val="xl83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33">
    <w:name w:val="xl833"/>
    <w:basedOn w:val="af3"/>
    <w:uiPriority w:val="99"/>
    <w:qFormat/>
    <w:rsid w:val="00C26190"/>
    <w:pPr>
      <w:pBdr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34">
    <w:name w:val="xl834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5">
    <w:name w:val="xl83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6">
    <w:name w:val="xl83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7">
    <w:name w:val="xl83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38">
    <w:name w:val="xl83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39">
    <w:name w:val="xl83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0">
    <w:name w:val="xl840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1">
    <w:name w:val="xl841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  <w:sz w:val="28"/>
      <w:szCs w:val="28"/>
    </w:rPr>
  </w:style>
  <w:style w:type="paragraph" w:customStyle="1" w:styleId="xl842">
    <w:name w:val="xl84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3">
    <w:name w:val="xl843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4">
    <w:name w:val="xl844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5">
    <w:name w:val="xl845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6">
    <w:name w:val="xl84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47">
    <w:name w:val="xl84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8">
    <w:name w:val="xl848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9">
    <w:name w:val="xl84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</w:style>
  <w:style w:type="paragraph" w:customStyle="1" w:styleId="xl850">
    <w:name w:val="xl85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51">
    <w:name w:val="xl85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</w:style>
  <w:style w:type="paragraph" w:customStyle="1" w:styleId="xl852">
    <w:name w:val="xl852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53">
    <w:name w:val="xl85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854">
    <w:name w:val="xl85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55">
    <w:name w:val="xl85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  <w:i/>
      <w:iCs/>
      <w:sz w:val="40"/>
      <w:szCs w:val="40"/>
      <w:u w:val="single"/>
    </w:rPr>
  </w:style>
  <w:style w:type="paragraph" w:customStyle="1" w:styleId="xl856">
    <w:name w:val="xl856"/>
    <w:basedOn w:val="af3"/>
    <w:uiPriority w:val="99"/>
    <w:qFormat/>
    <w:rsid w:val="00C26190"/>
    <w:pPr>
      <w:pBdr>
        <w:top w:val="single" w:sz="4" w:space="0" w:color="auto"/>
        <w:left w:val="single" w:sz="8" w:space="11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857">
    <w:name w:val="xl85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58">
    <w:name w:val="xl85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59">
    <w:name w:val="xl85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60">
    <w:name w:val="xl86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61">
    <w:name w:val="xl86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2">
    <w:name w:val="xl86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63">
    <w:name w:val="xl863"/>
    <w:basedOn w:val="af3"/>
    <w:uiPriority w:val="99"/>
    <w:qFormat/>
    <w:rsid w:val="00C26190"/>
    <w:pPr>
      <w:pBdr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864">
    <w:name w:val="xl864"/>
    <w:basedOn w:val="af3"/>
    <w:uiPriority w:val="99"/>
    <w:qFormat/>
    <w:rsid w:val="00C26190"/>
    <w:pPr>
      <w:pBdr>
        <w:bottom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865">
    <w:name w:val="xl865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6">
    <w:name w:val="xl86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67">
    <w:name w:val="xl86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8">
    <w:name w:val="xl86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69">
    <w:name w:val="xl86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70">
    <w:name w:val="xl87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71">
    <w:name w:val="xl871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2">
    <w:name w:val="xl87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73">
    <w:name w:val="xl87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4">
    <w:name w:val="xl874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875">
    <w:name w:val="xl875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876">
    <w:name w:val="xl87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7">
    <w:name w:val="xl877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78">
    <w:name w:val="xl87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79">
    <w:name w:val="xl87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80">
    <w:name w:val="xl88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81">
    <w:name w:val="xl88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2">
    <w:name w:val="xl882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3">
    <w:name w:val="xl883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  <w:i/>
      <w:iCs/>
      <w:color w:val="FF0000"/>
    </w:rPr>
  </w:style>
  <w:style w:type="paragraph" w:customStyle="1" w:styleId="xl884">
    <w:name w:val="xl884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885">
    <w:name w:val="xl88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86">
    <w:name w:val="xl886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87">
    <w:name w:val="xl88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8">
    <w:name w:val="xl888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right"/>
    </w:pPr>
    <w:rPr>
      <w:b/>
      <w:bCs/>
      <w:i/>
      <w:iCs/>
      <w:color w:val="FF0000"/>
    </w:rPr>
  </w:style>
  <w:style w:type="paragraph" w:customStyle="1" w:styleId="xl889">
    <w:name w:val="xl889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890">
    <w:name w:val="xl890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xl891">
    <w:name w:val="xl891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92">
    <w:name w:val="xl89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93">
    <w:name w:val="xl89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94">
    <w:name w:val="xl89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95">
    <w:name w:val="xl89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96">
    <w:name w:val="xl89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97">
    <w:name w:val="xl89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98">
    <w:name w:val="xl898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99">
    <w:name w:val="xl899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00">
    <w:name w:val="xl90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01">
    <w:name w:val="xl90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02">
    <w:name w:val="xl902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903">
    <w:name w:val="xl903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04">
    <w:name w:val="xl90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905">
    <w:name w:val="xl90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06">
    <w:name w:val="xl906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07">
    <w:name w:val="xl907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08">
    <w:name w:val="xl908"/>
    <w:basedOn w:val="af3"/>
    <w:uiPriority w:val="99"/>
    <w:qFormat/>
    <w:rsid w:val="00C26190"/>
    <w:pPr>
      <w:pBdr>
        <w:lef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09">
    <w:name w:val="xl909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0">
    <w:name w:val="xl910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1">
    <w:name w:val="xl911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2">
    <w:name w:val="xl91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3">
    <w:name w:val="xl91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4">
    <w:name w:val="xl91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15">
    <w:name w:val="xl91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6">
    <w:name w:val="xl916"/>
    <w:basedOn w:val="af3"/>
    <w:uiPriority w:val="99"/>
    <w:qFormat/>
    <w:rsid w:val="00C26190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7">
    <w:name w:val="xl917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8">
    <w:name w:val="xl918"/>
    <w:basedOn w:val="af3"/>
    <w:uiPriority w:val="99"/>
    <w:qFormat/>
    <w:rsid w:val="00C26190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19">
    <w:name w:val="xl919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20">
    <w:name w:val="xl920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21">
    <w:name w:val="xl921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22">
    <w:name w:val="xl922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23">
    <w:name w:val="xl923"/>
    <w:basedOn w:val="af3"/>
    <w:uiPriority w:val="99"/>
    <w:qFormat/>
    <w:rsid w:val="00C26190"/>
    <w:pPr>
      <w:pBdr>
        <w:lef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924">
    <w:name w:val="xl924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925">
    <w:name w:val="xl925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</w:style>
  <w:style w:type="paragraph" w:customStyle="1" w:styleId="xl926">
    <w:name w:val="xl926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27">
    <w:name w:val="xl927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  <w:i/>
      <w:iCs/>
      <w:color w:val="FF0000"/>
    </w:rPr>
  </w:style>
  <w:style w:type="paragraph" w:customStyle="1" w:styleId="xl928">
    <w:name w:val="xl928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  <w:i/>
      <w:iCs/>
    </w:rPr>
  </w:style>
  <w:style w:type="paragraph" w:customStyle="1" w:styleId="xl929">
    <w:name w:val="xl929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30">
    <w:name w:val="xl930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1">
    <w:name w:val="xl931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2">
    <w:name w:val="xl93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3">
    <w:name w:val="xl93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4">
    <w:name w:val="xl93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5">
    <w:name w:val="xl93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  <w:color w:val="FF0000"/>
    </w:rPr>
  </w:style>
  <w:style w:type="paragraph" w:customStyle="1" w:styleId="xl936">
    <w:name w:val="xl936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37">
    <w:name w:val="xl93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38">
    <w:name w:val="xl938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9">
    <w:name w:val="xl93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40">
    <w:name w:val="xl94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41">
    <w:name w:val="xl94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42">
    <w:name w:val="xl94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43">
    <w:name w:val="xl94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44">
    <w:name w:val="xl94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945">
    <w:name w:val="xl94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</w:pPr>
    <w:rPr>
      <w:i/>
      <w:iCs/>
    </w:rPr>
  </w:style>
  <w:style w:type="paragraph" w:customStyle="1" w:styleId="xl946">
    <w:name w:val="xl94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947">
    <w:name w:val="xl94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948">
    <w:name w:val="xl94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949">
    <w:name w:val="xl949"/>
    <w:basedOn w:val="af3"/>
    <w:uiPriority w:val="99"/>
    <w:qFormat/>
    <w:rsid w:val="00C26190"/>
    <w:pPr>
      <w:spacing w:before="100" w:beforeAutospacing="1" w:after="100" w:afterAutospacing="1"/>
    </w:pPr>
    <w:rPr>
      <w:b/>
      <w:bCs/>
      <w:i/>
      <w:iCs/>
    </w:rPr>
  </w:style>
  <w:style w:type="paragraph" w:customStyle="1" w:styleId="xl950">
    <w:name w:val="xl950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1">
    <w:name w:val="xl951"/>
    <w:basedOn w:val="af3"/>
    <w:uiPriority w:val="99"/>
    <w:qFormat/>
    <w:rsid w:val="00C26190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52">
    <w:name w:val="xl952"/>
    <w:basedOn w:val="af3"/>
    <w:uiPriority w:val="99"/>
    <w:qFormat/>
    <w:rsid w:val="00C2619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3">
    <w:name w:val="xl953"/>
    <w:basedOn w:val="af3"/>
    <w:uiPriority w:val="99"/>
    <w:qFormat/>
    <w:rsid w:val="00C2619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4">
    <w:name w:val="xl954"/>
    <w:basedOn w:val="af3"/>
    <w:uiPriority w:val="99"/>
    <w:qFormat/>
    <w:rsid w:val="00C26190"/>
    <w:pPr>
      <w:pBdr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5">
    <w:name w:val="xl95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956">
    <w:name w:val="xl956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7">
    <w:name w:val="xl957"/>
    <w:basedOn w:val="af3"/>
    <w:uiPriority w:val="99"/>
    <w:qFormat/>
    <w:rsid w:val="00C26190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58">
    <w:name w:val="xl958"/>
    <w:basedOn w:val="af3"/>
    <w:uiPriority w:val="99"/>
    <w:qFormat/>
    <w:rsid w:val="00C2619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9">
    <w:name w:val="xl959"/>
    <w:basedOn w:val="af3"/>
    <w:uiPriority w:val="99"/>
    <w:qFormat/>
    <w:rsid w:val="00C2619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60">
    <w:name w:val="xl960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61">
    <w:name w:val="xl961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62">
    <w:name w:val="xl96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3">
    <w:name w:val="xl963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4">
    <w:name w:val="xl964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65">
    <w:name w:val="xl965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6">
    <w:name w:val="xl96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67">
    <w:name w:val="xl96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68">
    <w:name w:val="xl96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9">
    <w:name w:val="xl96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70">
    <w:name w:val="xl97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71">
    <w:name w:val="xl971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72">
    <w:name w:val="xl972"/>
    <w:basedOn w:val="af3"/>
    <w:uiPriority w:val="99"/>
    <w:qFormat/>
    <w:rsid w:val="00C2619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3">
    <w:name w:val="xl973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974">
    <w:name w:val="xl974"/>
    <w:basedOn w:val="af3"/>
    <w:uiPriority w:val="99"/>
    <w:qFormat/>
    <w:rsid w:val="00C2619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5">
    <w:name w:val="xl97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right"/>
    </w:pPr>
    <w:rPr>
      <w:b/>
      <w:bCs/>
      <w:i/>
      <w:iCs/>
      <w:color w:val="FF0000"/>
    </w:rPr>
  </w:style>
  <w:style w:type="paragraph" w:customStyle="1" w:styleId="xl976">
    <w:name w:val="xl976"/>
    <w:basedOn w:val="af3"/>
    <w:uiPriority w:val="99"/>
    <w:qFormat/>
    <w:rsid w:val="00C26190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7">
    <w:name w:val="xl977"/>
    <w:basedOn w:val="af3"/>
    <w:uiPriority w:val="99"/>
    <w:qFormat/>
    <w:rsid w:val="00C26190"/>
    <w:pPr>
      <w:pBdr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8">
    <w:name w:val="xl978"/>
    <w:basedOn w:val="af3"/>
    <w:uiPriority w:val="99"/>
    <w:qFormat/>
    <w:rsid w:val="00C26190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9">
    <w:name w:val="xl979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0">
    <w:name w:val="xl980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1">
    <w:name w:val="xl981"/>
    <w:basedOn w:val="af3"/>
    <w:uiPriority w:val="99"/>
    <w:qFormat/>
    <w:rsid w:val="00C26190"/>
    <w:pPr>
      <w:pBdr>
        <w:top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2">
    <w:name w:val="xl982"/>
    <w:basedOn w:val="af3"/>
    <w:uiPriority w:val="99"/>
    <w:qFormat/>
    <w:rsid w:val="00C26190"/>
    <w:pPr>
      <w:pBdr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3">
    <w:name w:val="xl983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  <w:ind w:firstLineChars="1500" w:firstLine="1500"/>
    </w:pPr>
    <w:rPr>
      <w:rFonts w:ascii="Arial" w:hAnsi="Arial" w:cs="Arial"/>
    </w:rPr>
  </w:style>
  <w:style w:type="paragraph" w:customStyle="1" w:styleId="xl984">
    <w:name w:val="xl984"/>
    <w:basedOn w:val="af3"/>
    <w:uiPriority w:val="99"/>
    <w:qFormat/>
    <w:rsid w:val="00C2619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985">
    <w:name w:val="xl98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986">
    <w:name w:val="xl98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87">
    <w:name w:val="xl98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88">
    <w:name w:val="xl98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89">
    <w:name w:val="xl989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90">
    <w:name w:val="xl990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  <w:rPr>
      <w:b/>
      <w:bCs/>
      <w:color w:val="FF0000"/>
    </w:rPr>
  </w:style>
  <w:style w:type="paragraph" w:customStyle="1" w:styleId="xl991">
    <w:name w:val="xl99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92">
    <w:name w:val="xl99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93">
    <w:name w:val="xl99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  <w:color w:val="FF0000"/>
    </w:rPr>
  </w:style>
  <w:style w:type="paragraph" w:customStyle="1" w:styleId="xl994">
    <w:name w:val="xl99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5">
    <w:name w:val="xl99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6">
    <w:name w:val="xl99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7">
    <w:name w:val="xl997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8">
    <w:name w:val="xl998"/>
    <w:basedOn w:val="af3"/>
    <w:uiPriority w:val="99"/>
    <w:qFormat/>
    <w:rsid w:val="00C26190"/>
    <w:pPr>
      <w:spacing w:before="100" w:beforeAutospacing="1" w:after="100" w:afterAutospacing="1"/>
    </w:pPr>
    <w:rPr>
      <w:b/>
      <w:bCs/>
      <w:color w:val="FF0000"/>
    </w:rPr>
  </w:style>
  <w:style w:type="paragraph" w:customStyle="1" w:styleId="xl999">
    <w:name w:val="xl99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00">
    <w:name w:val="xl100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01">
    <w:name w:val="xl100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02">
    <w:name w:val="xl1002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  <w:color w:val="FF0000"/>
    </w:rPr>
  </w:style>
  <w:style w:type="paragraph" w:customStyle="1" w:styleId="xl1003">
    <w:name w:val="xl100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04">
    <w:name w:val="xl100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05">
    <w:name w:val="xl100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6">
    <w:name w:val="xl1006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7">
    <w:name w:val="xl1007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8">
    <w:name w:val="xl1008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1009">
    <w:name w:val="xl1009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10">
    <w:name w:val="xl1010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11">
    <w:name w:val="xl1011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12">
    <w:name w:val="xl1012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3">
    <w:name w:val="xl1013"/>
    <w:basedOn w:val="af3"/>
    <w:uiPriority w:val="99"/>
    <w:qFormat/>
    <w:rsid w:val="00C26190"/>
    <w:pPr>
      <w:pBdr>
        <w:top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4">
    <w:name w:val="xl1014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</w:pPr>
  </w:style>
  <w:style w:type="paragraph" w:customStyle="1" w:styleId="xl1015">
    <w:name w:val="xl1015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6">
    <w:name w:val="xl1016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7">
    <w:name w:val="xl101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8">
    <w:name w:val="xl1018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19">
    <w:name w:val="xl101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20">
    <w:name w:val="xl102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1021">
    <w:name w:val="xl102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1022">
    <w:name w:val="xl102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23">
    <w:name w:val="xl102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24">
    <w:name w:val="xl102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1025">
    <w:name w:val="xl102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FFFF"/>
    </w:rPr>
  </w:style>
  <w:style w:type="paragraph" w:customStyle="1" w:styleId="xl1026">
    <w:name w:val="xl102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FFFF"/>
    </w:rPr>
  </w:style>
  <w:style w:type="paragraph" w:customStyle="1" w:styleId="xl1027">
    <w:name w:val="xl102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C4BD97"/>
    </w:rPr>
  </w:style>
  <w:style w:type="paragraph" w:customStyle="1" w:styleId="xl1028">
    <w:name w:val="xl102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29">
    <w:name w:val="xl102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30">
    <w:name w:val="xl103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color w:val="FF0000"/>
    </w:rPr>
  </w:style>
  <w:style w:type="paragraph" w:customStyle="1" w:styleId="xl1031">
    <w:name w:val="xl103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32">
    <w:name w:val="xl103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33">
    <w:name w:val="xl1033"/>
    <w:basedOn w:val="af3"/>
    <w:uiPriority w:val="99"/>
    <w:qFormat/>
    <w:rsid w:val="00C2619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4">
    <w:name w:val="xl1034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35">
    <w:name w:val="xl103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6">
    <w:name w:val="xl103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7">
    <w:name w:val="xl1037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38">
    <w:name w:val="xl1038"/>
    <w:basedOn w:val="af3"/>
    <w:uiPriority w:val="99"/>
    <w:qFormat/>
    <w:rsid w:val="00C2619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39">
    <w:name w:val="xl103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</w:pPr>
  </w:style>
  <w:style w:type="paragraph" w:customStyle="1" w:styleId="xl1040">
    <w:name w:val="xl1040"/>
    <w:basedOn w:val="af3"/>
    <w:uiPriority w:val="99"/>
    <w:qFormat/>
    <w:rsid w:val="00C26190"/>
    <w:pPr>
      <w:pBdr>
        <w:top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41">
    <w:name w:val="xl104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42">
    <w:name w:val="xl104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FFFF"/>
    </w:rPr>
  </w:style>
  <w:style w:type="paragraph" w:customStyle="1" w:styleId="xl1043">
    <w:name w:val="xl104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1044">
    <w:name w:val="xl1044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45">
    <w:name w:val="xl1045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46">
    <w:name w:val="xl104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47">
    <w:name w:val="xl104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48">
    <w:name w:val="xl1048"/>
    <w:basedOn w:val="af3"/>
    <w:uiPriority w:val="99"/>
    <w:qFormat/>
    <w:rsid w:val="00C26190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49">
    <w:name w:val="xl104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0">
    <w:name w:val="xl1050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1">
    <w:name w:val="xl1051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2">
    <w:name w:val="xl1052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53">
    <w:name w:val="xl105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54">
    <w:name w:val="xl105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55">
    <w:name w:val="xl105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56">
    <w:name w:val="xl105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57">
    <w:name w:val="xl1057"/>
    <w:basedOn w:val="af3"/>
    <w:uiPriority w:val="99"/>
    <w:qFormat/>
    <w:rsid w:val="00C2619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1058">
    <w:name w:val="xl105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59">
    <w:name w:val="xl105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0">
    <w:name w:val="xl1060"/>
    <w:basedOn w:val="af3"/>
    <w:uiPriority w:val="99"/>
    <w:qFormat/>
    <w:rsid w:val="00C26190"/>
    <w:pPr>
      <w:spacing w:before="100" w:beforeAutospacing="1" w:after="100" w:afterAutospacing="1"/>
      <w:jc w:val="center"/>
    </w:pPr>
  </w:style>
  <w:style w:type="paragraph" w:customStyle="1" w:styleId="xl1061">
    <w:name w:val="xl1061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2">
    <w:name w:val="xl1062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3">
    <w:name w:val="xl1063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4">
    <w:name w:val="xl106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5">
    <w:name w:val="xl106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6">
    <w:name w:val="xl106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67">
    <w:name w:val="xl106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68">
    <w:name w:val="xl106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69">
    <w:name w:val="xl1069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70">
    <w:name w:val="xl1070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71">
    <w:name w:val="xl107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  <w:rPr>
      <w:b/>
      <w:bCs/>
    </w:rPr>
  </w:style>
  <w:style w:type="paragraph" w:customStyle="1" w:styleId="xl1072">
    <w:name w:val="xl107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  <w:rPr>
      <w:b/>
      <w:bCs/>
    </w:rPr>
  </w:style>
  <w:style w:type="paragraph" w:customStyle="1" w:styleId="xl1073">
    <w:name w:val="xl107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74">
    <w:name w:val="xl107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75">
    <w:name w:val="xl1075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76">
    <w:name w:val="xl1076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77">
    <w:name w:val="xl107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78">
    <w:name w:val="xl1078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79">
    <w:name w:val="xl1079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0">
    <w:name w:val="xl1080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1">
    <w:name w:val="xl1081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82">
    <w:name w:val="xl1082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83">
    <w:name w:val="xl1083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84">
    <w:name w:val="xl1084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85">
    <w:name w:val="xl1085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6">
    <w:name w:val="xl1086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7">
    <w:name w:val="xl1087"/>
    <w:basedOn w:val="af3"/>
    <w:uiPriority w:val="99"/>
    <w:qFormat/>
    <w:rsid w:val="00C2619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1088">
    <w:name w:val="xl1088"/>
    <w:basedOn w:val="af3"/>
    <w:uiPriority w:val="99"/>
    <w:qFormat/>
    <w:rsid w:val="00C26190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1089">
    <w:name w:val="xl1089"/>
    <w:basedOn w:val="af3"/>
    <w:uiPriority w:val="99"/>
    <w:qFormat/>
    <w:rsid w:val="00C2619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1090">
    <w:name w:val="xl1090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91">
    <w:name w:val="xl1091"/>
    <w:basedOn w:val="af3"/>
    <w:uiPriority w:val="99"/>
    <w:qFormat/>
    <w:rsid w:val="00C26190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2">
    <w:name w:val="xl1092"/>
    <w:basedOn w:val="af3"/>
    <w:uiPriority w:val="99"/>
    <w:qFormat/>
    <w:rsid w:val="00C26190"/>
    <w:pPr>
      <w:pBdr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3">
    <w:name w:val="xl1093"/>
    <w:basedOn w:val="af3"/>
    <w:uiPriority w:val="99"/>
    <w:qFormat/>
    <w:rsid w:val="00C26190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4">
    <w:name w:val="xl1094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5">
    <w:name w:val="xl1095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96">
    <w:name w:val="xl1096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7">
    <w:name w:val="xl1097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8">
    <w:name w:val="xl1098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99">
    <w:name w:val="xl1099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100">
    <w:name w:val="xl1100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101">
    <w:name w:val="xl1101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102">
    <w:name w:val="xl1102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103">
    <w:name w:val="xl1103"/>
    <w:basedOn w:val="af3"/>
    <w:uiPriority w:val="99"/>
    <w:qFormat/>
    <w:rsid w:val="00C261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character" w:customStyle="1" w:styleId="714">
    <w:name w:val="Заголовок 7 Знак1"/>
    <w:basedOn w:val="af5"/>
    <w:uiPriority w:val="99"/>
    <w:semiHidden/>
    <w:rsid w:val="00C26190"/>
    <w:rPr>
      <w:rFonts w:asciiTheme="majorHAnsi" w:eastAsiaTheme="majorEastAsia" w:hAnsiTheme="majorHAnsi" w:cstheme="majorBidi" w:hint="default"/>
      <w:i/>
      <w:iCs/>
      <w:color w:val="404040" w:themeColor="text1" w:themeTint="BF"/>
      <w:sz w:val="24"/>
    </w:rPr>
  </w:style>
  <w:style w:type="character" w:customStyle="1" w:styleId="815">
    <w:name w:val="Заголовок 8 Знак1"/>
    <w:basedOn w:val="af5"/>
    <w:uiPriority w:val="99"/>
    <w:semiHidden/>
    <w:rsid w:val="00C26190"/>
    <w:rPr>
      <w:rFonts w:asciiTheme="majorHAnsi" w:eastAsiaTheme="majorEastAsia" w:hAnsiTheme="majorHAnsi" w:cstheme="majorBidi" w:hint="default"/>
      <w:color w:val="404040" w:themeColor="text1" w:themeTint="BF"/>
    </w:rPr>
  </w:style>
  <w:style w:type="character" w:customStyle="1" w:styleId="912">
    <w:name w:val="Заголовок 9 Знак1"/>
    <w:basedOn w:val="af5"/>
    <w:uiPriority w:val="99"/>
    <w:semiHidden/>
    <w:rsid w:val="00C26190"/>
    <w:rPr>
      <w:rFonts w:asciiTheme="majorHAnsi" w:eastAsiaTheme="majorEastAsia" w:hAnsiTheme="majorHAnsi" w:cstheme="majorBidi" w:hint="default"/>
      <w:i/>
      <w:iCs/>
      <w:color w:val="404040" w:themeColor="text1" w:themeTint="BF"/>
    </w:rPr>
  </w:style>
  <w:style w:type="character" w:customStyle="1" w:styleId="1ffffb">
    <w:name w:val="Текст макроса Знак1"/>
    <w:basedOn w:val="af5"/>
    <w:uiPriority w:val="99"/>
    <w:semiHidden/>
    <w:rsid w:val="00C26190"/>
    <w:rPr>
      <w:rFonts w:ascii="Consolas" w:hAnsi="Consolas" w:cs="Consolas"/>
    </w:rPr>
  </w:style>
  <w:style w:type="character" w:customStyle="1" w:styleId="1ffffc">
    <w:name w:val="Текст выноски Знак1"/>
    <w:basedOn w:val="af5"/>
    <w:uiPriority w:val="99"/>
    <w:semiHidden/>
    <w:rsid w:val="00C26190"/>
    <w:rPr>
      <w:rFonts w:ascii="Tahoma" w:hAnsi="Tahoma" w:cs="Tahoma"/>
      <w:sz w:val="16"/>
      <w:szCs w:val="16"/>
    </w:rPr>
  </w:style>
  <w:style w:type="character" w:customStyle="1" w:styleId="1ffffd">
    <w:name w:val="Верхний колонтитул Знак1"/>
    <w:basedOn w:val="af5"/>
    <w:uiPriority w:val="99"/>
    <w:semiHidden/>
    <w:rsid w:val="00C26190"/>
    <w:rPr>
      <w:rFonts w:ascii="Arial" w:hAnsi="Arial"/>
      <w:sz w:val="24"/>
    </w:rPr>
  </w:style>
  <w:style w:type="character" w:customStyle="1" w:styleId="1ffffe">
    <w:name w:val="Нижний колонтитул Знак1"/>
    <w:basedOn w:val="af5"/>
    <w:uiPriority w:val="99"/>
    <w:semiHidden/>
    <w:rsid w:val="00C26190"/>
    <w:rPr>
      <w:rFonts w:ascii="Arial" w:hAnsi="Arial"/>
      <w:sz w:val="24"/>
    </w:rPr>
  </w:style>
  <w:style w:type="character" w:customStyle="1" w:styleId="1fffff">
    <w:name w:val="Название Знак1"/>
    <w:basedOn w:val="af5"/>
    <w:uiPriority w:val="99"/>
    <w:rsid w:val="00C2619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fffff0">
    <w:name w:val="Выделенная цитата Знак1"/>
    <w:basedOn w:val="af5"/>
    <w:uiPriority w:val="99"/>
    <w:rsid w:val="00C26190"/>
    <w:rPr>
      <w:rFonts w:ascii="Arial" w:hAnsi="Arial"/>
      <w:b/>
      <w:bCs/>
      <w:i/>
      <w:iCs/>
      <w:color w:val="4F81BD" w:themeColor="accent1"/>
      <w:sz w:val="24"/>
    </w:rPr>
  </w:style>
  <w:style w:type="character" w:customStyle="1" w:styleId="1fffff1">
    <w:name w:val="Текст концевой сноски Знак1"/>
    <w:basedOn w:val="af5"/>
    <w:uiPriority w:val="99"/>
    <w:semiHidden/>
    <w:rsid w:val="00C26190"/>
    <w:rPr>
      <w:rFonts w:ascii="Arial" w:hAnsi="Arial"/>
    </w:rPr>
  </w:style>
  <w:style w:type="character" w:customStyle="1" w:styleId="FontStyle12">
    <w:name w:val="Font Style12"/>
    <w:basedOn w:val="af5"/>
    <w:uiPriority w:val="99"/>
    <w:rsid w:val="00C26190"/>
    <w:rPr>
      <w:rFonts w:ascii="Tahoma" w:hAnsi="Tahoma" w:cs="Tahoma" w:hint="default"/>
      <w:sz w:val="18"/>
      <w:szCs w:val="18"/>
    </w:rPr>
  </w:style>
  <w:style w:type="character" w:customStyle="1" w:styleId="1fffff2">
    <w:name w:val="Подзаголовок Знак1"/>
    <w:basedOn w:val="af5"/>
    <w:uiPriority w:val="99"/>
    <w:rsid w:val="00C2619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fffffffffff3">
    <w:name w:val="Цветовое выделение"/>
    <w:uiPriority w:val="99"/>
    <w:rsid w:val="00C26190"/>
    <w:rPr>
      <w:b/>
      <w:bCs/>
      <w:color w:val="26282F"/>
      <w:sz w:val="26"/>
      <w:szCs w:val="26"/>
    </w:rPr>
  </w:style>
  <w:style w:type="character" w:customStyle="1" w:styleId="21e">
    <w:name w:val="Основной текст 2 Знак1"/>
    <w:basedOn w:val="af5"/>
    <w:uiPriority w:val="99"/>
    <w:rsid w:val="00C26190"/>
    <w:rPr>
      <w:rFonts w:ascii="Arial" w:hAnsi="Arial"/>
      <w:sz w:val="24"/>
    </w:rPr>
  </w:style>
  <w:style w:type="character" w:customStyle="1" w:styleId="menu2">
    <w:name w:val="menu2"/>
    <w:basedOn w:val="af5"/>
    <w:uiPriority w:val="99"/>
    <w:rsid w:val="00C26190"/>
  </w:style>
  <w:style w:type="character" w:customStyle="1" w:styleId="r">
    <w:name w:val="r"/>
    <w:basedOn w:val="af5"/>
    <w:uiPriority w:val="99"/>
    <w:rsid w:val="00C26190"/>
  </w:style>
  <w:style w:type="character" w:customStyle="1" w:styleId="st">
    <w:name w:val="st"/>
    <w:basedOn w:val="af5"/>
    <w:uiPriority w:val="99"/>
    <w:rsid w:val="00C26190"/>
  </w:style>
  <w:style w:type="table" w:customStyle="1" w:styleId="228">
    <w:name w:val="Сетка таблицы22"/>
    <w:basedOn w:val="af6"/>
    <w:uiPriority w:val="99"/>
    <w:rsid w:val="00C26190"/>
    <w:rPr>
      <w:rFonts w:ascii="Calibri" w:hAnsi="Calibr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326">
    <w:name w:val="Сетка таблицы32"/>
    <w:basedOn w:val="af6"/>
    <w:uiPriority w:val="99"/>
    <w:rsid w:val="00C26190"/>
    <w:rPr>
      <w:rFonts w:ascii="Calibri" w:hAnsi="Calibr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f2">
    <w:name w:val="Сетка таблицы11"/>
    <w:basedOn w:val="af6"/>
    <w:uiPriority w:val="99"/>
    <w:rsid w:val="00C261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14">
    <w:name w:val="1 / 1.1 / 1.1.114"/>
    <w:rsid w:val="00C26190"/>
    <w:pPr>
      <w:numPr>
        <w:numId w:val="43"/>
      </w:numPr>
    </w:pPr>
  </w:style>
  <w:style w:type="paragraph" w:customStyle="1" w:styleId="bodytext">
    <w:name w:val="bodytext"/>
    <w:basedOn w:val="af3"/>
    <w:uiPriority w:val="99"/>
    <w:rsid w:val="00C26190"/>
    <w:pPr>
      <w:spacing w:before="100" w:beforeAutospacing="1" w:after="100" w:afterAutospacing="1"/>
    </w:pPr>
  </w:style>
  <w:style w:type="character" w:customStyle="1" w:styleId="7c">
    <w:name w:val="Основной текст7"/>
    <w:basedOn w:val="afffff1"/>
    <w:uiPriority w:val="99"/>
    <w:rsid w:val="00C26190"/>
    <w:rPr>
      <w:rFonts w:ascii="Times New Roman" w:eastAsia="Times New Roman" w:hAnsi="Times New Roman" w:cs="Times New Roman"/>
      <w:sz w:val="20"/>
      <w:szCs w:val="20"/>
      <w:shd w:val="clear" w:color="auto" w:fill="FFFFFF"/>
      <w:lang w:val="en-US"/>
    </w:rPr>
  </w:style>
  <w:style w:type="character" w:customStyle="1" w:styleId="8c">
    <w:name w:val="Основной текст8"/>
    <w:basedOn w:val="afffff1"/>
    <w:uiPriority w:val="99"/>
    <w:rsid w:val="00C26190"/>
    <w:rPr>
      <w:rFonts w:ascii="Times New Roman" w:eastAsia="Times New Roman" w:hAnsi="Times New Roman" w:cs="Times New Roman"/>
      <w:sz w:val="20"/>
      <w:szCs w:val="20"/>
      <w:shd w:val="clear" w:color="auto" w:fill="FFFFFF"/>
      <w:lang w:val="en-US"/>
    </w:rPr>
  </w:style>
  <w:style w:type="paragraph" w:customStyle="1" w:styleId="10b">
    <w:name w:val="Основной текст10"/>
    <w:basedOn w:val="af3"/>
    <w:uiPriority w:val="99"/>
    <w:rsid w:val="00C26190"/>
    <w:pPr>
      <w:shd w:val="clear" w:color="auto" w:fill="FFFFFF"/>
      <w:spacing w:line="0" w:lineRule="atLeast"/>
    </w:pPr>
    <w:rPr>
      <w:sz w:val="20"/>
      <w:szCs w:val="20"/>
    </w:rPr>
  </w:style>
  <w:style w:type="paragraph" w:customStyle="1" w:styleId="affffffffffff4">
    <w:name w:val="ДЛЯ ТАБЛ"/>
    <w:basedOn w:val="af3"/>
    <w:uiPriority w:val="99"/>
    <w:qFormat/>
    <w:rsid w:val="00C26190"/>
    <w:pPr>
      <w:jc w:val="center"/>
    </w:pPr>
    <w:rPr>
      <w:sz w:val="20"/>
      <w:szCs w:val="20"/>
    </w:rPr>
  </w:style>
  <w:style w:type="numbering" w:customStyle="1" w:styleId="11f3">
    <w:name w:val="Нет списка11"/>
    <w:next w:val="af7"/>
    <w:uiPriority w:val="99"/>
    <w:semiHidden/>
    <w:unhideWhenUsed/>
    <w:rsid w:val="00C26190"/>
  </w:style>
  <w:style w:type="paragraph" w:customStyle="1" w:styleId="bodytext4">
    <w:name w:val="bodytext4"/>
    <w:basedOn w:val="af3"/>
    <w:uiPriority w:val="99"/>
    <w:rsid w:val="00C26190"/>
    <w:pPr>
      <w:spacing w:before="100" w:beforeAutospacing="1" w:after="150"/>
    </w:pPr>
    <w:rPr>
      <w:color w:val="949494"/>
    </w:rPr>
  </w:style>
  <w:style w:type="paragraph" w:customStyle="1" w:styleId="1fffff3">
    <w:name w:val="Верхний колонтитул1"/>
    <w:basedOn w:val="af3"/>
    <w:next w:val="afc"/>
    <w:uiPriority w:val="99"/>
    <w:rsid w:val="00C26190"/>
    <w:pPr>
      <w:tabs>
        <w:tab w:val="center" w:pos="4677"/>
        <w:tab w:val="right" w:pos="9355"/>
      </w:tabs>
    </w:pPr>
    <w:rPr>
      <w:rFonts w:asciiTheme="minorHAnsi" w:eastAsiaTheme="minorEastAsia" w:hAnsiTheme="minorHAnsi"/>
      <w:sz w:val="22"/>
      <w:szCs w:val="22"/>
    </w:rPr>
  </w:style>
  <w:style w:type="paragraph" w:customStyle="1" w:styleId="1fffff4">
    <w:name w:val="Нижний колонтитул1"/>
    <w:basedOn w:val="af3"/>
    <w:next w:val="afe"/>
    <w:uiPriority w:val="99"/>
    <w:rsid w:val="00C26190"/>
    <w:pPr>
      <w:tabs>
        <w:tab w:val="center" w:pos="4677"/>
        <w:tab w:val="right" w:pos="9355"/>
      </w:tabs>
    </w:pPr>
    <w:rPr>
      <w:rFonts w:asciiTheme="minorHAnsi" w:eastAsiaTheme="minorEastAsia" w:hAnsiTheme="minorHAnsi"/>
      <w:sz w:val="22"/>
      <w:szCs w:val="22"/>
    </w:rPr>
  </w:style>
  <w:style w:type="table" w:styleId="-50">
    <w:name w:val="Light Shading Accent 5"/>
    <w:basedOn w:val="af6"/>
    <w:uiPriority w:val="99"/>
    <w:rsid w:val="00C2619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12a">
    <w:name w:val="Сетка таблицы12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fffff5">
    <w:name w:val="Схема документа1"/>
    <w:basedOn w:val="af3"/>
    <w:next w:val="affff8"/>
    <w:uiPriority w:val="99"/>
    <w:semiHidden/>
    <w:unhideWhenUsed/>
    <w:rsid w:val="00C26190"/>
    <w:rPr>
      <w:rFonts w:ascii="Tahoma" w:hAnsi="Tahoma" w:cs="Tahoma"/>
      <w:sz w:val="16"/>
      <w:szCs w:val="16"/>
    </w:rPr>
  </w:style>
  <w:style w:type="paragraph" w:customStyle="1" w:styleId="414">
    <w:name w:val="Оглавление 41"/>
    <w:basedOn w:val="af3"/>
    <w:next w:val="af3"/>
    <w:autoRedefine/>
    <w:uiPriority w:val="99"/>
    <w:unhideWhenUsed/>
    <w:rsid w:val="00C26190"/>
    <w:pPr>
      <w:spacing w:after="100" w:line="276" w:lineRule="auto"/>
      <w:ind w:left="660"/>
    </w:pPr>
    <w:rPr>
      <w:rFonts w:asciiTheme="minorHAnsi" w:hAnsiTheme="minorHAnsi" w:cstheme="minorBidi"/>
      <w:sz w:val="22"/>
      <w:szCs w:val="22"/>
    </w:rPr>
  </w:style>
  <w:style w:type="paragraph" w:customStyle="1" w:styleId="514">
    <w:name w:val="Оглавление 51"/>
    <w:basedOn w:val="af3"/>
    <w:next w:val="af3"/>
    <w:autoRedefine/>
    <w:uiPriority w:val="99"/>
    <w:unhideWhenUsed/>
    <w:rsid w:val="00C26190"/>
    <w:pPr>
      <w:spacing w:after="100" w:line="276" w:lineRule="auto"/>
      <w:ind w:left="880"/>
    </w:pPr>
    <w:rPr>
      <w:rFonts w:asciiTheme="minorHAnsi" w:hAnsiTheme="minorHAnsi" w:cstheme="minorBidi"/>
      <w:sz w:val="22"/>
      <w:szCs w:val="22"/>
    </w:rPr>
  </w:style>
  <w:style w:type="paragraph" w:customStyle="1" w:styleId="613">
    <w:name w:val="Оглавление 61"/>
    <w:basedOn w:val="af3"/>
    <w:next w:val="af3"/>
    <w:autoRedefine/>
    <w:uiPriority w:val="99"/>
    <w:unhideWhenUsed/>
    <w:rsid w:val="00C26190"/>
    <w:pPr>
      <w:spacing w:after="100" w:line="276" w:lineRule="auto"/>
      <w:ind w:left="1100"/>
    </w:pPr>
    <w:rPr>
      <w:rFonts w:asciiTheme="minorHAnsi" w:hAnsiTheme="minorHAnsi" w:cstheme="minorBidi"/>
      <w:sz w:val="22"/>
      <w:szCs w:val="22"/>
    </w:rPr>
  </w:style>
  <w:style w:type="paragraph" w:customStyle="1" w:styleId="715">
    <w:name w:val="Оглавление 71"/>
    <w:basedOn w:val="af3"/>
    <w:next w:val="af3"/>
    <w:autoRedefine/>
    <w:uiPriority w:val="99"/>
    <w:unhideWhenUsed/>
    <w:rsid w:val="00C26190"/>
    <w:pPr>
      <w:spacing w:after="100" w:line="276" w:lineRule="auto"/>
      <w:ind w:left="1320"/>
    </w:pPr>
    <w:rPr>
      <w:rFonts w:asciiTheme="minorHAnsi" w:hAnsiTheme="minorHAnsi" w:cstheme="minorBidi"/>
      <w:sz w:val="22"/>
      <w:szCs w:val="22"/>
    </w:rPr>
  </w:style>
  <w:style w:type="paragraph" w:customStyle="1" w:styleId="816">
    <w:name w:val="Оглавление 81"/>
    <w:basedOn w:val="af3"/>
    <w:next w:val="af3"/>
    <w:autoRedefine/>
    <w:uiPriority w:val="99"/>
    <w:unhideWhenUsed/>
    <w:rsid w:val="00C26190"/>
    <w:pPr>
      <w:spacing w:after="100" w:line="276" w:lineRule="auto"/>
      <w:ind w:left="1540"/>
    </w:pPr>
    <w:rPr>
      <w:rFonts w:asciiTheme="minorHAnsi" w:hAnsiTheme="minorHAnsi" w:cstheme="minorBidi"/>
      <w:sz w:val="22"/>
      <w:szCs w:val="22"/>
    </w:rPr>
  </w:style>
  <w:style w:type="paragraph" w:customStyle="1" w:styleId="913">
    <w:name w:val="Оглавление 91"/>
    <w:basedOn w:val="af3"/>
    <w:next w:val="af3"/>
    <w:autoRedefine/>
    <w:uiPriority w:val="99"/>
    <w:unhideWhenUsed/>
    <w:rsid w:val="00C26190"/>
    <w:pPr>
      <w:spacing w:after="100" w:line="276" w:lineRule="auto"/>
      <w:ind w:left="1760"/>
    </w:pPr>
    <w:rPr>
      <w:rFonts w:asciiTheme="minorHAnsi" w:hAnsiTheme="minorHAnsi" w:cstheme="minorBidi"/>
      <w:sz w:val="22"/>
      <w:szCs w:val="22"/>
    </w:rPr>
  </w:style>
  <w:style w:type="character" w:customStyle="1" w:styleId="2fff6">
    <w:name w:val="Верхний колонтитул Знак2"/>
    <w:basedOn w:val="af5"/>
    <w:uiPriority w:val="99"/>
    <w:semiHidden/>
    <w:rsid w:val="00C26190"/>
  </w:style>
  <w:style w:type="character" w:customStyle="1" w:styleId="2fff7">
    <w:name w:val="Нижний колонтитул Знак2"/>
    <w:basedOn w:val="af5"/>
    <w:uiPriority w:val="99"/>
    <w:semiHidden/>
    <w:rsid w:val="00C26190"/>
  </w:style>
  <w:style w:type="table" w:customStyle="1" w:styleId="-51">
    <w:name w:val="Светлая заливка - Акцент 51"/>
    <w:basedOn w:val="af6"/>
    <w:next w:val="-50"/>
    <w:uiPriority w:val="99"/>
    <w:rsid w:val="00C2619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paragraph" w:customStyle="1" w:styleId="affffffffffff5">
    <w:name w:val="Стандартный"/>
    <w:basedOn w:val="af3"/>
    <w:uiPriority w:val="99"/>
    <w:rsid w:val="00C26190"/>
    <w:pPr>
      <w:suppressAutoHyphens/>
      <w:ind w:firstLine="851"/>
      <w:jc w:val="both"/>
    </w:pPr>
    <w:rPr>
      <w:sz w:val="26"/>
      <w:lang w:eastAsia="ar-SA"/>
    </w:rPr>
  </w:style>
  <w:style w:type="character" w:customStyle="1" w:styleId="WW8Num2z1">
    <w:name w:val="WW8Num2z1"/>
    <w:uiPriority w:val="99"/>
    <w:rsid w:val="00C26190"/>
    <w:rPr>
      <w:rFonts w:ascii="OpenSymbol" w:hAnsi="OpenSymbol" w:cs="OpenSymbol"/>
    </w:rPr>
  </w:style>
  <w:style w:type="numbering" w:customStyle="1" w:styleId="21f">
    <w:name w:val="Нет списка21"/>
    <w:next w:val="af7"/>
    <w:uiPriority w:val="99"/>
    <w:semiHidden/>
    <w:unhideWhenUsed/>
    <w:rsid w:val="00C26190"/>
  </w:style>
  <w:style w:type="table" w:customStyle="1" w:styleId="237">
    <w:name w:val="Сетка таблицы23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34">
    <w:name w:val="Сетка таблицы33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8pt0">
    <w:name w:val="Основной текст + 8 pt;Полужирный"/>
    <w:rsid w:val="00C26190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1c">
    <w:name w:val="Стиль1 Знак"/>
    <w:basedOn w:val="af5"/>
    <w:link w:val="1b"/>
    <w:uiPriority w:val="99"/>
    <w:rsid w:val="00C26190"/>
    <w:rPr>
      <w:rFonts w:eastAsia="Calibri"/>
      <w:b/>
      <w:sz w:val="24"/>
    </w:rPr>
  </w:style>
  <w:style w:type="paragraph" w:customStyle="1" w:styleId="21f0">
    <w:name w:val="Абзац списка21"/>
    <w:basedOn w:val="af3"/>
    <w:uiPriority w:val="99"/>
    <w:rsid w:val="00C26190"/>
    <w:pPr>
      <w:widowControl w:val="0"/>
      <w:adjustRightInd w:val="0"/>
      <w:spacing w:before="120" w:after="120"/>
      <w:jc w:val="both"/>
      <w:textAlignment w:val="baseline"/>
    </w:pPr>
    <w:rPr>
      <w:spacing w:val="-5"/>
      <w:sz w:val="28"/>
      <w:szCs w:val="22"/>
    </w:rPr>
  </w:style>
  <w:style w:type="paragraph" w:customStyle="1" w:styleId="5e">
    <w:name w:val="Абзац списка5"/>
    <w:basedOn w:val="af3"/>
    <w:uiPriority w:val="99"/>
    <w:rsid w:val="00C26190"/>
    <w:pPr>
      <w:widowControl w:val="0"/>
      <w:adjustRightInd w:val="0"/>
      <w:spacing w:before="120" w:after="120"/>
      <w:jc w:val="both"/>
    </w:pPr>
    <w:rPr>
      <w:spacing w:val="-5"/>
      <w:sz w:val="28"/>
      <w:szCs w:val="22"/>
    </w:rPr>
  </w:style>
  <w:style w:type="character" w:customStyle="1" w:styleId="2fff8">
    <w:name w:val="Сноска (2)_"/>
    <w:link w:val="2fff9"/>
    <w:uiPriority w:val="99"/>
    <w:rsid w:val="00C26190"/>
    <w:rPr>
      <w:sz w:val="23"/>
      <w:szCs w:val="23"/>
      <w:shd w:val="clear" w:color="auto" w:fill="FFFFFF"/>
    </w:rPr>
  </w:style>
  <w:style w:type="character" w:customStyle="1" w:styleId="affffffffffff6">
    <w:name w:val="Сноска_"/>
    <w:link w:val="affffffffffff7"/>
    <w:uiPriority w:val="99"/>
    <w:rsid w:val="00C26190"/>
    <w:rPr>
      <w:rFonts w:ascii="Arial" w:hAnsi="Arial" w:cs="Arial"/>
      <w:sz w:val="17"/>
      <w:szCs w:val="17"/>
      <w:shd w:val="clear" w:color="auto" w:fill="FFFFFF"/>
    </w:rPr>
  </w:style>
  <w:style w:type="character" w:customStyle="1" w:styleId="30pt">
    <w:name w:val="Основной текст (3) + Интервал 0 pt"/>
    <w:uiPriority w:val="99"/>
    <w:rsid w:val="00C26190"/>
    <w:rPr>
      <w:rFonts w:ascii="Times New Roman" w:hAnsi="Times New Roman" w:cs="Times New Roman"/>
      <w:b w:val="0"/>
      <w:bCs w:val="0"/>
      <w:spacing w:val="0"/>
      <w:sz w:val="25"/>
      <w:szCs w:val="25"/>
      <w:shd w:val="clear" w:color="auto" w:fill="FFFFFF"/>
    </w:rPr>
  </w:style>
  <w:style w:type="character" w:customStyle="1" w:styleId="5f">
    <w:name w:val="Заголовок №5_"/>
    <w:link w:val="5f0"/>
    <w:uiPriority w:val="99"/>
    <w:rsid w:val="00C26190"/>
    <w:rPr>
      <w:b/>
      <w:bCs/>
      <w:sz w:val="27"/>
      <w:szCs w:val="27"/>
      <w:shd w:val="clear" w:color="auto" w:fill="FFFFFF"/>
    </w:rPr>
  </w:style>
  <w:style w:type="character" w:customStyle="1" w:styleId="135pt">
    <w:name w:val="Основной текст (13) + 5 pt"/>
    <w:aliases w:val="Не курсив11"/>
    <w:uiPriority w:val="99"/>
    <w:rsid w:val="00C26190"/>
    <w:rPr>
      <w:rFonts w:ascii="Times New Roman" w:hAnsi="Times New Roman" w:cs="Times New Roman"/>
      <w:i/>
      <w:iCs/>
      <w:sz w:val="10"/>
      <w:szCs w:val="10"/>
      <w:shd w:val="clear" w:color="auto" w:fill="FFFFFF"/>
    </w:rPr>
  </w:style>
  <w:style w:type="character" w:customStyle="1" w:styleId="140pt">
    <w:name w:val="Основной текст (14) + Интервал 0 pt"/>
    <w:uiPriority w:val="99"/>
    <w:rsid w:val="00C26190"/>
    <w:rPr>
      <w:rFonts w:ascii="Sylfaen" w:hAnsi="Sylfaen" w:cs="Sylfaen"/>
      <w:spacing w:val="0"/>
      <w:sz w:val="26"/>
      <w:szCs w:val="26"/>
      <w:shd w:val="clear" w:color="auto" w:fill="FFFFFF"/>
    </w:rPr>
  </w:style>
  <w:style w:type="character" w:customStyle="1" w:styleId="4f6">
    <w:name w:val="Заголовок №4_"/>
    <w:link w:val="4f7"/>
    <w:uiPriority w:val="99"/>
    <w:rsid w:val="00C26190"/>
    <w:rPr>
      <w:i/>
      <w:iCs/>
      <w:sz w:val="23"/>
      <w:szCs w:val="23"/>
      <w:shd w:val="clear" w:color="auto" w:fill="FFFFFF"/>
      <w:lang w:val="en-US"/>
    </w:rPr>
  </w:style>
  <w:style w:type="character" w:customStyle="1" w:styleId="42pt0">
    <w:name w:val="Заголовок №4 + Интервал 2 pt"/>
    <w:uiPriority w:val="99"/>
    <w:rsid w:val="00C26190"/>
    <w:rPr>
      <w:rFonts w:ascii="Times New Roman" w:hAnsi="Times New Roman" w:cs="Times New Roman"/>
      <w:i w:val="0"/>
      <w:iCs w:val="0"/>
      <w:spacing w:val="50"/>
      <w:sz w:val="23"/>
      <w:szCs w:val="23"/>
      <w:shd w:val="clear" w:color="auto" w:fill="FFFFFF"/>
      <w:lang w:val="en-US"/>
    </w:rPr>
  </w:style>
  <w:style w:type="character" w:customStyle="1" w:styleId="1520">
    <w:name w:val="Основной текст (15)2"/>
    <w:uiPriority w:val="99"/>
    <w:rsid w:val="00C26190"/>
    <w:rPr>
      <w:rFonts w:ascii="Times New Roman" w:hAnsi="Times New Roman" w:cs="Times New Roman"/>
      <w:i w:val="0"/>
      <w:iCs w:val="0"/>
      <w:sz w:val="12"/>
      <w:szCs w:val="12"/>
      <w:u w:val="single"/>
      <w:shd w:val="clear" w:color="auto" w:fill="FFFFFF"/>
    </w:rPr>
  </w:style>
  <w:style w:type="character" w:customStyle="1" w:styleId="157pt">
    <w:name w:val="Основной текст (15) + 7 pt"/>
    <w:aliases w:val="Не курсив10"/>
    <w:uiPriority w:val="99"/>
    <w:rsid w:val="00C26190"/>
    <w:rPr>
      <w:rFonts w:ascii="Times New Roman" w:hAnsi="Times New Roman" w:cs="Times New Roman"/>
      <w:i/>
      <w:iCs/>
      <w:sz w:val="14"/>
      <w:szCs w:val="14"/>
      <w:shd w:val="clear" w:color="auto" w:fill="FFFFFF"/>
      <w:lang w:val="en-US" w:eastAsia="en-US"/>
    </w:rPr>
  </w:style>
  <w:style w:type="character" w:customStyle="1" w:styleId="3ff2">
    <w:name w:val="Подпись к таблице (3)_"/>
    <w:link w:val="31c"/>
    <w:uiPriority w:val="99"/>
    <w:rsid w:val="00C26190"/>
    <w:rPr>
      <w:sz w:val="23"/>
      <w:szCs w:val="23"/>
      <w:shd w:val="clear" w:color="auto" w:fill="FFFFFF"/>
    </w:rPr>
  </w:style>
  <w:style w:type="character" w:customStyle="1" w:styleId="3ff3">
    <w:name w:val="Подпись к таблице (3)"/>
    <w:uiPriority w:val="99"/>
    <w:rsid w:val="00C2619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1510pt">
    <w:name w:val="Основной текст (15) + 10 pt"/>
    <w:aliases w:val="Интервал 1 pt3"/>
    <w:uiPriority w:val="99"/>
    <w:rsid w:val="00C26190"/>
    <w:rPr>
      <w:rFonts w:ascii="Times New Roman" w:hAnsi="Times New Roman" w:cs="Times New Roman"/>
      <w:i w:val="0"/>
      <w:iCs w:val="0"/>
      <w:spacing w:val="20"/>
      <w:sz w:val="20"/>
      <w:szCs w:val="20"/>
      <w:shd w:val="clear" w:color="auto" w:fill="FFFFFF"/>
      <w:lang w:val="en-US" w:eastAsia="en-US"/>
    </w:rPr>
  </w:style>
  <w:style w:type="character" w:customStyle="1" w:styleId="4f8">
    <w:name w:val="Подпись к таблице (4)_"/>
    <w:link w:val="4f9"/>
    <w:uiPriority w:val="99"/>
    <w:rsid w:val="00C26190"/>
    <w:rPr>
      <w:sz w:val="19"/>
      <w:szCs w:val="19"/>
      <w:shd w:val="clear" w:color="auto" w:fill="FFFFFF"/>
    </w:rPr>
  </w:style>
  <w:style w:type="character" w:customStyle="1" w:styleId="1pt7">
    <w:name w:val="Основной текст + Интервал 1 pt7"/>
    <w:uiPriority w:val="99"/>
    <w:rsid w:val="00C26190"/>
    <w:rPr>
      <w:rFonts w:ascii="Times New Roman" w:hAnsi="Times New Roman" w:cs="Times New Roman"/>
      <w:spacing w:val="20"/>
      <w:sz w:val="23"/>
      <w:szCs w:val="23"/>
      <w:shd w:val="clear" w:color="auto" w:fill="FFFFFF"/>
      <w:lang w:val="en-US" w:eastAsia="en-US"/>
    </w:rPr>
  </w:style>
  <w:style w:type="character" w:customStyle="1" w:styleId="137">
    <w:name w:val="Основной текст + Курсив13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1pt0">
    <w:name w:val="Заголовок №2 + Интервал 1 pt"/>
    <w:uiPriority w:val="99"/>
    <w:rsid w:val="00C26190"/>
    <w:rPr>
      <w:rFonts w:ascii="Times New Roman" w:hAnsi="Times New Roman" w:cs="Times New Roman"/>
      <w:spacing w:val="20"/>
      <w:sz w:val="16"/>
      <w:szCs w:val="16"/>
      <w:shd w:val="clear" w:color="auto" w:fill="FFFFFF"/>
    </w:rPr>
  </w:style>
  <w:style w:type="character" w:customStyle="1" w:styleId="22pt">
    <w:name w:val="Заголовок №2 + Интервал 2 pt"/>
    <w:uiPriority w:val="99"/>
    <w:rsid w:val="00C26190"/>
    <w:rPr>
      <w:rFonts w:ascii="Times New Roman" w:hAnsi="Times New Roman" w:cs="Times New Roman"/>
      <w:spacing w:val="50"/>
      <w:sz w:val="16"/>
      <w:szCs w:val="16"/>
      <w:shd w:val="clear" w:color="auto" w:fill="FFFFFF"/>
    </w:rPr>
  </w:style>
  <w:style w:type="character" w:customStyle="1" w:styleId="12b">
    <w:name w:val="Основной текст + Курсив12"/>
    <w:aliases w:val="Интервал 2 pt"/>
    <w:uiPriority w:val="99"/>
    <w:rsid w:val="00C26190"/>
    <w:rPr>
      <w:rFonts w:ascii="Times New Roman" w:hAnsi="Times New Roman" w:cs="Times New Roman"/>
      <w:i/>
      <w:iCs/>
      <w:spacing w:val="40"/>
      <w:sz w:val="23"/>
      <w:szCs w:val="23"/>
      <w:shd w:val="clear" w:color="auto" w:fill="FFFFFF"/>
    </w:rPr>
  </w:style>
  <w:style w:type="character" w:customStyle="1" w:styleId="11f4">
    <w:name w:val="Основной текст + Курсив11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322pt">
    <w:name w:val="Основной текст (32) + Интервал 2 pt"/>
    <w:uiPriority w:val="99"/>
    <w:rsid w:val="00C26190"/>
    <w:rPr>
      <w:rFonts w:ascii="Times New Roman" w:hAnsi="Times New Roman" w:cs="Times New Roman"/>
      <w:i w:val="0"/>
      <w:iCs w:val="0"/>
      <w:spacing w:val="40"/>
      <w:sz w:val="23"/>
      <w:szCs w:val="23"/>
      <w:shd w:val="clear" w:color="auto" w:fill="FFFFFF"/>
    </w:rPr>
  </w:style>
  <w:style w:type="character" w:customStyle="1" w:styleId="327">
    <w:name w:val="Основной текст (32) + Не курсив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6Arial">
    <w:name w:val="Основной текст (26) + Arial"/>
    <w:aliases w:val="6 pt1,Не курсив7"/>
    <w:uiPriority w:val="99"/>
    <w:rsid w:val="00C26190"/>
    <w:rPr>
      <w:rFonts w:ascii="Arial" w:hAnsi="Arial" w:cs="Arial"/>
      <w:i/>
      <w:iCs/>
      <w:noProof/>
      <w:sz w:val="12"/>
      <w:szCs w:val="12"/>
      <w:shd w:val="clear" w:color="auto" w:fill="FFFFFF"/>
    </w:rPr>
  </w:style>
  <w:style w:type="character" w:customStyle="1" w:styleId="322pt1">
    <w:name w:val="Основной текст (32) + Интервал 2 pt1"/>
    <w:uiPriority w:val="99"/>
    <w:rsid w:val="00C26190"/>
    <w:rPr>
      <w:rFonts w:ascii="Times New Roman" w:hAnsi="Times New Roman" w:cs="Times New Roman"/>
      <w:i w:val="0"/>
      <w:iCs w:val="0"/>
      <w:spacing w:val="40"/>
      <w:sz w:val="23"/>
      <w:szCs w:val="23"/>
      <w:shd w:val="clear" w:color="auto" w:fill="FFFFFF"/>
    </w:rPr>
  </w:style>
  <w:style w:type="character" w:customStyle="1" w:styleId="10c">
    <w:name w:val="Основной текст + Курсив10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3210">
    <w:name w:val="Основной текст (32) + Не курсив1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9a">
    <w:name w:val="Основной текст + Курсив9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1pt6">
    <w:name w:val="Основной текст + Интервал 1 pt6"/>
    <w:uiPriority w:val="99"/>
    <w:rsid w:val="00C26190"/>
    <w:rPr>
      <w:rFonts w:ascii="Times New Roman" w:hAnsi="Times New Roman" w:cs="Times New Roman"/>
      <w:spacing w:val="20"/>
      <w:sz w:val="23"/>
      <w:szCs w:val="23"/>
      <w:shd w:val="clear" w:color="auto" w:fill="FFFFFF"/>
    </w:rPr>
  </w:style>
  <w:style w:type="character" w:customStyle="1" w:styleId="8d">
    <w:name w:val="Основной текст + Курсив8"/>
    <w:aliases w:val="Интервал -1 pt1"/>
    <w:uiPriority w:val="99"/>
    <w:rsid w:val="00C26190"/>
    <w:rPr>
      <w:rFonts w:ascii="Times New Roman" w:hAnsi="Times New Roman" w:cs="Times New Roman"/>
      <w:i/>
      <w:iCs/>
      <w:spacing w:val="-20"/>
      <w:sz w:val="23"/>
      <w:szCs w:val="23"/>
      <w:shd w:val="clear" w:color="auto" w:fill="FFFFFF"/>
      <w:lang w:val="en-US" w:eastAsia="en-US"/>
    </w:rPr>
  </w:style>
  <w:style w:type="character" w:customStyle="1" w:styleId="263">
    <w:name w:val="Основной текст (26) + Не курсив3"/>
    <w:uiPriority w:val="99"/>
    <w:rsid w:val="00C2619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352">
    <w:name w:val="Основной текст (35) + Курсив"/>
    <w:uiPriority w:val="99"/>
    <w:rsid w:val="00C26190"/>
    <w:rPr>
      <w:rFonts w:ascii="Times New Roman" w:hAnsi="Times New Roman" w:cs="Times New Roman"/>
      <w:i/>
      <w:iCs/>
      <w:sz w:val="12"/>
      <w:szCs w:val="12"/>
      <w:shd w:val="clear" w:color="auto" w:fill="FFFFFF"/>
      <w:lang w:val="en-US"/>
    </w:rPr>
  </w:style>
  <w:style w:type="character" w:customStyle="1" w:styleId="7d">
    <w:name w:val="Основной текст + Курсив7"/>
    <w:uiPriority w:val="99"/>
    <w:rsid w:val="00C2619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343">
    <w:name w:val="Подпись к таблице (3)4"/>
    <w:uiPriority w:val="99"/>
    <w:rsid w:val="00C2619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1fffff6">
    <w:name w:val="Заголовок №1 + Курсив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/>
    </w:rPr>
  </w:style>
  <w:style w:type="character" w:customStyle="1" w:styleId="6b">
    <w:name w:val="Основной текст + Курсив6"/>
    <w:uiPriority w:val="99"/>
    <w:rsid w:val="00C2619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1pt5">
    <w:name w:val="Основной текст + Интервал 1 pt5"/>
    <w:uiPriority w:val="99"/>
    <w:rsid w:val="00C26190"/>
    <w:rPr>
      <w:rFonts w:ascii="Times New Roman" w:hAnsi="Times New Roman" w:cs="Times New Roman"/>
      <w:spacing w:val="20"/>
      <w:sz w:val="23"/>
      <w:szCs w:val="23"/>
      <w:shd w:val="clear" w:color="auto" w:fill="FFFFFF"/>
      <w:lang w:val="en-US" w:eastAsia="en-US"/>
    </w:rPr>
  </w:style>
  <w:style w:type="character" w:customStyle="1" w:styleId="5f1">
    <w:name w:val="Основной текст + Курсив5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2pt">
    <w:name w:val="Основной текст + Интервал 2 pt"/>
    <w:uiPriority w:val="99"/>
    <w:rsid w:val="00C26190"/>
    <w:rPr>
      <w:rFonts w:ascii="Times New Roman" w:hAnsi="Times New Roman" w:cs="Times New Roman"/>
      <w:spacing w:val="50"/>
      <w:sz w:val="23"/>
      <w:szCs w:val="23"/>
      <w:shd w:val="clear" w:color="auto" w:fill="FFFFFF"/>
      <w:lang w:val="en-US" w:eastAsia="en-US"/>
    </w:rPr>
  </w:style>
  <w:style w:type="character" w:customStyle="1" w:styleId="6pt1">
    <w:name w:val="Основной текст + 6 pt1"/>
    <w:uiPriority w:val="99"/>
    <w:rsid w:val="00C26190"/>
    <w:rPr>
      <w:rFonts w:ascii="Times New Roman" w:hAnsi="Times New Roman" w:cs="Times New Roman"/>
      <w:noProof/>
      <w:sz w:val="12"/>
      <w:szCs w:val="12"/>
      <w:shd w:val="clear" w:color="auto" w:fill="FFFFFF"/>
    </w:rPr>
  </w:style>
  <w:style w:type="character" w:customStyle="1" w:styleId="262pt">
    <w:name w:val="Основной текст (26) + Интервал 2 pt"/>
    <w:uiPriority w:val="99"/>
    <w:rsid w:val="00C26190"/>
    <w:rPr>
      <w:rFonts w:ascii="Times New Roman" w:hAnsi="Times New Roman" w:cs="Times New Roman"/>
      <w:i w:val="0"/>
      <w:iCs w:val="0"/>
      <w:spacing w:val="50"/>
      <w:sz w:val="23"/>
      <w:szCs w:val="23"/>
      <w:shd w:val="clear" w:color="auto" w:fill="FFFFFF"/>
    </w:rPr>
  </w:style>
  <w:style w:type="character" w:customStyle="1" w:styleId="266pt">
    <w:name w:val="Основной текст (26) + 6 pt"/>
    <w:uiPriority w:val="99"/>
    <w:rsid w:val="00C26190"/>
    <w:rPr>
      <w:rFonts w:ascii="Times New Roman" w:hAnsi="Times New Roman" w:cs="Times New Roman"/>
      <w:i w:val="0"/>
      <w:iCs w:val="0"/>
      <w:sz w:val="12"/>
      <w:szCs w:val="12"/>
      <w:shd w:val="clear" w:color="auto" w:fill="FFFFFF"/>
      <w:lang w:val="en-US" w:eastAsia="en-US"/>
    </w:rPr>
  </w:style>
  <w:style w:type="character" w:customStyle="1" w:styleId="2620">
    <w:name w:val="Основной текст (26) + Не курсив2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4fa">
    <w:name w:val="Основной текст + Курсив4"/>
    <w:uiPriority w:val="99"/>
    <w:rsid w:val="00C2619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4012pt">
    <w:name w:val="Основной текст (40) + 12 pt"/>
    <w:uiPriority w:val="99"/>
    <w:rsid w:val="00C26190"/>
    <w:rPr>
      <w:rFonts w:ascii="Times New Roman" w:hAnsi="Times New Roman" w:cs="Times New Roman"/>
      <w:i w:val="0"/>
      <w:iCs w:val="0"/>
      <w:noProof/>
      <w:sz w:val="24"/>
      <w:szCs w:val="24"/>
      <w:shd w:val="clear" w:color="auto" w:fill="FFFFFF"/>
    </w:rPr>
  </w:style>
  <w:style w:type="character" w:customStyle="1" w:styleId="3510">
    <w:name w:val="Основной текст (35) + Курсив1"/>
    <w:uiPriority w:val="99"/>
    <w:rsid w:val="00C26190"/>
    <w:rPr>
      <w:rFonts w:ascii="Times New Roman" w:hAnsi="Times New Roman" w:cs="Times New Roman"/>
      <w:i/>
      <w:iCs/>
      <w:noProof/>
      <w:sz w:val="12"/>
      <w:szCs w:val="12"/>
      <w:u w:val="single"/>
      <w:shd w:val="clear" w:color="auto" w:fill="FFFFFF"/>
      <w:lang w:val="en-US"/>
    </w:rPr>
  </w:style>
  <w:style w:type="character" w:customStyle="1" w:styleId="1522pt">
    <w:name w:val="Основной текст (15) + 22 pt"/>
    <w:uiPriority w:val="99"/>
    <w:rsid w:val="00C26190"/>
    <w:rPr>
      <w:rFonts w:ascii="Times New Roman" w:hAnsi="Times New Roman" w:cs="Times New Roman"/>
      <w:i w:val="0"/>
      <w:iCs w:val="0"/>
      <w:noProof/>
      <w:sz w:val="44"/>
      <w:szCs w:val="44"/>
      <w:shd w:val="clear" w:color="auto" w:fill="FFFFFF"/>
    </w:rPr>
  </w:style>
  <w:style w:type="character" w:customStyle="1" w:styleId="153">
    <w:name w:val="Основной текст (15) + Не курсив"/>
    <w:uiPriority w:val="99"/>
    <w:rsid w:val="00C26190"/>
    <w:rPr>
      <w:rFonts w:ascii="Times New Roman" w:hAnsi="Times New Roman" w:cs="Times New Roman"/>
      <w:i/>
      <w:iCs/>
      <w:sz w:val="12"/>
      <w:szCs w:val="12"/>
      <w:shd w:val="clear" w:color="auto" w:fill="FFFFFF"/>
      <w:lang w:val="en-US" w:eastAsia="en-US"/>
    </w:rPr>
  </w:style>
  <w:style w:type="character" w:customStyle="1" w:styleId="266pt1">
    <w:name w:val="Основной текст (26) + 6 pt1"/>
    <w:uiPriority w:val="99"/>
    <w:rsid w:val="00C26190"/>
    <w:rPr>
      <w:rFonts w:ascii="Times New Roman" w:hAnsi="Times New Roman" w:cs="Times New Roman"/>
      <w:i w:val="0"/>
      <w:iCs w:val="0"/>
      <w:sz w:val="12"/>
      <w:szCs w:val="12"/>
      <w:shd w:val="clear" w:color="auto" w:fill="FFFFFF"/>
      <w:lang w:val="en-US" w:eastAsia="en-US"/>
    </w:rPr>
  </w:style>
  <w:style w:type="character" w:customStyle="1" w:styleId="2610">
    <w:name w:val="Основной текст (26) + Не курсив1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3ff4">
    <w:name w:val="Основной текст + Курсив3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2fffa">
    <w:name w:val="Основной текст + Курсив2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1fffff7">
    <w:name w:val="Основной текст + Курсив1"/>
    <w:uiPriority w:val="99"/>
    <w:rsid w:val="00C2619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463">
    <w:name w:val="Основной текст (46)3"/>
    <w:uiPriority w:val="99"/>
    <w:rsid w:val="00C26190"/>
    <w:rPr>
      <w:rFonts w:ascii="Times New Roman" w:hAnsi="Times New Roman" w:cs="Times New Roman"/>
      <w:sz w:val="14"/>
      <w:szCs w:val="14"/>
      <w:shd w:val="clear" w:color="auto" w:fill="FFFFFF"/>
    </w:rPr>
  </w:style>
  <w:style w:type="character" w:customStyle="1" w:styleId="462">
    <w:name w:val="Основной текст (46)2"/>
    <w:uiPriority w:val="99"/>
    <w:rsid w:val="00C26190"/>
    <w:rPr>
      <w:rFonts w:ascii="Times New Roman" w:hAnsi="Times New Roman" w:cs="Times New Roman"/>
      <w:sz w:val="14"/>
      <w:szCs w:val="14"/>
      <w:shd w:val="clear" w:color="auto" w:fill="FFFFFF"/>
    </w:rPr>
  </w:style>
  <w:style w:type="character" w:customStyle="1" w:styleId="1pt4">
    <w:name w:val="Основной текст + Интервал 1 pt4"/>
    <w:uiPriority w:val="99"/>
    <w:rsid w:val="00C26190"/>
    <w:rPr>
      <w:rFonts w:ascii="Times New Roman" w:hAnsi="Times New Roman" w:cs="Times New Roman"/>
      <w:spacing w:val="20"/>
      <w:sz w:val="23"/>
      <w:szCs w:val="23"/>
      <w:u w:val="single"/>
      <w:shd w:val="clear" w:color="auto" w:fill="FFFFFF"/>
    </w:rPr>
  </w:style>
  <w:style w:type="character" w:customStyle="1" w:styleId="1pt3">
    <w:name w:val="Основной текст + Интервал 1 pt3"/>
    <w:uiPriority w:val="99"/>
    <w:rsid w:val="00C26190"/>
    <w:rPr>
      <w:rFonts w:ascii="Times New Roman" w:hAnsi="Times New Roman" w:cs="Times New Roman"/>
      <w:spacing w:val="20"/>
      <w:sz w:val="23"/>
      <w:szCs w:val="23"/>
      <w:u w:val="single"/>
      <w:shd w:val="clear" w:color="auto" w:fill="FFFFFF"/>
    </w:rPr>
  </w:style>
  <w:style w:type="character" w:customStyle="1" w:styleId="5f2">
    <w:name w:val="Подпись к таблице (5)_"/>
    <w:link w:val="515"/>
    <w:uiPriority w:val="99"/>
    <w:rsid w:val="00C26190"/>
    <w:rPr>
      <w:sz w:val="16"/>
      <w:szCs w:val="16"/>
      <w:shd w:val="clear" w:color="auto" w:fill="FFFFFF"/>
    </w:rPr>
  </w:style>
  <w:style w:type="character" w:customStyle="1" w:styleId="5f3">
    <w:name w:val="Подпись к таблице (5)"/>
    <w:uiPriority w:val="99"/>
    <w:rsid w:val="00C26190"/>
    <w:rPr>
      <w:rFonts w:ascii="Times New Roman" w:hAnsi="Times New Roman" w:cs="Times New Roman"/>
      <w:sz w:val="16"/>
      <w:szCs w:val="16"/>
      <w:shd w:val="clear" w:color="auto" w:fill="FFFFFF"/>
    </w:rPr>
  </w:style>
  <w:style w:type="character" w:customStyle="1" w:styleId="523">
    <w:name w:val="Подпись к таблице (5)2"/>
    <w:uiPriority w:val="99"/>
    <w:rsid w:val="00C26190"/>
    <w:rPr>
      <w:rFonts w:ascii="Times New Roman" w:hAnsi="Times New Roman" w:cs="Times New Roman"/>
      <w:noProof/>
      <w:sz w:val="16"/>
      <w:szCs w:val="16"/>
      <w:shd w:val="clear" w:color="auto" w:fill="FFFFFF"/>
    </w:rPr>
  </w:style>
  <w:style w:type="character" w:customStyle="1" w:styleId="6c">
    <w:name w:val="Подпись к таблице (6)_"/>
    <w:link w:val="614"/>
    <w:uiPriority w:val="99"/>
    <w:rsid w:val="00C26190"/>
    <w:rPr>
      <w:sz w:val="14"/>
      <w:szCs w:val="14"/>
      <w:shd w:val="clear" w:color="auto" w:fill="FFFFFF"/>
    </w:rPr>
  </w:style>
  <w:style w:type="character" w:customStyle="1" w:styleId="6d">
    <w:name w:val="Подпись к таблице (6)"/>
    <w:uiPriority w:val="99"/>
    <w:rsid w:val="00C26190"/>
    <w:rPr>
      <w:rFonts w:ascii="Times New Roman" w:hAnsi="Times New Roman" w:cs="Times New Roman"/>
      <w:noProof/>
      <w:sz w:val="14"/>
      <w:szCs w:val="14"/>
      <w:shd w:val="clear" w:color="auto" w:fill="FFFFFF"/>
    </w:rPr>
  </w:style>
  <w:style w:type="character" w:customStyle="1" w:styleId="642">
    <w:name w:val="Подпись к таблице (6)4"/>
    <w:uiPriority w:val="99"/>
    <w:rsid w:val="00C2619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632">
    <w:name w:val="Подпись к таблице (6)3"/>
    <w:uiPriority w:val="99"/>
    <w:rsid w:val="00C2619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622">
    <w:name w:val="Подпись к таблице (6)2"/>
    <w:uiPriority w:val="99"/>
    <w:rsid w:val="00C2619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335">
    <w:name w:val="Подпись к таблице (3)3"/>
    <w:uiPriority w:val="99"/>
    <w:rsid w:val="00C2619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328">
    <w:name w:val="Подпись к таблице (3)2"/>
    <w:uiPriority w:val="99"/>
    <w:rsid w:val="00C2619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paragraph" w:customStyle="1" w:styleId="2fff9">
    <w:name w:val="Сноска (2)"/>
    <w:basedOn w:val="af3"/>
    <w:link w:val="2fff8"/>
    <w:uiPriority w:val="99"/>
    <w:rsid w:val="00C26190"/>
    <w:pPr>
      <w:shd w:val="clear" w:color="auto" w:fill="FFFFFF"/>
      <w:spacing w:line="240" w:lineRule="atLeast"/>
    </w:pPr>
    <w:rPr>
      <w:sz w:val="23"/>
      <w:szCs w:val="23"/>
    </w:rPr>
  </w:style>
  <w:style w:type="paragraph" w:customStyle="1" w:styleId="affffffffffff7">
    <w:name w:val="Сноска"/>
    <w:basedOn w:val="af3"/>
    <w:link w:val="affffffffffff6"/>
    <w:uiPriority w:val="99"/>
    <w:rsid w:val="00C26190"/>
    <w:pPr>
      <w:shd w:val="clear" w:color="auto" w:fill="FFFFFF"/>
      <w:spacing w:after="180" w:line="240" w:lineRule="atLeast"/>
    </w:pPr>
    <w:rPr>
      <w:rFonts w:ascii="Arial" w:hAnsi="Arial" w:cs="Arial"/>
      <w:sz w:val="17"/>
      <w:szCs w:val="17"/>
    </w:rPr>
  </w:style>
  <w:style w:type="paragraph" w:customStyle="1" w:styleId="5f0">
    <w:name w:val="Заголовок №5"/>
    <w:basedOn w:val="af3"/>
    <w:link w:val="5f"/>
    <w:uiPriority w:val="99"/>
    <w:rsid w:val="00C26190"/>
    <w:pPr>
      <w:shd w:val="clear" w:color="auto" w:fill="FFFFFF"/>
      <w:spacing w:before="660" w:after="240" w:line="326" w:lineRule="exact"/>
      <w:jc w:val="center"/>
      <w:outlineLvl w:val="4"/>
    </w:pPr>
    <w:rPr>
      <w:b/>
      <w:bCs/>
      <w:sz w:val="27"/>
      <w:szCs w:val="27"/>
    </w:rPr>
  </w:style>
  <w:style w:type="paragraph" w:customStyle="1" w:styleId="4f7">
    <w:name w:val="Заголовок №4"/>
    <w:basedOn w:val="af3"/>
    <w:link w:val="4f6"/>
    <w:uiPriority w:val="99"/>
    <w:rsid w:val="00C26190"/>
    <w:pPr>
      <w:shd w:val="clear" w:color="auto" w:fill="FFFFFF"/>
      <w:spacing w:line="240" w:lineRule="atLeast"/>
      <w:jc w:val="both"/>
      <w:outlineLvl w:val="3"/>
    </w:pPr>
    <w:rPr>
      <w:i/>
      <w:iCs/>
      <w:sz w:val="23"/>
      <w:szCs w:val="23"/>
      <w:lang w:val="en-US"/>
    </w:rPr>
  </w:style>
  <w:style w:type="paragraph" w:customStyle="1" w:styleId="2611">
    <w:name w:val="Основной текст (26)1"/>
    <w:basedOn w:val="af3"/>
    <w:uiPriority w:val="99"/>
    <w:rsid w:val="00C26190"/>
    <w:pPr>
      <w:shd w:val="clear" w:color="auto" w:fill="FFFFFF"/>
      <w:spacing w:before="120" w:line="240" w:lineRule="atLeast"/>
    </w:pPr>
    <w:rPr>
      <w:i/>
      <w:iCs/>
      <w:sz w:val="23"/>
      <w:szCs w:val="23"/>
    </w:rPr>
  </w:style>
  <w:style w:type="paragraph" w:customStyle="1" w:styleId="31c">
    <w:name w:val="Подпись к таблице (3)1"/>
    <w:basedOn w:val="af3"/>
    <w:link w:val="3ff2"/>
    <w:uiPriority w:val="99"/>
    <w:rsid w:val="00C26190"/>
    <w:pPr>
      <w:shd w:val="clear" w:color="auto" w:fill="FFFFFF"/>
      <w:spacing w:line="274" w:lineRule="exact"/>
    </w:pPr>
    <w:rPr>
      <w:sz w:val="23"/>
      <w:szCs w:val="23"/>
    </w:rPr>
  </w:style>
  <w:style w:type="paragraph" w:customStyle="1" w:styleId="4f9">
    <w:name w:val="Подпись к таблице (4)"/>
    <w:basedOn w:val="af3"/>
    <w:link w:val="4f8"/>
    <w:uiPriority w:val="99"/>
    <w:rsid w:val="00C26190"/>
    <w:pPr>
      <w:shd w:val="clear" w:color="auto" w:fill="FFFFFF"/>
      <w:spacing w:line="240" w:lineRule="atLeast"/>
    </w:pPr>
    <w:rPr>
      <w:sz w:val="19"/>
      <w:szCs w:val="19"/>
    </w:rPr>
  </w:style>
  <w:style w:type="paragraph" w:customStyle="1" w:styleId="3211">
    <w:name w:val="Основной текст (32)1"/>
    <w:basedOn w:val="af3"/>
    <w:uiPriority w:val="99"/>
    <w:rsid w:val="00C26190"/>
    <w:pPr>
      <w:shd w:val="clear" w:color="auto" w:fill="FFFFFF"/>
      <w:spacing w:before="180" w:line="490" w:lineRule="exact"/>
    </w:pPr>
    <w:rPr>
      <w:i/>
      <w:iCs/>
      <w:sz w:val="23"/>
      <w:szCs w:val="23"/>
    </w:rPr>
  </w:style>
  <w:style w:type="paragraph" w:customStyle="1" w:styleId="4610">
    <w:name w:val="Основной текст (46)1"/>
    <w:basedOn w:val="af3"/>
    <w:uiPriority w:val="99"/>
    <w:rsid w:val="00C26190"/>
    <w:pPr>
      <w:shd w:val="clear" w:color="auto" w:fill="FFFFFF"/>
      <w:spacing w:line="240" w:lineRule="atLeast"/>
    </w:pPr>
    <w:rPr>
      <w:sz w:val="14"/>
      <w:szCs w:val="14"/>
    </w:rPr>
  </w:style>
  <w:style w:type="paragraph" w:customStyle="1" w:styleId="515">
    <w:name w:val="Подпись к таблице (5)1"/>
    <w:basedOn w:val="af3"/>
    <w:link w:val="5f2"/>
    <w:uiPriority w:val="99"/>
    <w:rsid w:val="00C26190"/>
    <w:pPr>
      <w:shd w:val="clear" w:color="auto" w:fill="FFFFFF"/>
      <w:spacing w:line="240" w:lineRule="atLeast"/>
    </w:pPr>
    <w:rPr>
      <w:sz w:val="16"/>
      <w:szCs w:val="16"/>
    </w:rPr>
  </w:style>
  <w:style w:type="paragraph" w:customStyle="1" w:styleId="4510">
    <w:name w:val="Основной текст (45)1"/>
    <w:basedOn w:val="af3"/>
    <w:uiPriority w:val="99"/>
    <w:rsid w:val="00C26190"/>
    <w:pPr>
      <w:shd w:val="clear" w:color="auto" w:fill="FFFFFF"/>
      <w:spacing w:line="240" w:lineRule="atLeast"/>
    </w:pPr>
    <w:rPr>
      <w:spacing w:val="-10"/>
      <w:sz w:val="79"/>
      <w:szCs w:val="79"/>
    </w:rPr>
  </w:style>
  <w:style w:type="paragraph" w:customStyle="1" w:styleId="614">
    <w:name w:val="Подпись к таблице (6)1"/>
    <w:basedOn w:val="af3"/>
    <w:link w:val="6c"/>
    <w:uiPriority w:val="99"/>
    <w:rsid w:val="00C26190"/>
    <w:pPr>
      <w:shd w:val="clear" w:color="auto" w:fill="FFFFFF"/>
      <w:spacing w:line="240" w:lineRule="atLeast"/>
    </w:pPr>
    <w:rPr>
      <w:sz w:val="14"/>
      <w:szCs w:val="14"/>
    </w:rPr>
  </w:style>
  <w:style w:type="paragraph" w:customStyle="1" w:styleId="affffffffffff8">
    <w:name w:val="Текст документа"/>
    <w:basedOn w:val="1a"/>
    <w:link w:val="affffffffffff9"/>
    <w:uiPriority w:val="99"/>
    <w:qFormat/>
    <w:rsid w:val="00C26190"/>
    <w:pPr>
      <w:tabs>
        <w:tab w:val="left" w:pos="0"/>
        <w:tab w:val="right" w:leader="dot" w:pos="10206"/>
      </w:tabs>
      <w:spacing w:before="0" w:after="0"/>
      <w:ind w:firstLine="567"/>
      <w:jc w:val="both"/>
    </w:pPr>
    <w:rPr>
      <w:rFonts w:ascii="Times New Roman" w:hAnsi="Times New Roman" w:cs="Arial"/>
      <w:b w:val="0"/>
      <w:iCs/>
      <w:caps w:val="0"/>
      <w:noProof/>
      <w:sz w:val="24"/>
      <w:szCs w:val="24"/>
      <w:lang w:eastAsia="en-US"/>
    </w:rPr>
  </w:style>
  <w:style w:type="character" w:customStyle="1" w:styleId="affffffffffff9">
    <w:name w:val="Текст документа Знак"/>
    <w:basedOn w:val="af5"/>
    <w:link w:val="affffffffffff8"/>
    <w:uiPriority w:val="99"/>
    <w:rsid w:val="00C26190"/>
    <w:rPr>
      <w:rFonts w:cs="Arial"/>
      <w:bCs/>
      <w:iCs/>
      <w:noProof/>
      <w:sz w:val="24"/>
      <w:szCs w:val="24"/>
      <w:lang w:eastAsia="en-US"/>
    </w:rPr>
  </w:style>
  <w:style w:type="character" w:customStyle="1" w:styleId="FontStyle83">
    <w:name w:val="Font Style83"/>
    <w:uiPriority w:val="99"/>
    <w:rsid w:val="00C26190"/>
    <w:rPr>
      <w:rFonts w:ascii="Times New Roman" w:hAnsi="Times New Roman" w:cs="Times New Roman"/>
      <w:sz w:val="22"/>
      <w:szCs w:val="22"/>
    </w:rPr>
  </w:style>
  <w:style w:type="paragraph" w:customStyle="1" w:styleId="Style8">
    <w:name w:val="Style8"/>
    <w:basedOn w:val="af3"/>
    <w:uiPriority w:val="99"/>
    <w:rsid w:val="00C26190"/>
    <w:pPr>
      <w:widowControl w:val="0"/>
      <w:suppressAutoHyphens/>
      <w:autoSpaceDE w:val="0"/>
      <w:textAlignment w:val="baseline"/>
    </w:pPr>
    <w:rPr>
      <w:rFonts w:eastAsia="Calibri"/>
      <w:kern w:val="1"/>
      <w:lang w:eastAsia="hi-IN" w:bidi="hi-IN"/>
    </w:rPr>
  </w:style>
  <w:style w:type="table" w:customStyle="1" w:styleId="415">
    <w:name w:val="Сетка таблицы4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6">
    <w:name w:val="Сетка таблицы5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5">
    <w:name w:val="Сетка таблицы6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3">
    <w:name w:val="Сетка таблицы111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16">
    <w:name w:val="Сетка таблицы7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b">
    <w:name w:val="Сетка таблицы9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d">
    <w:name w:val="Сетка таблицы10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3">
    <w:name w:val="Сетка таблицы12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8">
    <w:name w:val="Сетка таблицы1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c">
    <w:name w:val="Нет списка12"/>
    <w:next w:val="af7"/>
    <w:uiPriority w:val="99"/>
    <w:semiHidden/>
    <w:unhideWhenUsed/>
    <w:rsid w:val="00C26190"/>
  </w:style>
  <w:style w:type="table" w:customStyle="1" w:styleId="-52">
    <w:name w:val="Светлая заливка - Акцент 52"/>
    <w:basedOn w:val="af6"/>
    <w:next w:val="-50"/>
    <w:uiPriority w:val="99"/>
    <w:rsid w:val="00C2619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147">
    <w:name w:val="Сетка таблицы14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54">
    <w:name w:val="Сетка таблицы15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-511">
    <w:name w:val="Светлая заливка - Акцент 511"/>
    <w:basedOn w:val="af6"/>
    <w:next w:val="-50"/>
    <w:uiPriority w:val="99"/>
    <w:rsid w:val="00C2619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numbering" w:customStyle="1" w:styleId="229">
    <w:name w:val="Нет списка22"/>
    <w:next w:val="af7"/>
    <w:uiPriority w:val="99"/>
    <w:semiHidden/>
    <w:unhideWhenUsed/>
    <w:rsid w:val="00C26190"/>
  </w:style>
  <w:style w:type="numbering" w:customStyle="1" w:styleId="31d">
    <w:name w:val="Нет списка31"/>
    <w:next w:val="af7"/>
    <w:uiPriority w:val="99"/>
    <w:semiHidden/>
    <w:unhideWhenUsed/>
    <w:rsid w:val="00C26190"/>
  </w:style>
  <w:style w:type="table" w:customStyle="1" w:styleId="245">
    <w:name w:val="Сетка таблицы24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6">
    <w:name w:val="Нет списка41"/>
    <w:next w:val="af7"/>
    <w:uiPriority w:val="99"/>
    <w:semiHidden/>
    <w:unhideWhenUsed/>
    <w:rsid w:val="00C26190"/>
  </w:style>
  <w:style w:type="table" w:customStyle="1" w:styleId="344">
    <w:name w:val="Сетка таблицы34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23">
    <w:name w:val="Сетка таблицы4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17">
    <w:name w:val="Нет списка51"/>
    <w:next w:val="af7"/>
    <w:uiPriority w:val="99"/>
    <w:semiHidden/>
    <w:unhideWhenUsed/>
    <w:rsid w:val="00C26190"/>
  </w:style>
  <w:style w:type="table" w:customStyle="1" w:styleId="524">
    <w:name w:val="Сетка таблицы5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3">
    <w:name w:val="Сетка таблицы6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3">
    <w:name w:val="Сетка таблицы112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16">
    <w:name w:val="Нет списка61"/>
    <w:next w:val="af7"/>
    <w:uiPriority w:val="99"/>
    <w:semiHidden/>
    <w:unhideWhenUsed/>
    <w:rsid w:val="00C26190"/>
  </w:style>
  <w:style w:type="table" w:customStyle="1" w:styleId="723">
    <w:name w:val="Сетка таблицы7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7">
    <w:name w:val="Сетка таблицы8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4">
    <w:name w:val="Сетка таблицы9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2">
    <w:name w:val="Сетка таблицы10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2">
    <w:name w:val="Сетка таблицы122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17">
    <w:name w:val="Нет списка71"/>
    <w:next w:val="af7"/>
    <w:uiPriority w:val="99"/>
    <w:semiHidden/>
    <w:unhideWhenUsed/>
    <w:rsid w:val="00C26190"/>
  </w:style>
  <w:style w:type="table" w:customStyle="1" w:styleId="1312">
    <w:name w:val="Сетка таблицы131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2">
    <w:name w:val="Сетка таблицы7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2">
    <w:name w:val="Сетка таблицы7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9">
    <w:name w:val="Нет списка13"/>
    <w:next w:val="af7"/>
    <w:uiPriority w:val="99"/>
    <w:semiHidden/>
    <w:unhideWhenUsed/>
    <w:rsid w:val="00C26190"/>
  </w:style>
  <w:style w:type="table" w:customStyle="1" w:styleId="162">
    <w:name w:val="Сетка таблицы16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74">
    <w:name w:val="Сетка таблицы17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238">
    <w:name w:val="Нет списка23"/>
    <w:next w:val="af7"/>
    <w:uiPriority w:val="99"/>
    <w:semiHidden/>
    <w:unhideWhenUsed/>
    <w:rsid w:val="00C26190"/>
  </w:style>
  <w:style w:type="numbering" w:customStyle="1" w:styleId="329">
    <w:name w:val="Нет списка32"/>
    <w:next w:val="af7"/>
    <w:uiPriority w:val="99"/>
    <w:semiHidden/>
    <w:unhideWhenUsed/>
    <w:rsid w:val="00C26190"/>
  </w:style>
  <w:style w:type="table" w:customStyle="1" w:styleId="253">
    <w:name w:val="Сетка таблицы25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4">
    <w:name w:val="Нет списка42"/>
    <w:next w:val="af7"/>
    <w:uiPriority w:val="99"/>
    <w:semiHidden/>
    <w:unhideWhenUsed/>
    <w:rsid w:val="00C26190"/>
  </w:style>
  <w:style w:type="table" w:customStyle="1" w:styleId="353">
    <w:name w:val="Сетка таблицы35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32">
    <w:name w:val="Сетка таблицы4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25">
    <w:name w:val="Нет списка52"/>
    <w:next w:val="af7"/>
    <w:uiPriority w:val="99"/>
    <w:semiHidden/>
    <w:unhideWhenUsed/>
    <w:rsid w:val="00C26190"/>
  </w:style>
  <w:style w:type="table" w:customStyle="1" w:styleId="532">
    <w:name w:val="Сетка таблицы5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3">
    <w:name w:val="Сетка таблицы6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2">
    <w:name w:val="Сетка таблицы113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24">
    <w:name w:val="Нет списка62"/>
    <w:next w:val="af7"/>
    <w:uiPriority w:val="99"/>
    <w:semiHidden/>
    <w:unhideWhenUsed/>
    <w:rsid w:val="00C26190"/>
  </w:style>
  <w:style w:type="table" w:customStyle="1" w:styleId="752">
    <w:name w:val="Сетка таблицы75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32">
    <w:name w:val="Сетка таблицы123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24">
    <w:name w:val="Нет списка72"/>
    <w:next w:val="af7"/>
    <w:uiPriority w:val="99"/>
    <w:semiHidden/>
    <w:unhideWhenUsed/>
    <w:rsid w:val="00C26190"/>
  </w:style>
  <w:style w:type="numbering" w:customStyle="1" w:styleId="10e">
    <w:name w:val="Нет списка10"/>
    <w:next w:val="af7"/>
    <w:uiPriority w:val="99"/>
    <w:semiHidden/>
    <w:unhideWhenUsed/>
    <w:rsid w:val="00C26190"/>
  </w:style>
  <w:style w:type="numbering" w:customStyle="1" w:styleId="149">
    <w:name w:val="Нет списка14"/>
    <w:next w:val="af7"/>
    <w:uiPriority w:val="99"/>
    <w:semiHidden/>
    <w:unhideWhenUsed/>
    <w:rsid w:val="00C26190"/>
  </w:style>
  <w:style w:type="table" w:customStyle="1" w:styleId="185">
    <w:name w:val="Сетка таблицы18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93">
    <w:name w:val="Сетка таблицы19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246">
    <w:name w:val="Нет списка24"/>
    <w:next w:val="af7"/>
    <w:uiPriority w:val="99"/>
    <w:semiHidden/>
    <w:unhideWhenUsed/>
    <w:rsid w:val="00C26190"/>
  </w:style>
  <w:style w:type="numbering" w:customStyle="1" w:styleId="336">
    <w:name w:val="Нет списка33"/>
    <w:next w:val="af7"/>
    <w:uiPriority w:val="99"/>
    <w:semiHidden/>
    <w:unhideWhenUsed/>
    <w:rsid w:val="00C26190"/>
  </w:style>
  <w:style w:type="table" w:customStyle="1" w:styleId="264">
    <w:name w:val="Сетка таблицы26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3">
    <w:name w:val="Нет списка43"/>
    <w:next w:val="af7"/>
    <w:uiPriority w:val="99"/>
    <w:semiHidden/>
    <w:unhideWhenUsed/>
    <w:rsid w:val="00C26190"/>
  </w:style>
  <w:style w:type="table" w:customStyle="1" w:styleId="362">
    <w:name w:val="Сетка таблицы36"/>
    <w:basedOn w:val="af6"/>
    <w:next w:val="aff3"/>
    <w:uiPriority w:val="99"/>
    <w:rsid w:val="00C26190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42">
    <w:name w:val="Сетка таблицы4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33">
    <w:name w:val="Нет списка53"/>
    <w:next w:val="af7"/>
    <w:uiPriority w:val="99"/>
    <w:semiHidden/>
    <w:unhideWhenUsed/>
    <w:rsid w:val="00C26190"/>
  </w:style>
  <w:style w:type="table" w:customStyle="1" w:styleId="542">
    <w:name w:val="Сетка таблицы5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3">
    <w:name w:val="Сетка таблицы6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3">
    <w:name w:val="Сетка таблицы114"/>
    <w:basedOn w:val="af6"/>
    <w:next w:val="aff3"/>
    <w:uiPriority w:val="99"/>
    <w:rsid w:val="00C26190"/>
    <w:rPr>
      <w:rFonts w:asciiTheme="minorHAns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34">
    <w:name w:val="Нет списка63"/>
    <w:next w:val="af7"/>
    <w:uiPriority w:val="99"/>
    <w:semiHidden/>
    <w:unhideWhenUsed/>
    <w:rsid w:val="00C26190"/>
  </w:style>
  <w:style w:type="table" w:customStyle="1" w:styleId="762">
    <w:name w:val="Сетка таблицы76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42">
    <w:name w:val="Сетка таблицы124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3">
    <w:name w:val="Нет списка73"/>
    <w:next w:val="af7"/>
    <w:uiPriority w:val="99"/>
    <w:semiHidden/>
    <w:unhideWhenUsed/>
    <w:rsid w:val="00C26190"/>
  </w:style>
  <w:style w:type="table" w:customStyle="1" w:styleId="771">
    <w:name w:val="Сетка таблицы77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1">
    <w:name w:val="Сетка таблицы78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1">
    <w:name w:val="Сетка таблицы79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00">
    <w:name w:val="Сетка таблицы710"/>
    <w:basedOn w:val="af6"/>
    <w:next w:val="aff3"/>
    <w:uiPriority w:val="99"/>
    <w:rsid w:val="00C26190"/>
    <w:rPr>
      <w:rFonts w:asciiTheme="minorHAnsi" w:eastAsia="Calibr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2">
    <w:name w:val="Сетка таблицы20"/>
    <w:basedOn w:val="af6"/>
    <w:next w:val="aff3"/>
    <w:uiPriority w:val="99"/>
    <w:rsid w:val="00C2619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">
    <w:name w:val="Заглавие 1"/>
    <w:basedOn w:val="af7"/>
    <w:rsid w:val="00C26190"/>
    <w:pPr>
      <w:numPr>
        <w:numId w:val="44"/>
      </w:numPr>
    </w:pPr>
  </w:style>
  <w:style w:type="paragraph" w:customStyle="1" w:styleId="5f4">
    <w:name w:val="5"/>
    <w:basedOn w:val="af3"/>
    <w:next w:val="af3"/>
    <w:qFormat/>
    <w:rsid w:val="00C2619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paragraph" w:customStyle="1" w:styleId="affffffffffffa">
    <w:name w:val="РПА Приложение №"/>
    <w:basedOn w:val="af3"/>
    <w:uiPriority w:val="99"/>
    <w:rsid w:val="00C26190"/>
    <w:pPr>
      <w:jc w:val="right"/>
    </w:pPr>
    <w:rPr>
      <w:rFonts w:ascii="Arial" w:hAnsi="Arial" w:cs="Arial"/>
      <w:sz w:val="20"/>
      <w:szCs w:val="20"/>
    </w:rPr>
  </w:style>
  <w:style w:type="paragraph" w:customStyle="1" w:styleId="affffffffffffb">
    <w:name w:val="отчет"/>
    <w:basedOn w:val="Default"/>
    <w:link w:val="affffffffffffc"/>
    <w:uiPriority w:val="99"/>
    <w:qFormat/>
    <w:rsid w:val="00C26190"/>
    <w:pPr>
      <w:spacing w:line="30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character" w:customStyle="1" w:styleId="affffffffffffc">
    <w:name w:val="отчет Знак"/>
    <w:link w:val="affffffffffffb"/>
    <w:uiPriority w:val="99"/>
    <w:rsid w:val="00C26190"/>
    <w:rPr>
      <w:color w:val="000000"/>
      <w:sz w:val="28"/>
      <w:szCs w:val="28"/>
      <w:lang w:val="x-none" w:eastAsia="x-none"/>
    </w:rPr>
  </w:style>
  <w:style w:type="paragraph" w:customStyle="1" w:styleId="headertext">
    <w:name w:val="headertext"/>
    <w:basedOn w:val="af3"/>
    <w:uiPriority w:val="99"/>
    <w:rsid w:val="00C26190"/>
    <w:pPr>
      <w:spacing w:before="100" w:beforeAutospacing="1" w:after="100" w:afterAutospacing="1"/>
    </w:pPr>
  </w:style>
  <w:style w:type="paragraph" w:customStyle="1" w:styleId="2fffb">
    <w:name w:val="2"/>
    <w:basedOn w:val="af3"/>
    <w:next w:val="af3"/>
    <w:uiPriority w:val="99"/>
    <w:qFormat/>
    <w:rsid w:val="00C2619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paragraph" w:customStyle="1" w:styleId="4fb">
    <w:name w:val="4"/>
    <w:basedOn w:val="af3"/>
    <w:next w:val="af3"/>
    <w:uiPriority w:val="99"/>
    <w:qFormat/>
    <w:rsid w:val="00C2619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paragraph" w:customStyle="1" w:styleId="3ff5">
    <w:name w:val="3"/>
    <w:basedOn w:val="af3"/>
    <w:next w:val="af3"/>
    <w:uiPriority w:val="99"/>
    <w:qFormat/>
    <w:rsid w:val="00C2619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affffffffffffd">
    <w:name w:val="Обычный без отступа Знак"/>
    <w:link w:val="affffffffffffe"/>
    <w:uiPriority w:val="99"/>
    <w:locked/>
    <w:rsid w:val="00C26190"/>
    <w:rPr>
      <w:rFonts w:eastAsia="Calibri"/>
      <w:sz w:val="28"/>
      <w:szCs w:val="28"/>
    </w:rPr>
  </w:style>
  <w:style w:type="paragraph" w:customStyle="1" w:styleId="affffffffffffe">
    <w:name w:val="Обычный без отступа"/>
    <w:basedOn w:val="af3"/>
    <w:link w:val="affffffffffffd"/>
    <w:uiPriority w:val="99"/>
    <w:qFormat/>
    <w:rsid w:val="00C26190"/>
    <w:pPr>
      <w:widowControl w:val="0"/>
      <w:spacing w:line="300" w:lineRule="auto"/>
      <w:jc w:val="center"/>
    </w:pPr>
    <w:rPr>
      <w:rFonts w:eastAsia="Calibri"/>
      <w:sz w:val="28"/>
      <w:szCs w:val="28"/>
    </w:rPr>
  </w:style>
  <w:style w:type="character" w:customStyle="1" w:styleId="Default0">
    <w:name w:val="Default Знак"/>
    <w:link w:val="Default"/>
    <w:uiPriority w:val="99"/>
    <w:rsid w:val="00C26190"/>
    <w:rPr>
      <w:rFonts w:ascii="Arial" w:eastAsia="Calibri" w:hAnsi="Arial" w:cs="Arial"/>
      <w:color w:val="000000"/>
      <w:sz w:val="24"/>
      <w:szCs w:val="24"/>
      <w:lang w:eastAsia="en-US"/>
    </w:rPr>
  </w:style>
  <w:style w:type="character" w:customStyle="1" w:styleId="Bodytext0">
    <w:name w:val="Body text_"/>
    <w:uiPriority w:val="99"/>
    <w:rsid w:val="00C26190"/>
    <w:rPr>
      <w:color w:val="000000"/>
      <w:shd w:val="clear" w:color="auto" w:fill="FFFFFF"/>
    </w:rPr>
  </w:style>
  <w:style w:type="paragraph" w:customStyle="1" w:styleId="Osnovnoy">
    <w:name w:val="##Osnovnoy"/>
    <w:basedOn w:val="aff4"/>
    <w:uiPriority w:val="99"/>
    <w:qFormat/>
    <w:rsid w:val="00C26190"/>
    <w:pPr>
      <w:pBdr>
        <w:bottom w:val="none" w:sz="0" w:space="0" w:color="auto"/>
      </w:pBdr>
      <w:ind w:right="-79" w:firstLine="720"/>
      <w:contextualSpacing w:val="0"/>
      <w:jc w:val="both"/>
    </w:pPr>
    <w:rPr>
      <w:rFonts w:ascii="Times New Roman" w:hAnsi="Times New Roman"/>
      <w:bCs/>
      <w:spacing w:val="0"/>
      <w:kern w:val="28"/>
      <w:sz w:val="24"/>
      <w:szCs w:val="32"/>
    </w:rPr>
  </w:style>
  <w:style w:type="character" w:customStyle="1" w:styleId="guilabel">
    <w:name w:val="guilabel"/>
    <w:basedOn w:val="af5"/>
    <w:rsid w:val="00C26190"/>
  </w:style>
  <w:style w:type="character" w:customStyle="1" w:styleId="mark">
    <w:name w:val="mark"/>
    <w:basedOn w:val="af5"/>
    <w:rsid w:val="00DE3360"/>
  </w:style>
  <w:style w:type="character" w:customStyle="1" w:styleId="1fffff8">
    <w:name w:val="Гиперссылка1"/>
    <w:uiPriority w:val="99"/>
    <w:rsid w:val="006E0FF5"/>
    <w:rPr>
      <w:color w:val="0000FF"/>
      <w:u w:val="single"/>
    </w:rPr>
  </w:style>
  <w:style w:type="character" w:customStyle="1" w:styleId="1fffff9">
    <w:name w:val="Просмотренная гиперссылка1"/>
    <w:uiPriority w:val="99"/>
    <w:semiHidden/>
    <w:rsid w:val="006E0FF5"/>
    <w:rPr>
      <w:color w:val="800080"/>
      <w:u w:val="single"/>
    </w:rPr>
  </w:style>
  <w:style w:type="character" w:customStyle="1" w:styleId="FontStyle24">
    <w:name w:val="Font Style24"/>
    <w:uiPriority w:val="99"/>
    <w:rsid w:val="006E0FF5"/>
    <w:rPr>
      <w:rFonts w:ascii="Times New Roman" w:hAnsi="Times New Roman"/>
      <w:sz w:val="26"/>
    </w:rPr>
  </w:style>
  <w:style w:type="paragraph" w:customStyle="1" w:styleId="2fffc">
    <w:name w:val="Заголовок оглавления2"/>
    <w:basedOn w:val="15"/>
    <w:next w:val="af3"/>
    <w:uiPriority w:val="99"/>
    <w:semiHidden/>
    <w:rsid w:val="006E0FF5"/>
    <w:pPr>
      <w:keepNext/>
      <w:keepLines/>
      <w:tabs>
        <w:tab w:val="num" w:pos="720"/>
      </w:tabs>
      <w:spacing w:before="480" w:after="0"/>
      <w:ind w:left="720" w:hanging="720"/>
      <w:jc w:val="both"/>
      <w:outlineLvl w:val="9"/>
    </w:pPr>
    <w:rPr>
      <w:rFonts w:ascii="Cambria" w:eastAsia="Times New Roman" w:hAnsi="Cambria"/>
      <w:color w:val="365F91"/>
      <w:sz w:val="28"/>
      <w:szCs w:val="28"/>
      <w:lang w:val="ru-RU" w:eastAsia="ru-RU"/>
    </w:rPr>
  </w:style>
  <w:style w:type="table" w:customStyle="1" w:styleId="3111">
    <w:name w:val="Сетка таблицы311"/>
    <w:uiPriority w:val="99"/>
    <w:rsid w:val="006E0FF5"/>
    <w:rPr>
      <w:rFonts w:ascii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">
    <w:name w:val="Маркированный кат"/>
    <w:basedOn w:val="a0"/>
    <w:next w:val="af3"/>
    <w:uiPriority w:val="99"/>
    <w:rsid w:val="006E0FF5"/>
    <w:pPr>
      <w:numPr>
        <w:numId w:val="46"/>
      </w:numPr>
      <w:overflowPunct/>
      <w:autoSpaceDE/>
      <w:autoSpaceDN/>
      <w:adjustRightInd/>
      <w:spacing w:after="60"/>
      <w:contextualSpacing/>
      <w:jc w:val="both"/>
    </w:pPr>
    <w:rPr>
      <w:sz w:val="24"/>
      <w:szCs w:val="22"/>
      <w:lang w:eastAsia="en-US"/>
    </w:rPr>
  </w:style>
  <w:style w:type="table" w:styleId="-60">
    <w:name w:val="Colorful Grid Accent 6"/>
    <w:basedOn w:val="af6"/>
    <w:uiPriority w:val="99"/>
    <w:rsid w:val="006E0FF5"/>
    <w:rPr>
      <w:rFonts w:ascii="Calibri" w:hAnsi="Calibri"/>
      <w:color w:val="000000"/>
      <w:lang w:eastAsia="en-US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DE9D9"/>
    </w:tcPr>
    <w:tblStylePr w:type="firstRow">
      <w:rPr>
        <w:rFonts w:cs="Times New Roman"/>
        <w:b/>
        <w:bCs/>
      </w:rPr>
      <w:tblPr/>
      <w:tcPr>
        <w:shd w:val="clear" w:color="auto" w:fill="FBD4B4"/>
      </w:tcPr>
    </w:tblStylePr>
    <w:tblStylePr w:type="lastRow">
      <w:rPr>
        <w:rFonts w:cs="Times New Roman"/>
        <w:b/>
        <w:bCs/>
        <w:color w:val="000000"/>
      </w:rPr>
      <w:tblPr/>
      <w:tcPr>
        <w:shd w:val="clear" w:color="auto" w:fill="FBD4B4"/>
      </w:tcPr>
    </w:tblStylePr>
    <w:tblStylePr w:type="firstCol">
      <w:rPr>
        <w:rFonts w:cs="Times New Roman"/>
        <w:color w:val="FFFFFF"/>
      </w:rPr>
      <w:tblPr/>
      <w:tcPr>
        <w:shd w:val="clear" w:color="auto" w:fill="E36C0A"/>
      </w:tcPr>
    </w:tblStylePr>
    <w:tblStylePr w:type="lastCol">
      <w:rPr>
        <w:rFonts w:cs="Times New Roman"/>
        <w:color w:val="FFFFFF"/>
      </w:rPr>
      <w:tblPr/>
      <w:tcPr>
        <w:shd w:val="clear" w:color="auto" w:fill="E36C0A"/>
      </w:tcPr>
    </w:tblStylePr>
    <w:tblStylePr w:type="band1Vert">
      <w:rPr>
        <w:rFonts w:cs="Times New Roman"/>
      </w:rPr>
      <w:tblPr/>
      <w:tcPr>
        <w:shd w:val="clear" w:color="auto" w:fill="FBCAA2"/>
      </w:tcPr>
    </w:tblStylePr>
    <w:tblStylePr w:type="band1Horz">
      <w:rPr>
        <w:rFonts w:cs="Times New Roman"/>
      </w:rPr>
      <w:tblPr/>
      <w:tcPr>
        <w:shd w:val="clear" w:color="auto" w:fill="FBCAA2"/>
      </w:tcPr>
    </w:tblStylePr>
  </w:style>
  <w:style w:type="paragraph" w:customStyle="1" w:styleId="afffffffffffff">
    <w:name w:val="для Табл_Кат"/>
    <w:basedOn w:val="af3"/>
    <w:next w:val="af3"/>
    <w:uiPriority w:val="99"/>
    <w:rsid w:val="006E0FF5"/>
    <w:pPr>
      <w:jc w:val="center"/>
    </w:pPr>
    <w:rPr>
      <w:color w:val="000000"/>
      <w:sz w:val="20"/>
      <w:szCs w:val="20"/>
    </w:rPr>
  </w:style>
  <w:style w:type="paragraph" w:customStyle="1" w:styleId="xl11417">
    <w:name w:val="xl11417"/>
    <w:basedOn w:val="af3"/>
    <w:uiPriority w:val="99"/>
    <w:rsid w:val="006E0FF5"/>
    <w:pP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418">
    <w:name w:val="xl11418"/>
    <w:basedOn w:val="af3"/>
    <w:uiPriority w:val="99"/>
    <w:rsid w:val="006E0FF5"/>
    <w:pP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419">
    <w:name w:val="xl11419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420">
    <w:name w:val="xl11420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421">
    <w:name w:val="xl11421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S1">
    <w:name w:val="S_Заголовок 1"/>
    <w:basedOn w:val="af3"/>
    <w:uiPriority w:val="99"/>
    <w:rsid w:val="006E0FF5"/>
    <w:pPr>
      <w:numPr>
        <w:numId w:val="48"/>
      </w:numPr>
      <w:spacing w:line="360" w:lineRule="auto"/>
      <w:jc w:val="center"/>
    </w:pPr>
    <w:rPr>
      <w:b/>
      <w:caps/>
    </w:rPr>
  </w:style>
  <w:style w:type="paragraph" w:customStyle="1" w:styleId="xl11422">
    <w:name w:val="xl11422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i/>
      <w:iCs/>
      <w:sz w:val="20"/>
      <w:szCs w:val="20"/>
    </w:rPr>
  </w:style>
  <w:style w:type="paragraph" w:customStyle="1" w:styleId="xl11423">
    <w:name w:val="xl11423"/>
    <w:basedOn w:val="af3"/>
    <w:uiPriority w:val="99"/>
    <w:rsid w:val="006E0FF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character" w:customStyle="1" w:styleId="14a">
    <w:name w:val="Подпись к картинке (14)_"/>
    <w:uiPriority w:val="99"/>
    <w:rsid w:val="006E0FF5"/>
    <w:rPr>
      <w:rFonts w:ascii="Consolas" w:eastAsia="Times New Roman" w:hAnsi="Consolas"/>
      <w:sz w:val="18"/>
      <w:u w:val="none"/>
    </w:rPr>
  </w:style>
  <w:style w:type="character" w:customStyle="1" w:styleId="14b">
    <w:name w:val="Подпись к картинке (14)"/>
    <w:uiPriority w:val="99"/>
    <w:rsid w:val="006E0FF5"/>
    <w:rPr>
      <w:rFonts w:ascii="Consolas" w:eastAsia="Times New Roman" w:hAnsi="Consolas"/>
      <w:color w:val="000000"/>
      <w:spacing w:val="0"/>
      <w:w w:val="100"/>
      <w:position w:val="0"/>
      <w:sz w:val="18"/>
      <w:u w:val="none"/>
      <w:lang w:val="ru-RU" w:eastAsia="ru-RU"/>
    </w:rPr>
  </w:style>
  <w:style w:type="paragraph" w:customStyle="1" w:styleId="2413pt">
    <w:name w:val="Основной текст (24) + 13 pt"/>
    <w:basedOn w:val="a8"/>
    <w:uiPriority w:val="99"/>
    <w:rsid w:val="006E0FF5"/>
    <w:pPr>
      <w:numPr>
        <w:numId w:val="0"/>
      </w:numPr>
      <w:spacing w:after="0"/>
      <w:ind w:firstLine="709"/>
    </w:pPr>
    <w:rPr>
      <w:szCs w:val="20"/>
    </w:rPr>
  </w:style>
  <w:style w:type="paragraph" w:customStyle="1" w:styleId="S2">
    <w:name w:val="S_Заголовок 2"/>
    <w:basedOn w:val="2"/>
    <w:autoRedefine/>
    <w:uiPriority w:val="99"/>
    <w:rsid w:val="006E0FF5"/>
    <w:pPr>
      <w:numPr>
        <w:numId w:val="48"/>
      </w:numPr>
      <w:spacing w:after="0" w:line="360" w:lineRule="auto"/>
      <w:ind w:right="194" w:firstLine="0"/>
    </w:pPr>
    <w:rPr>
      <w:rFonts w:eastAsia="Times New Roman"/>
      <w:bCs w:val="0"/>
      <w:sz w:val="28"/>
      <w:szCs w:val="28"/>
      <w:u w:val="single"/>
      <w:lang w:eastAsia="ru-RU"/>
    </w:rPr>
  </w:style>
  <w:style w:type="paragraph" w:customStyle="1" w:styleId="S3">
    <w:name w:val="S_Заголовок 3"/>
    <w:basedOn w:val="30"/>
    <w:uiPriority w:val="99"/>
    <w:rsid w:val="006E0FF5"/>
    <w:pPr>
      <w:numPr>
        <w:numId w:val="48"/>
      </w:numPr>
      <w:spacing w:after="0" w:line="360" w:lineRule="auto"/>
      <w:ind w:hanging="709"/>
      <w:contextualSpacing w:val="0"/>
    </w:pPr>
    <w:rPr>
      <w:rFonts w:eastAsia="Times New Roman"/>
      <w:b w:val="0"/>
      <w:bCs w:val="0"/>
      <w:u w:val="single"/>
      <w:lang w:val="ru-RU" w:eastAsia="ru-RU"/>
    </w:rPr>
  </w:style>
  <w:style w:type="paragraph" w:customStyle="1" w:styleId="S4">
    <w:name w:val="S_Заголовок 4"/>
    <w:basedOn w:val="42"/>
    <w:autoRedefine/>
    <w:uiPriority w:val="99"/>
    <w:rsid w:val="006E0FF5"/>
    <w:pPr>
      <w:keepNext w:val="0"/>
      <w:numPr>
        <w:ilvl w:val="3"/>
        <w:numId w:val="48"/>
      </w:numPr>
      <w:spacing w:before="0" w:after="0" w:line="360" w:lineRule="auto"/>
    </w:pPr>
    <w:rPr>
      <w:rFonts w:ascii="Times New Roman" w:hAnsi="Times New Roman"/>
      <w:b w:val="0"/>
      <w:bCs w:val="0"/>
      <w:i/>
      <w:sz w:val="24"/>
      <w:szCs w:val="24"/>
      <w:lang w:eastAsia="ru-RU"/>
    </w:rPr>
  </w:style>
  <w:style w:type="character" w:customStyle="1" w:styleId="6e">
    <w:name w:val="Заголовок №6_"/>
    <w:link w:val="6f"/>
    <w:uiPriority w:val="99"/>
    <w:locked/>
    <w:rsid w:val="006E0FF5"/>
    <w:rPr>
      <w:b/>
      <w:sz w:val="28"/>
      <w:shd w:val="clear" w:color="auto" w:fill="FFFFFF"/>
    </w:rPr>
  </w:style>
  <w:style w:type="paragraph" w:customStyle="1" w:styleId="6f">
    <w:name w:val="Заголовок №6"/>
    <w:basedOn w:val="af3"/>
    <w:link w:val="6e"/>
    <w:uiPriority w:val="99"/>
    <w:rsid w:val="006E0FF5"/>
    <w:pPr>
      <w:widowControl w:val="0"/>
      <w:shd w:val="clear" w:color="auto" w:fill="FFFFFF"/>
      <w:spacing w:after="240" w:line="240" w:lineRule="atLeast"/>
      <w:outlineLvl w:val="5"/>
    </w:pPr>
    <w:rPr>
      <w:b/>
      <w:sz w:val="28"/>
      <w:szCs w:val="20"/>
    </w:rPr>
  </w:style>
  <w:style w:type="character" w:customStyle="1" w:styleId="EndnoteTextChar1">
    <w:name w:val="Endnote Text Char1"/>
    <w:uiPriority w:val="99"/>
    <w:semiHidden/>
    <w:rsid w:val="006E0FF5"/>
    <w:rPr>
      <w:rFonts w:ascii="Arial" w:hAnsi="Arial"/>
      <w:sz w:val="20"/>
      <w:szCs w:val="20"/>
    </w:rPr>
  </w:style>
  <w:style w:type="character" w:customStyle="1" w:styleId="BodyTextFirstIndentChar1">
    <w:name w:val="Body Text First Indent Char1"/>
    <w:uiPriority w:val="99"/>
    <w:semiHidden/>
    <w:rsid w:val="006E0FF5"/>
    <w:rPr>
      <w:rFonts w:ascii="Arial" w:hAnsi="Arial"/>
      <w:sz w:val="24"/>
      <w:szCs w:val="20"/>
      <w:lang w:eastAsia="ar-SA" w:bidi="ar-SA"/>
    </w:rPr>
  </w:style>
  <w:style w:type="character" w:customStyle="1" w:styleId="8pt1">
    <w:name w:val="Основной текст + 8 pt1"/>
    <w:uiPriority w:val="99"/>
    <w:rsid w:val="006E0FF5"/>
    <w:rPr>
      <w:rFonts w:ascii="Arial" w:eastAsia="Times New Roman" w:hAnsi="Arial"/>
      <w:color w:val="000000"/>
      <w:spacing w:val="0"/>
      <w:w w:val="100"/>
      <w:position w:val="0"/>
      <w:sz w:val="16"/>
      <w:u w:val="none"/>
      <w:shd w:val="clear" w:color="auto" w:fill="FFFFFF"/>
      <w:lang w:val="ru-RU" w:eastAsia="ru-RU"/>
    </w:rPr>
  </w:style>
  <w:style w:type="character" w:customStyle="1" w:styleId="29pt4">
    <w:name w:val="Подпись к таблице (2) + 9 pt"/>
    <w:aliases w:val="Курсив20"/>
    <w:uiPriority w:val="99"/>
    <w:rsid w:val="006E0FF5"/>
    <w:rPr>
      <w:rFonts w:ascii="Times New Roman" w:hAnsi="Times New Roman"/>
      <w:i/>
      <w:sz w:val="18"/>
      <w:shd w:val="clear" w:color="auto" w:fill="FFFFFF"/>
    </w:rPr>
  </w:style>
  <w:style w:type="character" w:customStyle="1" w:styleId="125pt">
    <w:name w:val="Основной текст (12) + 5 pt"/>
    <w:aliases w:val="Интервал 0 pt8"/>
    <w:uiPriority w:val="99"/>
    <w:rsid w:val="006E0FF5"/>
    <w:rPr>
      <w:rFonts w:ascii="Times New Roman" w:hAnsi="Times New Roman"/>
      <w:i/>
      <w:spacing w:val="0"/>
      <w:sz w:val="10"/>
      <w:shd w:val="clear" w:color="auto" w:fill="FFFFFF"/>
      <w:lang w:val="en-US"/>
    </w:rPr>
  </w:style>
  <w:style w:type="numbering" w:customStyle="1" w:styleId="11">
    <w:name w:val="Раздел 1."/>
    <w:rsid w:val="006E0FF5"/>
    <w:pPr>
      <w:numPr>
        <w:numId w:val="47"/>
      </w:numPr>
    </w:pPr>
  </w:style>
  <w:style w:type="character" w:customStyle="1" w:styleId="Maximyz2">
    <w:name w:val="Maximyz Обычный Знак"/>
    <w:basedOn w:val="af5"/>
    <w:link w:val="Maximyz0"/>
    <w:rsid w:val="004036E8"/>
    <w:rPr>
      <w:rFonts w:eastAsia="Calibr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9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7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6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1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4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8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7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59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94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5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52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97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1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22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34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89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9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0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83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2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23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2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7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49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82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1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7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4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52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76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82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4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33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8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7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1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5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4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5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0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67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9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9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2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14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2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1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47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8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5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27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73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3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3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5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05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4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6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3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5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8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33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23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9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3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9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8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1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30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0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74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3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0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67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1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86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3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65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9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89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5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3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5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6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8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2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0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8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2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6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6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8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1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8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7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8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7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7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45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03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4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01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06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7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3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02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9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5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1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3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4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6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76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01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5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4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1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8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6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9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1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4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90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10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6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8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06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56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1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0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21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24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9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7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0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9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8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3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4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9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8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7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3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30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3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5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99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8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56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96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1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90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5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4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1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3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4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52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9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9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5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93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3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2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9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07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86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32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6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27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4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7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3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24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3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7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0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9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79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46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0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1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9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75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4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9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8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9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44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2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0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1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1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5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9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6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6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9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06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04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16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4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7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6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7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8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5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5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74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9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2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7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23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4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66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8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8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6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7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7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3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73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5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3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4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65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4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9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0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8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4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9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2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7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1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2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36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0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0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4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81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1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94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94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4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footer" Target="footer4.xml"/><Relationship Id="rId18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hyperlink" Target="https://base.garant.ru/71274648/" TargetMode="External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WRX.xsl" StyleName="Warrax ГОСТ">
  <b:Source>
    <b:Tag>Сок89</b:Tag>
    <b:SourceType>Book</b:SourceType>
    <b:Guid>{069F7A9F-E72B-4A24-965D-5359A9BA3D7D}</b:Guid>
    <b:Author>
      <b:Author>
        <b:NameList>
          <b:Person>
            <b:Last>Соколов Е.Я.</b:Last>
            <b:First>Зингер</b:First>
            <b:Middle>Н.М.</b:Middle>
          </b:Person>
        </b:NameList>
      </b:Author>
    </b:Author>
    <b:Title>Струйные аппараты</b:Title>
    <b:Year>1989</b:Year>
    <b:City>Москва</b:City>
    <b:Publisher>Энергоатомиздат</b:Publisher>
    <b:Pages>351</b:Pages>
    <b:RefOrder>1</b:RefOrder>
  </b:Source>
  <b:Source>
    <b:Tag>Сок01</b:Tag>
    <b:SourceType>Book</b:SourceType>
    <b:Guid>{2CB6A830-1282-45E3-8D97-BD147DE62157}</b:Guid>
    <b:Author>
      <b:Author>
        <b:NameList>
          <b:Person>
            <b:Last>Соколов Е. Я.</b:Last>
          </b:Person>
        </b:NameList>
      </b:Author>
    </b:Author>
    <b:Title>Теплофикация и тепловые сети</b:Title>
    <b:Year>2001</b:Year>
    <b:City>Москва</b:City>
    <b:Publisher>Издательство МЭИ</b:Publisher>
    <b:Pages>472</b:Pages>
    <b:RefOrder>2</b:RefOrder>
  </b:Source>
  <b:Source>
    <b:Tag>23003</b:Tag>
    <b:SourceType>Book</b:SourceType>
    <b:Guid>{50AF182A-CA74-4B30-A200-1F02380DDEA9}</b:Guid>
    <b:Author>
      <b:Author>
        <b:NameList>
          <b:Person>
            <b:Last>СНиП 23-01-99*(2003)</b:Last>
          </b:Person>
        </b:NameList>
      </b:Author>
    </b:Author>
    <b:Title>Строительная климатология</b:Title>
    <b:Year>2003</b:Year>
    <b:City>М.</b:City>
    <b:Publisher>Госстрой России</b:Publisher>
    <b:Pages>80</b:Pages>
    <b:RefOrder>3</b:RefOrder>
  </b:Source>
  <b:Source>
    <b:Tag>СНи2</b:Tag>
    <b:SourceType>Book</b:SourceType>
    <b:Guid>{898DC5F8-40C7-4A6A-A23E-E66454FB4709}</b:Guid>
    <b:Author>
      <b:Author>
        <b:NameList>
          <b:Person>
            <b:Last>СНиП 41-02-2003</b:Last>
          </b:Person>
        </b:NameList>
      </b:Author>
    </b:Author>
    <b:Title>Тепловые сети</b:Title>
    <b:City>М.</b:City>
    <b:Publisher>Госстрой России</b:Publisher>
    <b:Pages>42</b:Pages>
    <b:RefOrder>4</b:RefOrder>
  </b:Source>
  <b:Source>
    <b:Tag>Тур</b:Tag>
    <b:SourceType>JournalArticle</b:SourceType>
    <b:Guid>{F73A2E94-7337-478E-B6AB-1162ED09EA43}</b:Guid>
    <b:Author>
      <b:Author>
        <b:NameList>
          <b:Person>
            <b:Last>Туроверова В.И.</b:Last>
          </b:Person>
        </b:NameList>
      </b:Author>
    </b:Author>
    <b:Title>Маркетинговая  аналитика: систематизация методик определения рыночного потенциала (емкости) рынка</b:Title>
    <b:RefOrder>5</b:RefOrder>
  </b:Source>
  <b:Source>
    <b:Tag>кат</b:Tag>
    <b:SourceType>JournalArticle</b:SourceType>
    <b:Guid>{C7838C10-13A9-4400-B0B4-77548D6D683D}</b:Guid>
    <b:Title>Каталог оборудования для систем теплоснабжения. Производственное проектно-конструкторское предприятие «ЭТОНМАШ»</b:Title>
    <b:Pages>57</b:Pages>
    <b:RefOrder>6</b:RefOrder>
  </b:Source>
  <b:Source>
    <b:Tag>Кат</b:Tag>
    <b:SourceType>JournalArticle</b:SourceType>
    <b:Guid>{6B3026D9-A059-42CB-BD12-B1675F93A891}</b:Guid>
    <b:Title>Каталог фирмы GRUNDFOS</b:Title>
    <b:Pages>107</b:Pages>
    <b:RefOrder>7</b:RefOrder>
  </b:Source>
  <b:Source>
    <b:Tag>Ман88</b:Tag>
    <b:SourceType>Book</b:SourceType>
    <b:Guid>{BC40FF2C-9469-452E-B98D-E3ADF75D73E5}</b:Guid>
    <b:Author>
      <b:Author>
        <b:NameList>
          <b:Person>
            <b:Last>Манюк В.И.</b:Last>
            <b:First>Каплинский</b:First>
            <b:Middle>Я.И., Хиж Э.Б., Манюк А.И., Ильин В.К.</b:Middle>
          </b:Person>
        </b:NameList>
      </b:Author>
    </b:Author>
    <b:Title>Наладка и эксплуатация водяных тепловых сетей. Справочник</b:Title>
    <b:Year>1988</b:Year>
    <b:City>Москва</b:City>
    <b:Publisher>Стройиздат</b:Publisher>
    <b:Pages>354</b:Pages>
    <b:RefOrder>8</b:RefOrder>
  </b:Source>
  <b:Source>
    <b:Tag>Про</b:Tag>
    <b:SourceType>Book</b:SourceType>
    <b:Guid>{6E9A0BAD-E645-4FEC-AF99-4CFAED0DE026}</b:Guid>
    <b:Title>Проектирование тепловых пунктов.</b:Title>
    <b:Author>
      <b:Author>
        <b:NameList>
          <b:Person>
            <b:Last>СП-41-101-95.</b:Last>
          </b:Person>
        </b:NameList>
      </b:Author>
    </b:Author>
    <b:Publisher>Стройиздат</b:Publisher>
    <b:Pages>57</b:Pages>
    <b:Year>1996</b:Year>
    <b:City>М.</b:City>
    <b:RefOrder>9</b:RefOrder>
  </b:Source>
  <b:Source>
    <b:Tag>СНи1</b:Tag>
    <b:SourceType>JournalArticle</b:SourceType>
    <b:Guid>{2CBE7B3B-901D-4877-98DC-13FDBDF96465}</b:Guid>
    <b:Author>
      <b:Author>
        <b:NameList>
          <b:Person>
            <b:Last>СНиП 41-01-2003</b:Last>
          </b:Person>
        </b:NameList>
      </b:Author>
    </b:Author>
    <b:Title>Отопление, вентиляция и кондиционирование</b:Title>
    <b:RefOrder>10</b:RefOrder>
  </b:Source>
  <b:Source>
    <b:Tag>НДж80</b:Tag>
    <b:SourceType>JournalArticle</b:SourceType>
    <b:Guid>{7F45B1FD-E5E1-4BE7-BEAF-01995F1E0561}</b:Guid>
    <b:Author>
      <b:Author>
        <b:NameList>
          <b:Person>
            <b:Last>Н.Джонсон</b:Last>
            <b:First>Ф.</b:First>
            <b:Middle>Лион</b:Middle>
          </b:Person>
        </b:NameList>
      </b:Author>
    </b:Author>
    <b:Title>Статистика и планирование эксперимента в технике и науке. Методы обработки данных</b:Title>
    <b:Year>1980</b:Year>
    <b:City>М.</b:City>
    <b:Publisher>Мир</b:Publisher>
    <b:Comments>Пер. с англ.</b:Comments>
    <b:RefOrder>11</b:RefOrder>
  </b:Source>
</b:Sources>
</file>

<file path=customXml/itemProps1.xml><?xml version="1.0" encoding="utf-8"?>
<ds:datastoreItem xmlns:ds="http://schemas.openxmlformats.org/officeDocument/2006/customXml" ds:itemID="{7101703E-7E29-4A1D-B820-1216BD24B6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137</TotalTime>
  <Pages>3</Pages>
  <Words>4465</Words>
  <Characters>25455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ЁТ 2 ЭТАП</vt:lpstr>
    </vt:vector>
  </TitlesOfParts>
  <Company>MoBIL GROUP</Company>
  <LinksUpToDate>false</LinksUpToDate>
  <CharactersWithSpaces>29861</CharactersWithSpaces>
  <SharedDoc>false</SharedDoc>
  <HLinks>
    <vt:vector size="240" baseType="variant">
      <vt:variant>
        <vt:i4>203167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09213091</vt:lpwstr>
      </vt:variant>
      <vt:variant>
        <vt:i4>203167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09213090</vt:lpwstr>
      </vt:variant>
      <vt:variant>
        <vt:i4>1966139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09213089</vt:lpwstr>
      </vt:variant>
      <vt:variant>
        <vt:i4>1966139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09213088</vt:lpwstr>
      </vt:variant>
      <vt:variant>
        <vt:i4>1966139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09213087</vt:lpwstr>
      </vt:variant>
      <vt:variant>
        <vt:i4>1966139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09213086</vt:lpwstr>
      </vt:variant>
      <vt:variant>
        <vt:i4>1966139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09213085</vt:lpwstr>
      </vt:variant>
      <vt:variant>
        <vt:i4>1966139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09213084</vt:lpwstr>
      </vt:variant>
      <vt:variant>
        <vt:i4>1966139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09213083</vt:lpwstr>
      </vt:variant>
      <vt:variant>
        <vt:i4>196613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09213081</vt:lpwstr>
      </vt:variant>
      <vt:variant>
        <vt:i4>196613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09213080</vt:lpwstr>
      </vt:variant>
      <vt:variant>
        <vt:i4>111417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09213079</vt:lpwstr>
      </vt:variant>
      <vt:variant>
        <vt:i4>111417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09213078</vt:lpwstr>
      </vt:variant>
      <vt:variant>
        <vt:i4>111417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9213077</vt:lpwstr>
      </vt:variant>
      <vt:variant>
        <vt:i4>111417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9213076</vt:lpwstr>
      </vt:variant>
      <vt:variant>
        <vt:i4>111417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9213075</vt:lpwstr>
      </vt:variant>
      <vt:variant>
        <vt:i4>111417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9213074</vt:lpwstr>
      </vt:variant>
      <vt:variant>
        <vt:i4>1114171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9213073</vt:lpwstr>
      </vt:variant>
      <vt:variant>
        <vt:i4>1114171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9213072</vt:lpwstr>
      </vt:variant>
      <vt:variant>
        <vt:i4>1114171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9213071</vt:lpwstr>
      </vt:variant>
      <vt:variant>
        <vt:i4>111417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9213070</vt:lpwstr>
      </vt:variant>
      <vt:variant>
        <vt:i4>104863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9213069</vt:lpwstr>
      </vt:variant>
      <vt:variant>
        <vt:i4>104863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9213068</vt:lpwstr>
      </vt:variant>
      <vt:variant>
        <vt:i4>104863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9213067</vt:lpwstr>
      </vt:variant>
      <vt:variant>
        <vt:i4>104863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9213066</vt:lpwstr>
      </vt:variant>
      <vt:variant>
        <vt:i4>104863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213065</vt:lpwstr>
      </vt:variant>
      <vt:variant>
        <vt:i4>104863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9213064</vt:lpwstr>
      </vt:variant>
      <vt:variant>
        <vt:i4>104863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9213063</vt:lpwstr>
      </vt:variant>
      <vt:variant>
        <vt:i4>104863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9213062</vt:lpwstr>
      </vt:variant>
      <vt:variant>
        <vt:i4>10486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213061</vt:lpwstr>
      </vt:variant>
      <vt:variant>
        <vt:i4>10486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213060</vt:lpwstr>
      </vt:variant>
      <vt:variant>
        <vt:i4>124524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213059</vt:lpwstr>
      </vt:variant>
      <vt:variant>
        <vt:i4>124524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213058</vt:lpwstr>
      </vt:variant>
      <vt:variant>
        <vt:i4>124524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213057</vt:lpwstr>
      </vt:variant>
      <vt:variant>
        <vt:i4>124524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213056</vt:lpwstr>
      </vt:variant>
      <vt:variant>
        <vt:i4>124524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213055</vt:lpwstr>
      </vt:variant>
      <vt:variant>
        <vt:i4>124524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213054</vt:lpwstr>
      </vt:variant>
      <vt:variant>
        <vt:i4>124524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213053</vt:lpwstr>
      </vt:variant>
      <vt:variant>
        <vt:i4>124524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213052</vt:lpwstr>
      </vt:variant>
      <vt:variant>
        <vt:i4>124524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21305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ЁТ 2 ЭТАП</dc:title>
  <dc:subject/>
  <dc:creator>Admin</dc:creator>
  <cp:keywords/>
  <dc:description/>
  <cp:lastModifiedBy>Maximyz</cp:lastModifiedBy>
  <cp:revision>235</cp:revision>
  <cp:lastPrinted>2021-06-03T12:15:00Z</cp:lastPrinted>
  <dcterms:created xsi:type="dcterms:W3CDTF">2013-06-21T10:29:00Z</dcterms:created>
  <dcterms:modified xsi:type="dcterms:W3CDTF">2021-06-03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